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258" r:id="rId2"/>
    <p:sldId id="478" r:id="rId3"/>
    <p:sldId id="485" r:id="rId4"/>
    <p:sldId id="486" r:id="rId5"/>
    <p:sldId id="487" r:id="rId6"/>
    <p:sldId id="488" r:id="rId7"/>
    <p:sldId id="489" r:id="rId8"/>
    <p:sldId id="490" r:id="rId9"/>
    <p:sldId id="491" r:id="rId10"/>
    <p:sldId id="492" r:id="rId11"/>
    <p:sldId id="493" r:id="rId12"/>
    <p:sldId id="494" r:id="rId13"/>
    <p:sldId id="495" r:id="rId14"/>
    <p:sldId id="496" r:id="rId15"/>
    <p:sldId id="497" r:id="rId16"/>
    <p:sldId id="498" r:id="rId17"/>
    <p:sldId id="499" r:id="rId18"/>
  </p:sldIdLst>
  <p:sldSz cx="9144000" cy="6858000" type="screen4x3"/>
  <p:notesSz cx="6858000" cy="9144000"/>
  <p:defaultTextStyle>
    <a:defPPr>
      <a:defRPr lang="ko-KR"/>
    </a:defPPr>
    <a:lvl1pPr algn="l" rtl="0" fontAlgn="base" latinLnBrk="1">
      <a:lnSpc>
        <a:spcPct val="80000"/>
      </a:lnSpc>
      <a:spcBef>
        <a:spcPct val="20000"/>
      </a:spcBef>
      <a:spcAft>
        <a:spcPct val="0"/>
      </a:spcAft>
      <a:buChar char="•"/>
      <a:defRPr kumimoji="1" sz="3200" b="1" kern="1200">
        <a:solidFill>
          <a:srgbClr val="000099"/>
        </a:solidFill>
        <a:latin typeface="Arial" charset="0"/>
        <a:ea typeface="宋体" charset="-122"/>
        <a:cs typeface="+mn-cs"/>
      </a:defRPr>
    </a:lvl1pPr>
    <a:lvl2pPr marL="457200" algn="l" rtl="0" fontAlgn="base" latinLnBrk="1">
      <a:lnSpc>
        <a:spcPct val="80000"/>
      </a:lnSpc>
      <a:spcBef>
        <a:spcPct val="20000"/>
      </a:spcBef>
      <a:spcAft>
        <a:spcPct val="0"/>
      </a:spcAft>
      <a:buChar char="•"/>
      <a:defRPr kumimoji="1" sz="3200" b="1" kern="1200">
        <a:solidFill>
          <a:srgbClr val="000099"/>
        </a:solidFill>
        <a:latin typeface="Arial" charset="0"/>
        <a:ea typeface="宋体" charset="-122"/>
        <a:cs typeface="+mn-cs"/>
      </a:defRPr>
    </a:lvl2pPr>
    <a:lvl3pPr marL="914400" algn="l" rtl="0" fontAlgn="base" latinLnBrk="1">
      <a:lnSpc>
        <a:spcPct val="80000"/>
      </a:lnSpc>
      <a:spcBef>
        <a:spcPct val="20000"/>
      </a:spcBef>
      <a:spcAft>
        <a:spcPct val="0"/>
      </a:spcAft>
      <a:buChar char="•"/>
      <a:defRPr kumimoji="1" sz="3200" b="1" kern="1200">
        <a:solidFill>
          <a:srgbClr val="000099"/>
        </a:solidFill>
        <a:latin typeface="Arial" charset="0"/>
        <a:ea typeface="宋体" charset="-122"/>
        <a:cs typeface="+mn-cs"/>
      </a:defRPr>
    </a:lvl3pPr>
    <a:lvl4pPr marL="1371600" algn="l" rtl="0" fontAlgn="base" latinLnBrk="1">
      <a:lnSpc>
        <a:spcPct val="80000"/>
      </a:lnSpc>
      <a:spcBef>
        <a:spcPct val="20000"/>
      </a:spcBef>
      <a:spcAft>
        <a:spcPct val="0"/>
      </a:spcAft>
      <a:buChar char="•"/>
      <a:defRPr kumimoji="1" sz="3200" b="1" kern="1200">
        <a:solidFill>
          <a:srgbClr val="000099"/>
        </a:solidFill>
        <a:latin typeface="Arial" charset="0"/>
        <a:ea typeface="宋体" charset="-122"/>
        <a:cs typeface="+mn-cs"/>
      </a:defRPr>
    </a:lvl4pPr>
    <a:lvl5pPr marL="1828800" algn="l" rtl="0" fontAlgn="base" latinLnBrk="1">
      <a:lnSpc>
        <a:spcPct val="80000"/>
      </a:lnSpc>
      <a:spcBef>
        <a:spcPct val="20000"/>
      </a:spcBef>
      <a:spcAft>
        <a:spcPct val="0"/>
      </a:spcAft>
      <a:buChar char="•"/>
      <a:defRPr kumimoji="1" sz="3200" b="1" kern="1200">
        <a:solidFill>
          <a:srgbClr val="000099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umimoji="1" sz="3200" b="1" kern="1200">
        <a:solidFill>
          <a:srgbClr val="000099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umimoji="1" sz="3200" b="1" kern="1200">
        <a:solidFill>
          <a:srgbClr val="000099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umimoji="1" sz="3200" b="1" kern="1200">
        <a:solidFill>
          <a:srgbClr val="000099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umimoji="1" sz="3200" b="1" kern="1200">
        <a:solidFill>
          <a:srgbClr val="000099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0066"/>
    <a:srgbClr val="33CCFF"/>
    <a:srgbClr val="0000FF"/>
    <a:srgbClr val="000099"/>
    <a:srgbClr val="800080"/>
    <a:srgbClr val="0033CC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403" autoAdjust="0"/>
    <p:restoredTop sz="96981" autoAdjust="0"/>
  </p:normalViewPr>
  <p:slideViewPr>
    <p:cSldViewPr snapToGrid="0">
      <p:cViewPr>
        <p:scale>
          <a:sx n="100" d="100"/>
          <a:sy n="100" d="100"/>
        </p:scale>
        <p:origin x="-1320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88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81E66F6-F239-4C02-8F94-B8BA46876625}" type="datetimeFigureOut">
              <a:rPr lang="zh-CN" altLang="en-US"/>
              <a:pPr>
                <a:defRPr/>
              </a:pPr>
              <a:t>2012-12-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B56A4A1-DB19-42C5-80A6-CC5DA36862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굴림" pitchFamily="34" charset="-127"/>
                <a:ea typeface="굴림" pitchFamily="34" charset="-127"/>
              </a:defRPr>
            </a:lvl1pPr>
          </a:lstStyle>
          <a:p>
            <a:pPr>
              <a:defRPr/>
            </a:pPr>
            <a:fld id="{8C3CA695-1715-4731-836F-45329B201C7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굴림" pitchFamily="34" charset="-127"/>
        <a:ea typeface="宋体" charset="-122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굴림" pitchFamily="34" charset="-127"/>
        <a:ea typeface="宋体" charset="-122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굴림" pitchFamily="34" charset="-127"/>
        <a:ea typeface="宋体" charset="-122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굴림" pitchFamily="34" charset="-127"/>
        <a:ea typeface="宋体" charset="-122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굴림" pitchFamily="34" charset="-127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A3A8D-8DF3-402C-87F9-56F541E2474C}" type="slidenum">
              <a:rPr lang="en-US" altLang="ko-KR" smtClean="0"/>
              <a:pPr/>
              <a:t>1</a:t>
            </a:fld>
            <a:endParaRPr lang="en-US" altLang="ko-KR" smtClean="0"/>
          </a:p>
        </p:txBody>
      </p:sp>
      <p:sp>
        <p:nvSpPr>
          <p:cNvPr id="18437" name="日期占位符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endParaRPr lang="en-US" altLang="ko-KR" smtClean="0"/>
          </a:p>
        </p:txBody>
      </p:sp>
      <p:sp>
        <p:nvSpPr>
          <p:cNvPr id="18438" name="页脚占位符 5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endParaRPr lang="en-US" altLang="ko-KR" smtClean="0"/>
          </a:p>
        </p:txBody>
      </p:sp>
      <p:sp>
        <p:nvSpPr>
          <p:cNvPr id="18439" name="页眉占位符 6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endParaRPr lang="en-US" altLang="ko-K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6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84" descr="blu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2195513" cy="670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35"/>
          <p:cNvGrpSpPr>
            <a:grpSpLocks/>
          </p:cNvGrpSpPr>
          <p:nvPr/>
        </p:nvGrpSpPr>
        <p:grpSpPr bwMode="auto">
          <a:xfrm rot="4285638">
            <a:off x="-993775" y="2673350"/>
            <a:ext cx="6027738" cy="3208338"/>
            <a:chOff x="266" y="453"/>
            <a:chExt cx="6490" cy="1666"/>
          </a:xfrm>
        </p:grpSpPr>
        <p:sp>
          <p:nvSpPr>
            <p:cNvPr id="4" name="Freeform 236"/>
            <p:cNvSpPr>
              <a:spLocks/>
            </p:cNvSpPr>
            <p:nvPr/>
          </p:nvSpPr>
          <p:spPr bwMode="auto">
            <a:xfrm>
              <a:off x="260" y="571"/>
              <a:ext cx="4772" cy="1549"/>
            </a:xfrm>
            <a:custGeom>
              <a:avLst/>
              <a:gdLst/>
              <a:ahLst/>
              <a:cxnLst>
                <a:cxn ang="0">
                  <a:pos x="4772" y="2929"/>
                </a:cxn>
                <a:cxn ang="0">
                  <a:pos x="4719" y="2956"/>
                </a:cxn>
                <a:cxn ang="0">
                  <a:pos x="4658" y="2985"/>
                </a:cxn>
                <a:cxn ang="0">
                  <a:pos x="4574" y="3017"/>
                </a:cxn>
                <a:cxn ang="0">
                  <a:pos x="4472" y="3048"/>
                </a:cxn>
                <a:cxn ang="0">
                  <a:pos x="4351" y="3076"/>
                </a:cxn>
                <a:cxn ang="0">
                  <a:pos x="4215" y="3093"/>
                </a:cxn>
                <a:cxn ang="0">
                  <a:pos x="4141" y="3097"/>
                </a:cxn>
                <a:cxn ang="0">
                  <a:pos x="4065" y="3097"/>
                </a:cxn>
                <a:cxn ang="0">
                  <a:pos x="3984" y="3092"/>
                </a:cxn>
                <a:cxn ang="0">
                  <a:pos x="3902" y="3082"/>
                </a:cxn>
                <a:cxn ang="0">
                  <a:pos x="3818" y="3066"/>
                </a:cxn>
                <a:cxn ang="0">
                  <a:pos x="3730" y="3045"/>
                </a:cxn>
                <a:cxn ang="0">
                  <a:pos x="3640" y="3016"/>
                </a:cxn>
                <a:cxn ang="0">
                  <a:pos x="3548" y="2980"/>
                </a:cxn>
                <a:cxn ang="0">
                  <a:pos x="3455" y="2937"/>
                </a:cxn>
                <a:cxn ang="0">
                  <a:pos x="3361" y="2885"/>
                </a:cxn>
                <a:cxn ang="0">
                  <a:pos x="3265" y="2824"/>
                </a:cxn>
                <a:cxn ang="0">
                  <a:pos x="3169" y="2754"/>
                </a:cxn>
                <a:cxn ang="0">
                  <a:pos x="3072" y="2673"/>
                </a:cxn>
                <a:cxn ang="0">
                  <a:pos x="2974" y="2583"/>
                </a:cxn>
                <a:cxn ang="0">
                  <a:pos x="2876" y="2481"/>
                </a:cxn>
                <a:cxn ang="0">
                  <a:pos x="2778" y="2367"/>
                </a:cxn>
                <a:cxn ang="0">
                  <a:pos x="2681" y="2241"/>
                </a:cxn>
                <a:cxn ang="0">
                  <a:pos x="2583" y="2102"/>
                </a:cxn>
                <a:cxn ang="0">
                  <a:pos x="2488" y="1960"/>
                </a:cxn>
                <a:cxn ang="0">
                  <a:pos x="2303" y="1695"/>
                </a:cxn>
                <a:cxn ang="0">
                  <a:pos x="2125" y="1456"/>
                </a:cxn>
                <a:cxn ang="0">
                  <a:pos x="1953" y="1240"/>
                </a:cxn>
                <a:cxn ang="0">
                  <a:pos x="1788" y="1046"/>
                </a:cxn>
                <a:cxn ang="0">
                  <a:pos x="1628" y="873"/>
                </a:cxn>
                <a:cxn ang="0">
                  <a:pos x="1471" y="720"/>
                </a:cxn>
                <a:cxn ang="0">
                  <a:pos x="1317" y="584"/>
                </a:cxn>
                <a:cxn ang="0">
                  <a:pos x="1166" y="466"/>
                </a:cxn>
                <a:cxn ang="0">
                  <a:pos x="1014" y="365"/>
                </a:cxn>
                <a:cxn ang="0">
                  <a:pos x="865" y="277"/>
                </a:cxn>
                <a:cxn ang="0">
                  <a:pos x="713" y="203"/>
                </a:cxn>
                <a:cxn ang="0">
                  <a:pos x="560" y="140"/>
                </a:cxn>
                <a:cxn ang="0">
                  <a:pos x="405" y="90"/>
                </a:cxn>
                <a:cxn ang="0">
                  <a:pos x="247" y="48"/>
                </a:cxn>
                <a:cxn ang="0">
                  <a:pos x="84" y="14"/>
                </a:cxn>
              </a:cxnLst>
              <a:rect l="0" t="0" r="r" b="b"/>
              <a:pathLst>
                <a:path w="4772" h="3097">
                  <a:moveTo>
                    <a:pt x="4772" y="2929"/>
                  </a:moveTo>
                  <a:lnTo>
                    <a:pt x="4772" y="2929"/>
                  </a:lnTo>
                  <a:lnTo>
                    <a:pt x="4758" y="2937"/>
                  </a:lnTo>
                  <a:lnTo>
                    <a:pt x="4719" y="2956"/>
                  </a:lnTo>
                  <a:lnTo>
                    <a:pt x="4691" y="2971"/>
                  </a:lnTo>
                  <a:lnTo>
                    <a:pt x="4658" y="2985"/>
                  </a:lnTo>
                  <a:lnTo>
                    <a:pt x="4619" y="3001"/>
                  </a:lnTo>
                  <a:lnTo>
                    <a:pt x="4574" y="3017"/>
                  </a:lnTo>
                  <a:lnTo>
                    <a:pt x="4526" y="3034"/>
                  </a:lnTo>
                  <a:lnTo>
                    <a:pt x="4472" y="3048"/>
                  </a:lnTo>
                  <a:lnTo>
                    <a:pt x="4413" y="3063"/>
                  </a:lnTo>
                  <a:lnTo>
                    <a:pt x="4351" y="3076"/>
                  </a:lnTo>
                  <a:lnTo>
                    <a:pt x="4286" y="3085"/>
                  </a:lnTo>
                  <a:lnTo>
                    <a:pt x="4215" y="3093"/>
                  </a:lnTo>
                  <a:lnTo>
                    <a:pt x="4179" y="3095"/>
                  </a:lnTo>
                  <a:lnTo>
                    <a:pt x="4141" y="3097"/>
                  </a:lnTo>
                  <a:lnTo>
                    <a:pt x="4104" y="3097"/>
                  </a:lnTo>
                  <a:lnTo>
                    <a:pt x="4065" y="3097"/>
                  </a:lnTo>
                  <a:lnTo>
                    <a:pt x="4025" y="3095"/>
                  </a:lnTo>
                  <a:lnTo>
                    <a:pt x="3984" y="3092"/>
                  </a:lnTo>
                  <a:lnTo>
                    <a:pt x="3944" y="3087"/>
                  </a:lnTo>
                  <a:lnTo>
                    <a:pt x="3902" y="3082"/>
                  </a:lnTo>
                  <a:lnTo>
                    <a:pt x="3859" y="3076"/>
                  </a:lnTo>
                  <a:lnTo>
                    <a:pt x="3818" y="3066"/>
                  </a:lnTo>
                  <a:lnTo>
                    <a:pt x="3773" y="3056"/>
                  </a:lnTo>
                  <a:lnTo>
                    <a:pt x="3730" y="3045"/>
                  </a:lnTo>
                  <a:lnTo>
                    <a:pt x="3684" y="3032"/>
                  </a:lnTo>
                  <a:lnTo>
                    <a:pt x="3640" y="3016"/>
                  </a:lnTo>
                  <a:lnTo>
                    <a:pt x="3594" y="3000"/>
                  </a:lnTo>
                  <a:lnTo>
                    <a:pt x="3548" y="2980"/>
                  </a:lnTo>
                  <a:lnTo>
                    <a:pt x="3503" y="2959"/>
                  </a:lnTo>
                  <a:lnTo>
                    <a:pt x="3455" y="2937"/>
                  </a:lnTo>
                  <a:lnTo>
                    <a:pt x="3408" y="2912"/>
                  </a:lnTo>
                  <a:lnTo>
                    <a:pt x="3361" y="2885"/>
                  </a:lnTo>
                  <a:lnTo>
                    <a:pt x="3314" y="2856"/>
                  </a:lnTo>
                  <a:lnTo>
                    <a:pt x="3265" y="2824"/>
                  </a:lnTo>
                  <a:lnTo>
                    <a:pt x="3218" y="2790"/>
                  </a:lnTo>
                  <a:lnTo>
                    <a:pt x="3169" y="2754"/>
                  </a:lnTo>
                  <a:lnTo>
                    <a:pt x="3121" y="2715"/>
                  </a:lnTo>
                  <a:lnTo>
                    <a:pt x="3072" y="2673"/>
                  </a:lnTo>
                  <a:lnTo>
                    <a:pt x="3024" y="2630"/>
                  </a:lnTo>
                  <a:lnTo>
                    <a:pt x="2974" y="2583"/>
                  </a:lnTo>
                  <a:lnTo>
                    <a:pt x="2925" y="2533"/>
                  </a:lnTo>
                  <a:lnTo>
                    <a:pt x="2876" y="2481"/>
                  </a:lnTo>
                  <a:lnTo>
                    <a:pt x="2828" y="2425"/>
                  </a:lnTo>
                  <a:lnTo>
                    <a:pt x="2778" y="2367"/>
                  </a:lnTo>
                  <a:lnTo>
                    <a:pt x="2729" y="2305"/>
                  </a:lnTo>
                  <a:lnTo>
                    <a:pt x="2681" y="2241"/>
                  </a:lnTo>
                  <a:lnTo>
                    <a:pt x="2632" y="2173"/>
                  </a:lnTo>
                  <a:lnTo>
                    <a:pt x="2583" y="2102"/>
                  </a:lnTo>
                  <a:lnTo>
                    <a:pt x="2583" y="2102"/>
                  </a:lnTo>
                  <a:lnTo>
                    <a:pt x="2488" y="1960"/>
                  </a:lnTo>
                  <a:lnTo>
                    <a:pt x="2395" y="1824"/>
                  </a:lnTo>
                  <a:lnTo>
                    <a:pt x="2303" y="1695"/>
                  </a:lnTo>
                  <a:lnTo>
                    <a:pt x="2213" y="1572"/>
                  </a:lnTo>
                  <a:lnTo>
                    <a:pt x="2125" y="1456"/>
                  </a:lnTo>
                  <a:lnTo>
                    <a:pt x="2038" y="1345"/>
                  </a:lnTo>
                  <a:lnTo>
                    <a:pt x="1953" y="1240"/>
                  </a:lnTo>
                  <a:lnTo>
                    <a:pt x="1870" y="1140"/>
                  </a:lnTo>
                  <a:lnTo>
                    <a:pt x="1788" y="1046"/>
                  </a:lnTo>
                  <a:lnTo>
                    <a:pt x="1707" y="957"/>
                  </a:lnTo>
                  <a:lnTo>
                    <a:pt x="1628" y="873"/>
                  </a:lnTo>
                  <a:lnTo>
                    <a:pt x="1549" y="794"/>
                  </a:lnTo>
                  <a:lnTo>
                    <a:pt x="1471" y="720"/>
                  </a:lnTo>
                  <a:lnTo>
                    <a:pt x="1394" y="649"/>
                  </a:lnTo>
                  <a:lnTo>
                    <a:pt x="1317" y="584"/>
                  </a:lnTo>
                  <a:lnTo>
                    <a:pt x="1241" y="523"/>
                  </a:lnTo>
                  <a:lnTo>
                    <a:pt x="1166" y="466"/>
                  </a:lnTo>
                  <a:lnTo>
                    <a:pt x="1089" y="413"/>
                  </a:lnTo>
                  <a:lnTo>
                    <a:pt x="1014" y="365"/>
                  </a:lnTo>
                  <a:lnTo>
                    <a:pt x="940" y="319"/>
                  </a:lnTo>
                  <a:lnTo>
                    <a:pt x="865" y="277"/>
                  </a:lnTo>
                  <a:lnTo>
                    <a:pt x="790" y="239"/>
                  </a:lnTo>
                  <a:lnTo>
                    <a:pt x="713" y="203"/>
                  </a:lnTo>
                  <a:lnTo>
                    <a:pt x="637" y="171"/>
                  </a:lnTo>
                  <a:lnTo>
                    <a:pt x="560" y="140"/>
                  </a:lnTo>
                  <a:lnTo>
                    <a:pt x="484" y="114"/>
                  </a:lnTo>
                  <a:lnTo>
                    <a:pt x="405" y="90"/>
                  </a:lnTo>
                  <a:lnTo>
                    <a:pt x="327" y="67"/>
                  </a:lnTo>
                  <a:lnTo>
                    <a:pt x="247" y="48"/>
                  </a:lnTo>
                  <a:lnTo>
                    <a:pt x="166" y="30"/>
                  </a:lnTo>
                  <a:lnTo>
                    <a:pt x="84" y="14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" name="Freeform 237"/>
            <p:cNvSpPr>
              <a:spLocks/>
            </p:cNvSpPr>
            <p:nvPr/>
          </p:nvSpPr>
          <p:spPr bwMode="auto">
            <a:xfrm>
              <a:off x="272" y="588"/>
              <a:ext cx="4815" cy="1515"/>
            </a:xfrm>
            <a:custGeom>
              <a:avLst/>
              <a:gdLst/>
              <a:ahLst/>
              <a:cxnLst>
                <a:cxn ang="0">
                  <a:pos x="4814" y="2845"/>
                </a:cxn>
                <a:cxn ang="0">
                  <a:pos x="4763" y="2874"/>
                </a:cxn>
                <a:cxn ang="0">
                  <a:pos x="4701" y="2904"/>
                </a:cxn>
                <a:cxn ang="0">
                  <a:pos x="4618" y="2938"/>
                </a:cxn>
                <a:cxn ang="0">
                  <a:pos x="4517" y="2972"/>
                </a:cxn>
                <a:cxn ang="0">
                  <a:pos x="4396" y="3001"/>
                </a:cxn>
                <a:cxn ang="0">
                  <a:pos x="4260" y="3021"/>
                </a:cxn>
                <a:cxn ang="0">
                  <a:pos x="4186" y="3027"/>
                </a:cxn>
                <a:cxn ang="0">
                  <a:pos x="4110" y="3029"/>
                </a:cxn>
                <a:cxn ang="0">
                  <a:pos x="4031" y="3025"/>
                </a:cxn>
                <a:cxn ang="0">
                  <a:pos x="3948" y="3016"/>
                </a:cxn>
                <a:cxn ang="0">
                  <a:pos x="3863" y="3003"/>
                </a:cxn>
                <a:cxn ang="0">
                  <a:pos x="3774" y="2983"/>
                </a:cxn>
                <a:cxn ang="0">
                  <a:pos x="3684" y="2956"/>
                </a:cxn>
                <a:cxn ang="0">
                  <a:pos x="3592" y="2922"/>
                </a:cxn>
                <a:cxn ang="0">
                  <a:pos x="3499" y="2880"/>
                </a:cxn>
                <a:cxn ang="0">
                  <a:pos x="3403" y="2830"/>
                </a:cxn>
                <a:cxn ang="0">
                  <a:pos x="3308" y="2770"/>
                </a:cxn>
                <a:cxn ang="0">
                  <a:pos x="3209" y="2703"/>
                </a:cxn>
                <a:cxn ang="0">
                  <a:pos x="3110" y="2623"/>
                </a:cxn>
                <a:cxn ang="0">
                  <a:pos x="3012" y="2535"/>
                </a:cxn>
                <a:cxn ang="0">
                  <a:pos x="2913" y="2433"/>
                </a:cxn>
                <a:cxn ang="0">
                  <a:pos x="2813" y="2321"/>
                </a:cxn>
                <a:cxn ang="0">
                  <a:pos x="2713" y="2197"/>
                </a:cxn>
                <a:cxn ang="0">
                  <a:pos x="2615" y="2058"/>
                </a:cxn>
                <a:cxn ang="0">
                  <a:pos x="2516" y="1918"/>
                </a:cxn>
                <a:cxn ang="0">
                  <a:pos x="2327" y="1656"/>
                </a:cxn>
                <a:cxn ang="0">
                  <a:pos x="2145" y="1419"/>
                </a:cxn>
                <a:cxn ang="0">
                  <a:pos x="1972" y="1206"/>
                </a:cxn>
                <a:cxn ang="0">
                  <a:pos x="1802" y="1014"/>
                </a:cxn>
                <a:cxn ang="0">
                  <a:pos x="1640" y="842"/>
                </a:cxn>
                <a:cxn ang="0">
                  <a:pos x="1480" y="692"/>
                </a:cxn>
                <a:cxn ang="0">
                  <a:pos x="1325" y="560"/>
                </a:cxn>
                <a:cxn ang="0">
                  <a:pos x="1172" y="444"/>
                </a:cxn>
                <a:cxn ang="0">
                  <a:pos x="1019" y="343"/>
                </a:cxn>
                <a:cxn ang="0">
                  <a:pos x="868" y="260"/>
                </a:cxn>
                <a:cxn ang="0">
                  <a:pos x="715" y="188"/>
                </a:cxn>
                <a:cxn ang="0">
                  <a:pos x="563" y="129"/>
                </a:cxn>
                <a:cxn ang="0">
                  <a:pos x="406" y="80"/>
                </a:cxn>
                <a:cxn ang="0">
                  <a:pos x="247" y="42"/>
                </a:cxn>
                <a:cxn ang="0">
                  <a:pos x="84" y="11"/>
                </a:cxn>
              </a:cxnLst>
              <a:rect l="0" t="0" r="r" b="b"/>
              <a:pathLst>
                <a:path w="4814" h="3029">
                  <a:moveTo>
                    <a:pt x="4814" y="2845"/>
                  </a:moveTo>
                  <a:lnTo>
                    <a:pt x="4814" y="2845"/>
                  </a:lnTo>
                  <a:lnTo>
                    <a:pt x="4801" y="2853"/>
                  </a:lnTo>
                  <a:lnTo>
                    <a:pt x="4763" y="2874"/>
                  </a:lnTo>
                  <a:lnTo>
                    <a:pt x="4735" y="2888"/>
                  </a:lnTo>
                  <a:lnTo>
                    <a:pt x="4701" y="2904"/>
                  </a:lnTo>
                  <a:lnTo>
                    <a:pt x="4663" y="2921"/>
                  </a:lnTo>
                  <a:lnTo>
                    <a:pt x="4618" y="2938"/>
                  </a:lnTo>
                  <a:lnTo>
                    <a:pt x="4570" y="2954"/>
                  </a:lnTo>
                  <a:lnTo>
                    <a:pt x="4517" y="2972"/>
                  </a:lnTo>
                  <a:lnTo>
                    <a:pt x="4459" y="2987"/>
                  </a:lnTo>
                  <a:lnTo>
                    <a:pt x="4396" y="3001"/>
                  </a:lnTo>
                  <a:lnTo>
                    <a:pt x="4331" y="3013"/>
                  </a:lnTo>
                  <a:lnTo>
                    <a:pt x="4260" y="3021"/>
                  </a:lnTo>
                  <a:lnTo>
                    <a:pt x="4224" y="3024"/>
                  </a:lnTo>
                  <a:lnTo>
                    <a:pt x="4186" y="3027"/>
                  </a:lnTo>
                  <a:lnTo>
                    <a:pt x="4149" y="3027"/>
                  </a:lnTo>
                  <a:lnTo>
                    <a:pt x="4110" y="3029"/>
                  </a:lnTo>
                  <a:lnTo>
                    <a:pt x="4071" y="3027"/>
                  </a:lnTo>
                  <a:lnTo>
                    <a:pt x="4031" y="3025"/>
                  </a:lnTo>
                  <a:lnTo>
                    <a:pt x="3989" y="3021"/>
                  </a:lnTo>
                  <a:lnTo>
                    <a:pt x="3948" y="3016"/>
                  </a:lnTo>
                  <a:lnTo>
                    <a:pt x="3906" y="3011"/>
                  </a:lnTo>
                  <a:lnTo>
                    <a:pt x="3863" y="3003"/>
                  </a:lnTo>
                  <a:lnTo>
                    <a:pt x="3818" y="2993"/>
                  </a:lnTo>
                  <a:lnTo>
                    <a:pt x="3774" y="2983"/>
                  </a:lnTo>
                  <a:lnTo>
                    <a:pt x="3730" y="2971"/>
                  </a:lnTo>
                  <a:lnTo>
                    <a:pt x="3684" y="2956"/>
                  </a:lnTo>
                  <a:lnTo>
                    <a:pt x="3639" y="2940"/>
                  </a:lnTo>
                  <a:lnTo>
                    <a:pt x="3592" y="2922"/>
                  </a:lnTo>
                  <a:lnTo>
                    <a:pt x="3546" y="2903"/>
                  </a:lnTo>
                  <a:lnTo>
                    <a:pt x="3499" y="2880"/>
                  </a:lnTo>
                  <a:lnTo>
                    <a:pt x="3452" y="2856"/>
                  </a:lnTo>
                  <a:lnTo>
                    <a:pt x="3403" y="2830"/>
                  </a:lnTo>
                  <a:lnTo>
                    <a:pt x="3356" y="2801"/>
                  </a:lnTo>
                  <a:lnTo>
                    <a:pt x="3308" y="2770"/>
                  </a:lnTo>
                  <a:lnTo>
                    <a:pt x="3259" y="2738"/>
                  </a:lnTo>
                  <a:lnTo>
                    <a:pt x="3209" y="2703"/>
                  </a:lnTo>
                  <a:lnTo>
                    <a:pt x="3160" y="2664"/>
                  </a:lnTo>
                  <a:lnTo>
                    <a:pt x="3110" y="2623"/>
                  </a:lnTo>
                  <a:lnTo>
                    <a:pt x="3062" y="2580"/>
                  </a:lnTo>
                  <a:lnTo>
                    <a:pt x="3012" y="2535"/>
                  </a:lnTo>
                  <a:lnTo>
                    <a:pt x="2962" y="2485"/>
                  </a:lnTo>
                  <a:lnTo>
                    <a:pt x="2913" y="2433"/>
                  </a:lnTo>
                  <a:lnTo>
                    <a:pt x="2863" y="2378"/>
                  </a:lnTo>
                  <a:lnTo>
                    <a:pt x="2813" y="2321"/>
                  </a:lnTo>
                  <a:lnTo>
                    <a:pt x="2763" y="2260"/>
                  </a:lnTo>
                  <a:lnTo>
                    <a:pt x="2713" y="2197"/>
                  </a:lnTo>
                  <a:lnTo>
                    <a:pt x="2663" y="2129"/>
                  </a:lnTo>
                  <a:lnTo>
                    <a:pt x="2615" y="2058"/>
                  </a:lnTo>
                  <a:lnTo>
                    <a:pt x="2615" y="2058"/>
                  </a:lnTo>
                  <a:lnTo>
                    <a:pt x="2516" y="1918"/>
                  </a:lnTo>
                  <a:lnTo>
                    <a:pt x="2420" y="1784"/>
                  </a:lnTo>
                  <a:lnTo>
                    <a:pt x="2327" y="1656"/>
                  </a:lnTo>
                  <a:lnTo>
                    <a:pt x="2236" y="1535"/>
                  </a:lnTo>
                  <a:lnTo>
                    <a:pt x="2145" y="1419"/>
                  </a:lnTo>
                  <a:lnTo>
                    <a:pt x="2058" y="1309"/>
                  </a:lnTo>
                  <a:lnTo>
                    <a:pt x="1972" y="1206"/>
                  </a:lnTo>
                  <a:lnTo>
                    <a:pt x="1887" y="1107"/>
                  </a:lnTo>
                  <a:lnTo>
                    <a:pt x="1802" y="1014"/>
                  </a:lnTo>
                  <a:lnTo>
                    <a:pt x="1721" y="925"/>
                  </a:lnTo>
                  <a:lnTo>
                    <a:pt x="1640" y="842"/>
                  </a:lnTo>
                  <a:lnTo>
                    <a:pt x="1559" y="765"/>
                  </a:lnTo>
                  <a:lnTo>
                    <a:pt x="1480" y="692"/>
                  </a:lnTo>
                  <a:lnTo>
                    <a:pt x="1403" y="623"/>
                  </a:lnTo>
                  <a:lnTo>
                    <a:pt x="1325" y="560"/>
                  </a:lnTo>
                  <a:lnTo>
                    <a:pt x="1248" y="499"/>
                  </a:lnTo>
                  <a:lnTo>
                    <a:pt x="1172" y="444"/>
                  </a:lnTo>
                  <a:lnTo>
                    <a:pt x="1096" y="392"/>
                  </a:lnTo>
                  <a:lnTo>
                    <a:pt x="1019" y="343"/>
                  </a:lnTo>
                  <a:lnTo>
                    <a:pt x="944" y="300"/>
                  </a:lnTo>
                  <a:lnTo>
                    <a:pt x="868" y="260"/>
                  </a:lnTo>
                  <a:lnTo>
                    <a:pt x="792" y="222"/>
                  </a:lnTo>
                  <a:lnTo>
                    <a:pt x="715" y="188"/>
                  </a:lnTo>
                  <a:lnTo>
                    <a:pt x="639" y="158"/>
                  </a:lnTo>
                  <a:lnTo>
                    <a:pt x="563" y="129"/>
                  </a:lnTo>
                  <a:lnTo>
                    <a:pt x="485" y="103"/>
                  </a:lnTo>
                  <a:lnTo>
                    <a:pt x="406" y="80"/>
                  </a:lnTo>
                  <a:lnTo>
                    <a:pt x="327" y="61"/>
                  </a:lnTo>
                  <a:lnTo>
                    <a:pt x="247" y="42"/>
                  </a:lnTo>
                  <a:lnTo>
                    <a:pt x="165" y="25"/>
                  </a:lnTo>
                  <a:lnTo>
                    <a:pt x="84" y="11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Freeform 238"/>
            <p:cNvSpPr>
              <a:spLocks/>
            </p:cNvSpPr>
            <p:nvPr/>
          </p:nvSpPr>
          <p:spPr bwMode="auto">
            <a:xfrm>
              <a:off x="284" y="611"/>
              <a:ext cx="4856" cy="1481"/>
            </a:xfrm>
            <a:custGeom>
              <a:avLst/>
              <a:gdLst/>
              <a:ahLst/>
              <a:cxnLst>
                <a:cxn ang="0">
                  <a:pos x="4856" y="2763"/>
                </a:cxn>
                <a:cxn ang="0">
                  <a:pos x="4805" y="2793"/>
                </a:cxn>
                <a:cxn ang="0">
                  <a:pos x="4745" y="2824"/>
                </a:cxn>
                <a:cxn ang="0">
                  <a:pos x="4662" y="2860"/>
                </a:cxn>
                <a:cxn ang="0">
                  <a:pos x="4561" y="2897"/>
                </a:cxn>
                <a:cxn ang="0">
                  <a:pos x="4441" y="2927"/>
                </a:cxn>
                <a:cxn ang="0">
                  <a:pos x="4305" y="2952"/>
                </a:cxn>
                <a:cxn ang="0">
                  <a:pos x="4232" y="2958"/>
                </a:cxn>
                <a:cxn ang="0">
                  <a:pos x="4155" y="2961"/>
                </a:cxn>
                <a:cxn ang="0">
                  <a:pos x="4076" y="2960"/>
                </a:cxn>
                <a:cxn ang="0">
                  <a:pos x="3993" y="2953"/>
                </a:cxn>
                <a:cxn ang="0">
                  <a:pos x="3907" y="2940"/>
                </a:cxn>
                <a:cxn ang="0">
                  <a:pos x="3819" y="2923"/>
                </a:cxn>
                <a:cxn ang="0">
                  <a:pos x="3729" y="2897"/>
                </a:cxn>
                <a:cxn ang="0">
                  <a:pos x="3636" y="2864"/>
                </a:cxn>
                <a:cxn ang="0">
                  <a:pos x="3541" y="2824"/>
                </a:cxn>
                <a:cxn ang="0">
                  <a:pos x="3446" y="2776"/>
                </a:cxn>
                <a:cxn ang="0">
                  <a:pos x="3348" y="2719"/>
                </a:cxn>
                <a:cxn ang="0">
                  <a:pos x="3250" y="2651"/>
                </a:cxn>
                <a:cxn ang="0">
                  <a:pos x="3150" y="2574"/>
                </a:cxn>
                <a:cxn ang="0">
                  <a:pos x="3050" y="2487"/>
                </a:cxn>
                <a:cxn ang="0">
                  <a:pos x="2949" y="2388"/>
                </a:cxn>
                <a:cxn ang="0">
                  <a:pos x="2847" y="2277"/>
                </a:cxn>
                <a:cxn ang="0">
                  <a:pos x="2746" y="2154"/>
                </a:cxn>
                <a:cxn ang="0">
                  <a:pos x="2645" y="2018"/>
                </a:cxn>
                <a:cxn ang="0">
                  <a:pos x="2545" y="1878"/>
                </a:cxn>
                <a:cxn ang="0">
                  <a:pos x="2352" y="1618"/>
                </a:cxn>
                <a:cxn ang="0">
                  <a:pos x="2167" y="1384"/>
                </a:cxn>
                <a:cxn ang="0">
                  <a:pos x="1989" y="1172"/>
                </a:cxn>
                <a:cxn ang="0">
                  <a:pos x="1818" y="983"/>
                </a:cxn>
                <a:cxn ang="0">
                  <a:pos x="1652" y="815"/>
                </a:cxn>
                <a:cxn ang="0">
                  <a:pos x="1491" y="667"/>
                </a:cxn>
                <a:cxn ang="0">
                  <a:pos x="1334" y="536"/>
                </a:cxn>
                <a:cxn ang="0">
                  <a:pos x="1178" y="423"/>
                </a:cxn>
                <a:cxn ang="0">
                  <a:pos x="1024" y="326"/>
                </a:cxn>
                <a:cxn ang="0">
                  <a:pos x="872" y="245"/>
                </a:cxn>
                <a:cxn ang="0">
                  <a:pos x="719" y="176"/>
                </a:cxn>
                <a:cxn ang="0">
                  <a:pos x="565" y="119"/>
                </a:cxn>
                <a:cxn ang="0">
                  <a:pos x="408" y="74"/>
                </a:cxn>
                <a:cxn ang="0">
                  <a:pos x="248" y="39"/>
                </a:cxn>
                <a:cxn ang="0">
                  <a:pos x="83" y="11"/>
                </a:cxn>
              </a:cxnLst>
              <a:rect l="0" t="0" r="r" b="b"/>
              <a:pathLst>
                <a:path w="4856" h="2961">
                  <a:moveTo>
                    <a:pt x="4856" y="2763"/>
                  </a:moveTo>
                  <a:lnTo>
                    <a:pt x="4856" y="2763"/>
                  </a:lnTo>
                  <a:lnTo>
                    <a:pt x="4844" y="2771"/>
                  </a:lnTo>
                  <a:lnTo>
                    <a:pt x="4805" y="2793"/>
                  </a:lnTo>
                  <a:lnTo>
                    <a:pt x="4777" y="2808"/>
                  </a:lnTo>
                  <a:lnTo>
                    <a:pt x="4745" y="2824"/>
                  </a:lnTo>
                  <a:lnTo>
                    <a:pt x="4706" y="2842"/>
                  </a:lnTo>
                  <a:lnTo>
                    <a:pt x="4662" y="2860"/>
                  </a:lnTo>
                  <a:lnTo>
                    <a:pt x="4613" y="2879"/>
                  </a:lnTo>
                  <a:lnTo>
                    <a:pt x="4561" y="2897"/>
                  </a:lnTo>
                  <a:lnTo>
                    <a:pt x="4504" y="2913"/>
                  </a:lnTo>
                  <a:lnTo>
                    <a:pt x="4441" y="2927"/>
                  </a:lnTo>
                  <a:lnTo>
                    <a:pt x="4375" y="2940"/>
                  </a:lnTo>
                  <a:lnTo>
                    <a:pt x="4305" y="2952"/>
                  </a:lnTo>
                  <a:lnTo>
                    <a:pt x="4269" y="2955"/>
                  </a:lnTo>
                  <a:lnTo>
                    <a:pt x="4232" y="2958"/>
                  </a:lnTo>
                  <a:lnTo>
                    <a:pt x="4194" y="2960"/>
                  </a:lnTo>
                  <a:lnTo>
                    <a:pt x="4155" y="2961"/>
                  </a:lnTo>
                  <a:lnTo>
                    <a:pt x="4116" y="2961"/>
                  </a:lnTo>
                  <a:lnTo>
                    <a:pt x="4076" y="2960"/>
                  </a:lnTo>
                  <a:lnTo>
                    <a:pt x="4034" y="2956"/>
                  </a:lnTo>
                  <a:lnTo>
                    <a:pt x="3993" y="2953"/>
                  </a:lnTo>
                  <a:lnTo>
                    <a:pt x="3950" y="2947"/>
                  </a:lnTo>
                  <a:lnTo>
                    <a:pt x="3907" y="2940"/>
                  </a:lnTo>
                  <a:lnTo>
                    <a:pt x="3864" y="2932"/>
                  </a:lnTo>
                  <a:lnTo>
                    <a:pt x="3819" y="2923"/>
                  </a:lnTo>
                  <a:lnTo>
                    <a:pt x="3773" y="2911"/>
                  </a:lnTo>
                  <a:lnTo>
                    <a:pt x="3729" y="2897"/>
                  </a:lnTo>
                  <a:lnTo>
                    <a:pt x="3683" y="2882"/>
                  </a:lnTo>
                  <a:lnTo>
                    <a:pt x="3636" y="2864"/>
                  </a:lnTo>
                  <a:lnTo>
                    <a:pt x="3589" y="2845"/>
                  </a:lnTo>
                  <a:lnTo>
                    <a:pt x="3541" y="2824"/>
                  </a:lnTo>
                  <a:lnTo>
                    <a:pt x="3494" y="2801"/>
                  </a:lnTo>
                  <a:lnTo>
                    <a:pt x="3446" y="2776"/>
                  </a:lnTo>
                  <a:lnTo>
                    <a:pt x="3397" y="2748"/>
                  </a:lnTo>
                  <a:lnTo>
                    <a:pt x="3348" y="2719"/>
                  </a:lnTo>
                  <a:lnTo>
                    <a:pt x="3299" y="2687"/>
                  </a:lnTo>
                  <a:lnTo>
                    <a:pt x="3250" y="2651"/>
                  </a:lnTo>
                  <a:lnTo>
                    <a:pt x="3200" y="2614"/>
                  </a:lnTo>
                  <a:lnTo>
                    <a:pt x="3150" y="2574"/>
                  </a:lnTo>
                  <a:lnTo>
                    <a:pt x="3100" y="2532"/>
                  </a:lnTo>
                  <a:lnTo>
                    <a:pt x="3050" y="2487"/>
                  </a:lnTo>
                  <a:lnTo>
                    <a:pt x="3000" y="2438"/>
                  </a:lnTo>
                  <a:lnTo>
                    <a:pt x="2949" y="2388"/>
                  </a:lnTo>
                  <a:lnTo>
                    <a:pt x="2899" y="2333"/>
                  </a:lnTo>
                  <a:lnTo>
                    <a:pt x="2847" y="2277"/>
                  </a:lnTo>
                  <a:lnTo>
                    <a:pt x="2797" y="2217"/>
                  </a:lnTo>
                  <a:lnTo>
                    <a:pt x="2746" y="2154"/>
                  </a:lnTo>
                  <a:lnTo>
                    <a:pt x="2696" y="2088"/>
                  </a:lnTo>
                  <a:lnTo>
                    <a:pt x="2645" y="2018"/>
                  </a:lnTo>
                  <a:lnTo>
                    <a:pt x="2645" y="2018"/>
                  </a:lnTo>
                  <a:lnTo>
                    <a:pt x="2545" y="1878"/>
                  </a:lnTo>
                  <a:lnTo>
                    <a:pt x="2447" y="1745"/>
                  </a:lnTo>
                  <a:lnTo>
                    <a:pt x="2352" y="1618"/>
                  </a:lnTo>
                  <a:lnTo>
                    <a:pt x="2259" y="1498"/>
                  </a:lnTo>
                  <a:lnTo>
                    <a:pt x="2167" y="1384"/>
                  </a:lnTo>
                  <a:lnTo>
                    <a:pt x="2077" y="1276"/>
                  </a:lnTo>
                  <a:lnTo>
                    <a:pt x="1989" y="1172"/>
                  </a:lnTo>
                  <a:lnTo>
                    <a:pt x="1903" y="1075"/>
                  </a:lnTo>
                  <a:lnTo>
                    <a:pt x="1818" y="983"/>
                  </a:lnTo>
                  <a:lnTo>
                    <a:pt x="1735" y="896"/>
                  </a:lnTo>
                  <a:lnTo>
                    <a:pt x="1652" y="815"/>
                  </a:lnTo>
                  <a:lnTo>
                    <a:pt x="1571" y="738"/>
                  </a:lnTo>
                  <a:lnTo>
                    <a:pt x="1491" y="667"/>
                  </a:lnTo>
                  <a:lnTo>
                    <a:pt x="1412" y="599"/>
                  </a:lnTo>
                  <a:lnTo>
                    <a:pt x="1334" y="536"/>
                  </a:lnTo>
                  <a:lnTo>
                    <a:pt x="1256" y="478"/>
                  </a:lnTo>
                  <a:lnTo>
                    <a:pt x="1178" y="423"/>
                  </a:lnTo>
                  <a:lnTo>
                    <a:pt x="1102" y="373"/>
                  </a:lnTo>
                  <a:lnTo>
                    <a:pt x="1024" y="326"/>
                  </a:lnTo>
                  <a:lnTo>
                    <a:pt x="948" y="284"/>
                  </a:lnTo>
                  <a:lnTo>
                    <a:pt x="872" y="245"/>
                  </a:lnTo>
                  <a:lnTo>
                    <a:pt x="795" y="208"/>
                  </a:lnTo>
                  <a:lnTo>
                    <a:pt x="719" y="176"/>
                  </a:lnTo>
                  <a:lnTo>
                    <a:pt x="641" y="147"/>
                  </a:lnTo>
                  <a:lnTo>
                    <a:pt x="565" y="119"/>
                  </a:lnTo>
                  <a:lnTo>
                    <a:pt x="486" y="95"/>
                  </a:lnTo>
                  <a:lnTo>
                    <a:pt x="408" y="74"/>
                  </a:lnTo>
                  <a:lnTo>
                    <a:pt x="327" y="55"/>
                  </a:lnTo>
                  <a:lnTo>
                    <a:pt x="248" y="39"/>
                  </a:lnTo>
                  <a:lnTo>
                    <a:pt x="166" y="24"/>
                  </a:lnTo>
                  <a:lnTo>
                    <a:pt x="83" y="11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Freeform 239"/>
            <p:cNvSpPr>
              <a:spLocks/>
            </p:cNvSpPr>
            <p:nvPr/>
          </p:nvSpPr>
          <p:spPr bwMode="auto">
            <a:xfrm>
              <a:off x="293" y="633"/>
              <a:ext cx="4897" cy="1445"/>
            </a:xfrm>
            <a:custGeom>
              <a:avLst/>
              <a:gdLst/>
              <a:ahLst/>
              <a:cxnLst>
                <a:cxn ang="0">
                  <a:pos x="4897" y="2675"/>
                </a:cxn>
                <a:cxn ang="0">
                  <a:pos x="4847" y="2707"/>
                </a:cxn>
                <a:cxn ang="0">
                  <a:pos x="4788" y="2740"/>
                </a:cxn>
                <a:cxn ang="0">
                  <a:pos x="4706" y="2777"/>
                </a:cxn>
                <a:cxn ang="0">
                  <a:pos x="4604" y="2816"/>
                </a:cxn>
                <a:cxn ang="0">
                  <a:pos x="4485" y="2849"/>
                </a:cxn>
                <a:cxn ang="0">
                  <a:pos x="4350" y="2875"/>
                </a:cxn>
                <a:cxn ang="0">
                  <a:pos x="4277" y="2885"/>
                </a:cxn>
                <a:cxn ang="0">
                  <a:pos x="4200" y="2888"/>
                </a:cxn>
                <a:cxn ang="0">
                  <a:pos x="4120" y="2888"/>
                </a:cxn>
                <a:cxn ang="0">
                  <a:pos x="4036" y="2883"/>
                </a:cxn>
                <a:cxn ang="0">
                  <a:pos x="3952" y="2874"/>
                </a:cxn>
                <a:cxn ang="0">
                  <a:pos x="3863" y="2858"/>
                </a:cxn>
                <a:cxn ang="0">
                  <a:pos x="3773" y="2833"/>
                </a:cxn>
                <a:cxn ang="0">
                  <a:pos x="3680" y="2803"/>
                </a:cxn>
                <a:cxn ang="0">
                  <a:pos x="3584" y="2764"/>
                </a:cxn>
                <a:cxn ang="0">
                  <a:pos x="3488" y="2717"/>
                </a:cxn>
                <a:cxn ang="0">
                  <a:pos x="3389" y="2662"/>
                </a:cxn>
                <a:cxn ang="0">
                  <a:pos x="3290" y="2596"/>
                </a:cxn>
                <a:cxn ang="0">
                  <a:pos x="3190" y="2522"/>
                </a:cxn>
                <a:cxn ang="0">
                  <a:pos x="3087" y="2434"/>
                </a:cxn>
                <a:cxn ang="0">
                  <a:pos x="2985" y="2338"/>
                </a:cxn>
                <a:cxn ang="0">
                  <a:pos x="2881" y="2228"/>
                </a:cxn>
                <a:cxn ang="0">
                  <a:pos x="2779" y="2107"/>
                </a:cxn>
                <a:cxn ang="0">
                  <a:pos x="2676" y="1971"/>
                </a:cxn>
                <a:cxn ang="0">
                  <a:pos x="2573" y="1834"/>
                </a:cxn>
                <a:cxn ang="0">
                  <a:pos x="2376" y="1577"/>
                </a:cxn>
                <a:cxn ang="0">
                  <a:pos x="2188" y="1345"/>
                </a:cxn>
                <a:cxn ang="0">
                  <a:pos x="2007" y="1136"/>
                </a:cxn>
                <a:cxn ang="0">
                  <a:pos x="1833" y="949"/>
                </a:cxn>
                <a:cxn ang="0">
                  <a:pos x="1665" y="783"/>
                </a:cxn>
                <a:cxn ang="0">
                  <a:pos x="1501" y="637"/>
                </a:cxn>
                <a:cxn ang="0">
                  <a:pos x="1342" y="510"/>
                </a:cxn>
                <a:cxn ang="0">
                  <a:pos x="1185" y="400"/>
                </a:cxn>
                <a:cxn ang="0">
                  <a:pos x="1031" y="306"/>
                </a:cxn>
                <a:cxn ang="0">
                  <a:pos x="876" y="226"/>
                </a:cxn>
                <a:cxn ang="0">
                  <a:pos x="722" y="161"/>
                </a:cxn>
                <a:cxn ang="0">
                  <a:pos x="567" y="106"/>
                </a:cxn>
                <a:cxn ang="0">
                  <a:pos x="409" y="64"/>
                </a:cxn>
                <a:cxn ang="0">
                  <a:pos x="249" y="32"/>
                </a:cxn>
                <a:cxn ang="0">
                  <a:pos x="84" y="8"/>
                </a:cxn>
              </a:cxnLst>
              <a:rect l="0" t="0" r="r" b="b"/>
              <a:pathLst>
                <a:path w="4897" h="2890">
                  <a:moveTo>
                    <a:pt x="4897" y="2675"/>
                  </a:moveTo>
                  <a:lnTo>
                    <a:pt x="4897" y="2675"/>
                  </a:lnTo>
                  <a:lnTo>
                    <a:pt x="4885" y="2683"/>
                  </a:lnTo>
                  <a:lnTo>
                    <a:pt x="4847" y="2707"/>
                  </a:lnTo>
                  <a:lnTo>
                    <a:pt x="4820" y="2722"/>
                  </a:lnTo>
                  <a:lnTo>
                    <a:pt x="4788" y="2740"/>
                  </a:lnTo>
                  <a:lnTo>
                    <a:pt x="4749" y="2757"/>
                  </a:lnTo>
                  <a:lnTo>
                    <a:pt x="4706" y="2777"/>
                  </a:lnTo>
                  <a:lnTo>
                    <a:pt x="4657" y="2796"/>
                  </a:lnTo>
                  <a:lnTo>
                    <a:pt x="4604" y="2816"/>
                  </a:lnTo>
                  <a:lnTo>
                    <a:pt x="4547" y="2833"/>
                  </a:lnTo>
                  <a:lnTo>
                    <a:pt x="4485" y="2849"/>
                  </a:lnTo>
                  <a:lnTo>
                    <a:pt x="4420" y="2864"/>
                  </a:lnTo>
                  <a:lnTo>
                    <a:pt x="4350" y="2875"/>
                  </a:lnTo>
                  <a:lnTo>
                    <a:pt x="4314" y="2880"/>
                  </a:lnTo>
                  <a:lnTo>
                    <a:pt x="4277" y="2885"/>
                  </a:lnTo>
                  <a:lnTo>
                    <a:pt x="4239" y="2887"/>
                  </a:lnTo>
                  <a:lnTo>
                    <a:pt x="4200" y="2888"/>
                  </a:lnTo>
                  <a:lnTo>
                    <a:pt x="4160" y="2890"/>
                  </a:lnTo>
                  <a:lnTo>
                    <a:pt x="4120" y="2888"/>
                  </a:lnTo>
                  <a:lnTo>
                    <a:pt x="4078" y="2887"/>
                  </a:lnTo>
                  <a:lnTo>
                    <a:pt x="4036" y="2883"/>
                  </a:lnTo>
                  <a:lnTo>
                    <a:pt x="3995" y="2880"/>
                  </a:lnTo>
                  <a:lnTo>
                    <a:pt x="3952" y="2874"/>
                  </a:lnTo>
                  <a:lnTo>
                    <a:pt x="3907" y="2866"/>
                  </a:lnTo>
                  <a:lnTo>
                    <a:pt x="3863" y="2858"/>
                  </a:lnTo>
                  <a:lnTo>
                    <a:pt x="3818" y="2846"/>
                  </a:lnTo>
                  <a:lnTo>
                    <a:pt x="3773" y="2833"/>
                  </a:lnTo>
                  <a:lnTo>
                    <a:pt x="3725" y="2819"/>
                  </a:lnTo>
                  <a:lnTo>
                    <a:pt x="3680" y="2803"/>
                  </a:lnTo>
                  <a:lnTo>
                    <a:pt x="3632" y="2785"/>
                  </a:lnTo>
                  <a:lnTo>
                    <a:pt x="3584" y="2764"/>
                  </a:lnTo>
                  <a:lnTo>
                    <a:pt x="3537" y="2743"/>
                  </a:lnTo>
                  <a:lnTo>
                    <a:pt x="3488" y="2717"/>
                  </a:lnTo>
                  <a:lnTo>
                    <a:pt x="3438" y="2691"/>
                  </a:lnTo>
                  <a:lnTo>
                    <a:pt x="3389" y="2662"/>
                  </a:lnTo>
                  <a:lnTo>
                    <a:pt x="3339" y="2630"/>
                  </a:lnTo>
                  <a:lnTo>
                    <a:pt x="3290" y="2596"/>
                  </a:lnTo>
                  <a:lnTo>
                    <a:pt x="3240" y="2560"/>
                  </a:lnTo>
                  <a:lnTo>
                    <a:pt x="3190" y="2522"/>
                  </a:lnTo>
                  <a:lnTo>
                    <a:pt x="3138" y="2480"/>
                  </a:lnTo>
                  <a:lnTo>
                    <a:pt x="3087" y="2434"/>
                  </a:lnTo>
                  <a:lnTo>
                    <a:pt x="3037" y="2388"/>
                  </a:lnTo>
                  <a:lnTo>
                    <a:pt x="2985" y="2338"/>
                  </a:lnTo>
                  <a:lnTo>
                    <a:pt x="2934" y="2284"/>
                  </a:lnTo>
                  <a:lnTo>
                    <a:pt x="2881" y="2228"/>
                  </a:lnTo>
                  <a:lnTo>
                    <a:pt x="2830" y="2168"/>
                  </a:lnTo>
                  <a:lnTo>
                    <a:pt x="2779" y="2107"/>
                  </a:lnTo>
                  <a:lnTo>
                    <a:pt x="2727" y="2040"/>
                  </a:lnTo>
                  <a:lnTo>
                    <a:pt x="2676" y="1971"/>
                  </a:lnTo>
                  <a:lnTo>
                    <a:pt x="2676" y="1971"/>
                  </a:lnTo>
                  <a:lnTo>
                    <a:pt x="2573" y="1834"/>
                  </a:lnTo>
                  <a:lnTo>
                    <a:pt x="2473" y="1701"/>
                  </a:lnTo>
                  <a:lnTo>
                    <a:pt x="2376" y="1577"/>
                  </a:lnTo>
                  <a:lnTo>
                    <a:pt x="2282" y="1458"/>
                  </a:lnTo>
                  <a:lnTo>
                    <a:pt x="2188" y="1345"/>
                  </a:lnTo>
                  <a:lnTo>
                    <a:pt x="2097" y="1238"/>
                  </a:lnTo>
                  <a:lnTo>
                    <a:pt x="2007" y="1136"/>
                  </a:lnTo>
                  <a:lnTo>
                    <a:pt x="1919" y="1039"/>
                  </a:lnTo>
                  <a:lnTo>
                    <a:pt x="1833" y="949"/>
                  </a:lnTo>
                  <a:lnTo>
                    <a:pt x="1748" y="863"/>
                  </a:lnTo>
                  <a:lnTo>
                    <a:pt x="1665" y="783"/>
                  </a:lnTo>
                  <a:lnTo>
                    <a:pt x="1583" y="708"/>
                  </a:lnTo>
                  <a:lnTo>
                    <a:pt x="1501" y="637"/>
                  </a:lnTo>
                  <a:lnTo>
                    <a:pt x="1421" y="571"/>
                  </a:lnTo>
                  <a:lnTo>
                    <a:pt x="1342" y="510"/>
                  </a:lnTo>
                  <a:lnTo>
                    <a:pt x="1264" y="453"/>
                  </a:lnTo>
                  <a:lnTo>
                    <a:pt x="1185" y="400"/>
                  </a:lnTo>
                  <a:lnTo>
                    <a:pt x="1107" y="352"/>
                  </a:lnTo>
                  <a:lnTo>
                    <a:pt x="1031" y="306"/>
                  </a:lnTo>
                  <a:lnTo>
                    <a:pt x="953" y="264"/>
                  </a:lnTo>
                  <a:lnTo>
                    <a:pt x="876" y="226"/>
                  </a:lnTo>
                  <a:lnTo>
                    <a:pt x="799" y="192"/>
                  </a:lnTo>
                  <a:lnTo>
                    <a:pt x="722" y="161"/>
                  </a:lnTo>
                  <a:lnTo>
                    <a:pt x="645" y="132"/>
                  </a:lnTo>
                  <a:lnTo>
                    <a:pt x="567" y="106"/>
                  </a:lnTo>
                  <a:lnTo>
                    <a:pt x="488" y="85"/>
                  </a:lnTo>
                  <a:lnTo>
                    <a:pt x="409" y="64"/>
                  </a:lnTo>
                  <a:lnTo>
                    <a:pt x="329" y="46"/>
                  </a:lnTo>
                  <a:lnTo>
                    <a:pt x="249" y="32"/>
                  </a:lnTo>
                  <a:lnTo>
                    <a:pt x="167" y="19"/>
                  </a:lnTo>
                  <a:lnTo>
                    <a:pt x="84" y="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Freeform 240"/>
            <p:cNvSpPr>
              <a:spLocks/>
            </p:cNvSpPr>
            <p:nvPr/>
          </p:nvSpPr>
          <p:spPr bwMode="auto">
            <a:xfrm>
              <a:off x="298" y="653"/>
              <a:ext cx="4936" cy="1410"/>
            </a:xfrm>
            <a:custGeom>
              <a:avLst/>
              <a:gdLst/>
              <a:ahLst/>
              <a:cxnLst>
                <a:cxn ang="0">
                  <a:pos x="4937" y="2589"/>
                </a:cxn>
                <a:cxn ang="0">
                  <a:pos x="4887" y="2622"/>
                </a:cxn>
                <a:cxn ang="0">
                  <a:pos x="4828" y="2656"/>
                </a:cxn>
                <a:cxn ang="0">
                  <a:pos x="4747" y="2696"/>
                </a:cxn>
                <a:cxn ang="0">
                  <a:pos x="4646" y="2736"/>
                </a:cxn>
                <a:cxn ang="0">
                  <a:pos x="4528" y="2774"/>
                </a:cxn>
                <a:cxn ang="0">
                  <a:pos x="4393" y="2803"/>
                </a:cxn>
                <a:cxn ang="0">
                  <a:pos x="4319" y="2812"/>
                </a:cxn>
                <a:cxn ang="0">
                  <a:pos x="4243" y="2819"/>
                </a:cxn>
                <a:cxn ang="0">
                  <a:pos x="4163" y="2820"/>
                </a:cxn>
                <a:cxn ang="0">
                  <a:pos x="4081" y="2817"/>
                </a:cxn>
                <a:cxn ang="0">
                  <a:pos x="3995" y="2807"/>
                </a:cxn>
                <a:cxn ang="0">
                  <a:pos x="3906" y="2793"/>
                </a:cxn>
                <a:cxn ang="0">
                  <a:pos x="3814" y="2772"/>
                </a:cxn>
                <a:cxn ang="0">
                  <a:pos x="3721" y="2743"/>
                </a:cxn>
                <a:cxn ang="0">
                  <a:pos x="3625" y="2706"/>
                </a:cxn>
                <a:cxn ang="0">
                  <a:pos x="3528" y="2661"/>
                </a:cxn>
                <a:cxn ang="0">
                  <a:pos x="3429" y="2607"/>
                </a:cxn>
                <a:cxn ang="0">
                  <a:pos x="3328" y="2543"/>
                </a:cxn>
                <a:cxn ang="0">
                  <a:pos x="3227" y="2470"/>
                </a:cxn>
                <a:cxn ang="0">
                  <a:pos x="3124" y="2384"/>
                </a:cxn>
                <a:cxn ang="0">
                  <a:pos x="3020" y="2289"/>
                </a:cxn>
                <a:cxn ang="0">
                  <a:pos x="2916" y="2181"/>
                </a:cxn>
                <a:cxn ang="0">
                  <a:pos x="2810" y="2061"/>
                </a:cxn>
                <a:cxn ang="0">
                  <a:pos x="2705" y="1927"/>
                </a:cxn>
                <a:cxn ang="0">
                  <a:pos x="2601" y="1792"/>
                </a:cxn>
                <a:cxn ang="0">
                  <a:pos x="2399" y="1537"/>
                </a:cxn>
                <a:cxn ang="0">
                  <a:pos x="2208" y="1307"/>
                </a:cxn>
                <a:cxn ang="0">
                  <a:pos x="2024" y="1101"/>
                </a:cxn>
                <a:cxn ang="0">
                  <a:pos x="1847" y="917"/>
                </a:cxn>
                <a:cxn ang="0">
                  <a:pos x="1677" y="754"/>
                </a:cxn>
                <a:cxn ang="0">
                  <a:pos x="1511" y="611"/>
                </a:cxn>
                <a:cxn ang="0">
                  <a:pos x="1350" y="486"/>
                </a:cxn>
                <a:cxn ang="0">
                  <a:pos x="1191" y="379"/>
                </a:cxn>
                <a:cxn ang="0">
                  <a:pos x="1034" y="287"/>
                </a:cxn>
                <a:cxn ang="0">
                  <a:pos x="879" y="211"/>
                </a:cxn>
                <a:cxn ang="0">
                  <a:pos x="723" y="148"/>
                </a:cxn>
                <a:cxn ang="0">
                  <a:pos x="568" y="96"/>
                </a:cxn>
                <a:cxn ang="0">
                  <a:pos x="410" y="58"/>
                </a:cxn>
                <a:cxn ang="0">
                  <a:pos x="249" y="27"/>
                </a:cxn>
                <a:cxn ang="0">
                  <a:pos x="85" y="8"/>
                </a:cxn>
              </a:cxnLst>
              <a:rect l="0" t="0" r="r" b="b"/>
              <a:pathLst>
                <a:path w="4937" h="2820">
                  <a:moveTo>
                    <a:pt x="4937" y="2589"/>
                  </a:moveTo>
                  <a:lnTo>
                    <a:pt x="4937" y="2589"/>
                  </a:lnTo>
                  <a:lnTo>
                    <a:pt x="4925" y="2599"/>
                  </a:lnTo>
                  <a:lnTo>
                    <a:pt x="4887" y="2622"/>
                  </a:lnTo>
                  <a:lnTo>
                    <a:pt x="4861" y="2638"/>
                  </a:lnTo>
                  <a:lnTo>
                    <a:pt x="4828" y="2656"/>
                  </a:lnTo>
                  <a:lnTo>
                    <a:pt x="4790" y="2675"/>
                  </a:lnTo>
                  <a:lnTo>
                    <a:pt x="4747" y="2696"/>
                  </a:lnTo>
                  <a:lnTo>
                    <a:pt x="4698" y="2717"/>
                  </a:lnTo>
                  <a:lnTo>
                    <a:pt x="4646" y="2736"/>
                  </a:lnTo>
                  <a:lnTo>
                    <a:pt x="4589" y="2756"/>
                  </a:lnTo>
                  <a:lnTo>
                    <a:pt x="4528" y="2774"/>
                  </a:lnTo>
                  <a:lnTo>
                    <a:pt x="4462" y="2790"/>
                  </a:lnTo>
                  <a:lnTo>
                    <a:pt x="4393" y="2803"/>
                  </a:lnTo>
                  <a:lnTo>
                    <a:pt x="4357" y="2807"/>
                  </a:lnTo>
                  <a:lnTo>
                    <a:pt x="4319" y="2812"/>
                  </a:lnTo>
                  <a:lnTo>
                    <a:pt x="4282" y="2816"/>
                  </a:lnTo>
                  <a:lnTo>
                    <a:pt x="4243" y="2819"/>
                  </a:lnTo>
                  <a:lnTo>
                    <a:pt x="4203" y="2820"/>
                  </a:lnTo>
                  <a:lnTo>
                    <a:pt x="4163" y="2820"/>
                  </a:lnTo>
                  <a:lnTo>
                    <a:pt x="4122" y="2819"/>
                  </a:lnTo>
                  <a:lnTo>
                    <a:pt x="4081" y="2817"/>
                  </a:lnTo>
                  <a:lnTo>
                    <a:pt x="4038" y="2812"/>
                  </a:lnTo>
                  <a:lnTo>
                    <a:pt x="3995" y="2807"/>
                  </a:lnTo>
                  <a:lnTo>
                    <a:pt x="3950" y="2801"/>
                  </a:lnTo>
                  <a:lnTo>
                    <a:pt x="3906" y="2793"/>
                  </a:lnTo>
                  <a:lnTo>
                    <a:pt x="3860" y="2783"/>
                  </a:lnTo>
                  <a:lnTo>
                    <a:pt x="3814" y="2772"/>
                  </a:lnTo>
                  <a:lnTo>
                    <a:pt x="3768" y="2757"/>
                  </a:lnTo>
                  <a:lnTo>
                    <a:pt x="3721" y="2743"/>
                  </a:lnTo>
                  <a:lnTo>
                    <a:pt x="3674" y="2725"/>
                  </a:lnTo>
                  <a:lnTo>
                    <a:pt x="3625" y="2706"/>
                  </a:lnTo>
                  <a:lnTo>
                    <a:pt x="3577" y="2685"/>
                  </a:lnTo>
                  <a:lnTo>
                    <a:pt x="3528" y="2661"/>
                  </a:lnTo>
                  <a:lnTo>
                    <a:pt x="3479" y="2635"/>
                  </a:lnTo>
                  <a:lnTo>
                    <a:pt x="3429" y="2607"/>
                  </a:lnTo>
                  <a:lnTo>
                    <a:pt x="3379" y="2577"/>
                  </a:lnTo>
                  <a:lnTo>
                    <a:pt x="3328" y="2543"/>
                  </a:lnTo>
                  <a:lnTo>
                    <a:pt x="3278" y="2507"/>
                  </a:lnTo>
                  <a:lnTo>
                    <a:pt x="3227" y="2470"/>
                  </a:lnTo>
                  <a:lnTo>
                    <a:pt x="3175" y="2428"/>
                  </a:lnTo>
                  <a:lnTo>
                    <a:pt x="3124" y="2384"/>
                  </a:lnTo>
                  <a:lnTo>
                    <a:pt x="3071" y="2338"/>
                  </a:lnTo>
                  <a:lnTo>
                    <a:pt x="3020" y="2289"/>
                  </a:lnTo>
                  <a:lnTo>
                    <a:pt x="2967" y="2236"/>
                  </a:lnTo>
                  <a:lnTo>
                    <a:pt x="2916" y="2181"/>
                  </a:lnTo>
                  <a:lnTo>
                    <a:pt x="2863" y="2123"/>
                  </a:lnTo>
                  <a:lnTo>
                    <a:pt x="2810" y="2061"/>
                  </a:lnTo>
                  <a:lnTo>
                    <a:pt x="2757" y="1995"/>
                  </a:lnTo>
                  <a:lnTo>
                    <a:pt x="2705" y="1927"/>
                  </a:lnTo>
                  <a:lnTo>
                    <a:pt x="2705" y="1927"/>
                  </a:lnTo>
                  <a:lnTo>
                    <a:pt x="2601" y="1792"/>
                  </a:lnTo>
                  <a:lnTo>
                    <a:pt x="2499" y="1661"/>
                  </a:lnTo>
                  <a:lnTo>
                    <a:pt x="2399" y="1537"/>
                  </a:lnTo>
                  <a:lnTo>
                    <a:pt x="2302" y="1419"/>
                  </a:lnTo>
                  <a:lnTo>
                    <a:pt x="2208" y="1307"/>
                  </a:lnTo>
                  <a:lnTo>
                    <a:pt x="2115" y="1201"/>
                  </a:lnTo>
                  <a:lnTo>
                    <a:pt x="2024" y="1101"/>
                  </a:lnTo>
                  <a:lnTo>
                    <a:pt x="1936" y="1007"/>
                  </a:lnTo>
                  <a:lnTo>
                    <a:pt x="1847" y="917"/>
                  </a:lnTo>
                  <a:lnTo>
                    <a:pt x="1761" y="833"/>
                  </a:lnTo>
                  <a:lnTo>
                    <a:pt x="1677" y="754"/>
                  </a:lnTo>
                  <a:lnTo>
                    <a:pt x="1593" y="681"/>
                  </a:lnTo>
                  <a:lnTo>
                    <a:pt x="1511" y="611"/>
                  </a:lnTo>
                  <a:lnTo>
                    <a:pt x="1430" y="547"/>
                  </a:lnTo>
                  <a:lnTo>
                    <a:pt x="1350" y="486"/>
                  </a:lnTo>
                  <a:lnTo>
                    <a:pt x="1270" y="431"/>
                  </a:lnTo>
                  <a:lnTo>
                    <a:pt x="1191" y="379"/>
                  </a:lnTo>
                  <a:lnTo>
                    <a:pt x="1112" y="331"/>
                  </a:lnTo>
                  <a:lnTo>
                    <a:pt x="1034" y="287"/>
                  </a:lnTo>
                  <a:lnTo>
                    <a:pt x="957" y="247"/>
                  </a:lnTo>
                  <a:lnTo>
                    <a:pt x="879" y="211"/>
                  </a:lnTo>
                  <a:lnTo>
                    <a:pt x="801" y="177"/>
                  </a:lnTo>
                  <a:lnTo>
                    <a:pt x="723" y="148"/>
                  </a:lnTo>
                  <a:lnTo>
                    <a:pt x="646" y="121"/>
                  </a:lnTo>
                  <a:lnTo>
                    <a:pt x="568" y="96"/>
                  </a:lnTo>
                  <a:lnTo>
                    <a:pt x="489" y="75"/>
                  </a:lnTo>
                  <a:lnTo>
                    <a:pt x="410" y="58"/>
                  </a:lnTo>
                  <a:lnTo>
                    <a:pt x="330" y="41"/>
                  </a:lnTo>
                  <a:lnTo>
                    <a:pt x="249" y="27"/>
                  </a:lnTo>
                  <a:lnTo>
                    <a:pt x="167" y="16"/>
                  </a:lnTo>
                  <a:lnTo>
                    <a:pt x="85" y="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Freeform 241"/>
            <p:cNvSpPr>
              <a:spLocks/>
            </p:cNvSpPr>
            <p:nvPr/>
          </p:nvSpPr>
          <p:spPr bwMode="auto">
            <a:xfrm>
              <a:off x="310" y="676"/>
              <a:ext cx="4977" cy="1375"/>
            </a:xfrm>
            <a:custGeom>
              <a:avLst/>
              <a:gdLst/>
              <a:ahLst/>
              <a:cxnLst>
                <a:cxn ang="0">
                  <a:pos x="4975" y="2501"/>
                </a:cxn>
                <a:cxn ang="0">
                  <a:pos x="4926" y="2537"/>
                </a:cxn>
                <a:cxn ang="0">
                  <a:pos x="4867" y="2571"/>
                </a:cxn>
                <a:cxn ang="0">
                  <a:pos x="4786" y="2613"/>
                </a:cxn>
                <a:cxn ang="0">
                  <a:pos x="4686" y="2656"/>
                </a:cxn>
                <a:cxn ang="0">
                  <a:pos x="4568" y="2695"/>
                </a:cxn>
                <a:cxn ang="0">
                  <a:pos x="4433" y="2727"/>
                </a:cxn>
                <a:cxn ang="0">
                  <a:pos x="4361" y="2739"/>
                </a:cxn>
                <a:cxn ang="0">
                  <a:pos x="4285" y="2747"/>
                </a:cxn>
                <a:cxn ang="0">
                  <a:pos x="4204" y="2750"/>
                </a:cxn>
                <a:cxn ang="0">
                  <a:pos x="4121" y="2748"/>
                </a:cxn>
                <a:cxn ang="0">
                  <a:pos x="4035" y="2740"/>
                </a:cxn>
                <a:cxn ang="0">
                  <a:pos x="3946" y="2727"/>
                </a:cxn>
                <a:cxn ang="0">
                  <a:pos x="3856" y="2708"/>
                </a:cxn>
                <a:cxn ang="0">
                  <a:pos x="3761" y="2680"/>
                </a:cxn>
                <a:cxn ang="0">
                  <a:pos x="3666" y="2645"/>
                </a:cxn>
                <a:cxn ang="0">
                  <a:pos x="3567" y="2603"/>
                </a:cxn>
                <a:cxn ang="0">
                  <a:pos x="3467" y="2550"/>
                </a:cxn>
                <a:cxn ang="0">
                  <a:pos x="3366" y="2488"/>
                </a:cxn>
                <a:cxn ang="0">
                  <a:pos x="3263" y="2416"/>
                </a:cxn>
                <a:cxn ang="0">
                  <a:pos x="3159" y="2333"/>
                </a:cxn>
                <a:cxn ang="0">
                  <a:pos x="3053" y="2240"/>
                </a:cxn>
                <a:cxn ang="0">
                  <a:pos x="2948" y="2133"/>
                </a:cxn>
                <a:cxn ang="0">
                  <a:pos x="2841" y="2014"/>
                </a:cxn>
                <a:cxn ang="0">
                  <a:pos x="2733" y="1883"/>
                </a:cxn>
                <a:cxn ang="0">
                  <a:pos x="2627" y="1747"/>
                </a:cxn>
                <a:cxn ang="0">
                  <a:pos x="2422" y="1495"/>
                </a:cxn>
                <a:cxn ang="0">
                  <a:pos x="2227" y="1269"/>
                </a:cxn>
                <a:cxn ang="0">
                  <a:pos x="2040" y="1066"/>
                </a:cxn>
                <a:cxn ang="0">
                  <a:pos x="1861" y="885"/>
                </a:cxn>
                <a:cxn ang="0">
                  <a:pos x="1687" y="723"/>
                </a:cxn>
                <a:cxn ang="0">
                  <a:pos x="1519" y="583"/>
                </a:cxn>
                <a:cxn ang="0">
                  <a:pos x="1357" y="462"/>
                </a:cxn>
                <a:cxn ang="0">
                  <a:pos x="1196" y="357"/>
                </a:cxn>
                <a:cxn ang="0">
                  <a:pos x="1039" y="268"/>
                </a:cxn>
                <a:cxn ang="0">
                  <a:pos x="882" y="194"/>
                </a:cxn>
                <a:cxn ang="0">
                  <a:pos x="726" y="134"/>
                </a:cxn>
                <a:cxn ang="0">
                  <a:pos x="569" y="86"/>
                </a:cxn>
                <a:cxn ang="0">
                  <a:pos x="410" y="50"/>
                </a:cxn>
                <a:cxn ang="0">
                  <a:pos x="249" y="23"/>
                </a:cxn>
                <a:cxn ang="0">
                  <a:pos x="83" y="5"/>
                </a:cxn>
              </a:cxnLst>
              <a:rect l="0" t="0" r="r" b="b"/>
              <a:pathLst>
                <a:path w="4975" h="2750">
                  <a:moveTo>
                    <a:pt x="4975" y="2501"/>
                  </a:moveTo>
                  <a:lnTo>
                    <a:pt x="4975" y="2501"/>
                  </a:lnTo>
                  <a:lnTo>
                    <a:pt x="4962" y="2511"/>
                  </a:lnTo>
                  <a:lnTo>
                    <a:pt x="4926" y="2537"/>
                  </a:lnTo>
                  <a:lnTo>
                    <a:pt x="4899" y="2553"/>
                  </a:lnTo>
                  <a:lnTo>
                    <a:pt x="4867" y="2571"/>
                  </a:lnTo>
                  <a:lnTo>
                    <a:pt x="4829" y="2592"/>
                  </a:lnTo>
                  <a:lnTo>
                    <a:pt x="4786" y="2613"/>
                  </a:lnTo>
                  <a:lnTo>
                    <a:pt x="4739" y="2635"/>
                  </a:lnTo>
                  <a:lnTo>
                    <a:pt x="4686" y="2656"/>
                  </a:lnTo>
                  <a:lnTo>
                    <a:pt x="4629" y="2676"/>
                  </a:lnTo>
                  <a:lnTo>
                    <a:pt x="4568" y="2695"/>
                  </a:lnTo>
                  <a:lnTo>
                    <a:pt x="4503" y="2713"/>
                  </a:lnTo>
                  <a:lnTo>
                    <a:pt x="4433" y="2727"/>
                  </a:lnTo>
                  <a:lnTo>
                    <a:pt x="4397" y="2734"/>
                  </a:lnTo>
                  <a:lnTo>
                    <a:pt x="4361" y="2739"/>
                  </a:lnTo>
                  <a:lnTo>
                    <a:pt x="4322" y="2743"/>
                  </a:lnTo>
                  <a:lnTo>
                    <a:pt x="4285" y="2747"/>
                  </a:lnTo>
                  <a:lnTo>
                    <a:pt x="4245" y="2748"/>
                  </a:lnTo>
                  <a:lnTo>
                    <a:pt x="4204" y="2750"/>
                  </a:lnTo>
                  <a:lnTo>
                    <a:pt x="4163" y="2750"/>
                  </a:lnTo>
                  <a:lnTo>
                    <a:pt x="4121" y="2748"/>
                  </a:lnTo>
                  <a:lnTo>
                    <a:pt x="4079" y="2745"/>
                  </a:lnTo>
                  <a:lnTo>
                    <a:pt x="4035" y="2740"/>
                  </a:lnTo>
                  <a:lnTo>
                    <a:pt x="3992" y="2735"/>
                  </a:lnTo>
                  <a:lnTo>
                    <a:pt x="3946" y="2727"/>
                  </a:lnTo>
                  <a:lnTo>
                    <a:pt x="3902" y="2719"/>
                  </a:lnTo>
                  <a:lnTo>
                    <a:pt x="3856" y="2708"/>
                  </a:lnTo>
                  <a:lnTo>
                    <a:pt x="3809" y="2695"/>
                  </a:lnTo>
                  <a:lnTo>
                    <a:pt x="3761" y="2680"/>
                  </a:lnTo>
                  <a:lnTo>
                    <a:pt x="3714" y="2664"/>
                  </a:lnTo>
                  <a:lnTo>
                    <a:pt x="3666" y="2645"/>
                  </a:lnTo>
                  <a:lnTo>
                    <a:pt x="3617" y="2626"/>
                  </a:lnTo>
                  <a:lnTo>
                    <a:pt x="3567" y="2603"/>
                  </a:lnTo>
                  <a:lnTo>
                    <a:pt x="3517" y="2577"/>
                  </a:lnTo>
                  <a:lnTo>
                    <a:pt x="3467" y="2550"/>
                  </a:lnTo>
                  <a:lnTo>
                    <a:pt x="3417" y="2521"/>
                  </a:lnTo>
                  <a:lnTo>
                    <a:pt x="3366" y="2488"/>
                  </a:lnTo>
                  <a:lnTo>
                    <a:pt x="3314" y="2453"/>
                  </a:lnTo>
                  <a:lnTo>
                    <a:pt x="3263" y="2416"/>
                  </a:lnTo>
                  <a:lnTo>
                    <a:pt x="3212" y="2375"/>
                  </a:lnTo>
                  <a:lnTo>
                    <a:pt x="3159" y="2333"/>
                  </a:lnTo>
                  <a:lnTo>
                    <a:pt x="3106" y="2288"/>
                  </a:lnTo>
                  <a:lnTo>
                    <a:pt x="3053" y="2240"/>
                  </a:lnTo>
                  <a:lnTo>
                    <a:pt x="3001" y="2188"/>
                  </a:lnTo>
                  <a:lnTo>
                    <a:pt x="2948" y="2133"/>
                  </a:lnTo>
                  <a:lnTo>
                    <a:pt x="2894" y="2075"/>
                  </a:lnTo>
                  <a:lnTo>
                    <a:pt x="2841" y="2014"/>
                  </a:lnTo>
                  <a:lnTo>
                    <a:pt x="2787" y="1951"/>
                  </a:lnTo>
                  <a:lnTo>
                    <a:pt x="2733" y="1883"/>
                  </a:lnTo>
                  <a:lnTo>
                    <a:pt x="2733" y="1883"/>
                  </a:lnTo>
                  <a:lnTo>
                    <a:pt x="2627" y="1747"/>
                  </a:lnTo>
                  <a:lnTo>
                    <a:pt x="2523" y="1618"/>
                  </a:lnTo>
                  <a:lnTo>
                    <a:pt x="2422" y="1495"/>
                  </a:lnTo>
                  <a:lnTo>
                    <a:pt x="2323" y="1379"/>
                  </a:lnTo>
                  <a:lnTo>
                    <a:pt x="2227" y="1269"/>
                  </a:lnTo>
                  <a:lnTo>
                    <a:pt x="2133" y="1164"/>
                  </a:lnTo>
                  <a:lnTo>
                    <a:pt x="2040" y="1066"/>
                  </a:lnTo>
                  <a:lnTo>
                    <a:pt x="1949" y="972"/>
                  </a:lnTo>
                  <a:lnTo>
                    <a:pt x="1861" y="885"/>
                  </a:lnTo>
                  <a:lnTo>
                    <a:pt x="1773" y="801"/>
                  </a:lnTo>
                  <a:lnTo>
                    <a:pt x="1687" y="723"/>
                  </a:lnTo>
                  <a:lnTo>
                    <a:pt x="1602" y="651"/>
                  </a:lnTo>
                  <a:lnTo>
                    <a:pt x="1519" y="583"/>
                  </a:lnTo>
                  <a:lnTo>
                    <a:pt x="1437" y="520"/>
                  </a:lnTo>
                  <a:lnTo>
                    <a:pt x="1357" y="462"/>
                  </a:lnTo>
                  <a:lnTo>
                    <a:pt x="1276" y="407"/>
                  </a:lnTo>
                  <a:lnTo>
                    <a:pt x="1196" y="357"/>
                  </a:lnTo>
                  <a:lnTo>
                    <a:pt x="1116" y="310"/>
                  </a:lnTo>
                  <a:lnTo>
                    <a:pt x="1039" y="268"/>
                  </a:lnTo>
                  <a:lnTo>
                    <a:pt x="960" y="229"/>
                  </a:lnTo>
                  <a:lnTo>
                    <a:pt x="882" y="194"/>
                  </a:lnTo>
                  <a:lnTo>
                    <a:pt x="804" y="162"/>
                  </a:lnTo>
                  <a:lnTo>
                    <a:pt x="726" y="134"/>
                  </a:lnTo>
                  <a:lnTo>
                    <a:pt x="647" y="108"/>
                  </a:lnTo>
                  <a:lnTo>
                    <a:pt x="569" y="86"/>
                  </a:lnTo>
                  <a:lnTo>
                    <a:pt x="490" y="66"/>
                  </a:lnTo>
                  <a:lnTo>
                    <a:pt x="410" y="50"/>
                  </a:lnTo>
                  <a:lnTo>
                    <a:pt x="331" y="36"/>
                  </a:lnTo>
                  <a:lnTo>
                    <a:pt x="249" y="23"/>
                  </a:lnTo>
                  <a:lnTo>
                    <a:pt x="167" y="13"/>
                  </a:lnTo>
                  <a:lnTo>
                    <a:pt x="83" y="5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Freeform 242"/>
            <p:cNvSpPr>
              <a:spLocks/>
            </p:cNvSpPr>
            <p:nvPr/>
          </p:nvSpPr>
          <p:spPr bwMode="auto">
            <a:xfrm>
              <a:off x="322" y="697"/>
              <a:ext cx="5012" cy="1340"/>
            </a:xfrm>
            <a:custGeom>
              <a:avLst/>
              <a:gdLst/>
              <a:ahLst/>
              <a:cxnLst>
                <a:cxn ang="0">
                  <a:pos x="5012" y="2414"/>
                </a:cxn>
                <a:cxn ang="0">
                  <a:pos x="4964" y="2448"/>
                </a:cxn>
                <a:cxn ang="0">
                  <a:pos x="4904" y="2485"/>
                </a:cxn>
                <a:cxn ang="0">
                  <a:pos x="4825" y="2528"/>
                </a:cxn>
                <a:cxn ang="0">
                  <a:pos x="4725" y="2574"/>
                </a:cxn>
                <a:cxn ang="0">
                  <a:pos x="4608" y="2615"/>
                </a:cxn>
                <a:cxn ang="0">
                  <a:pos x="4474" y="2649"/>
                </a:cxn>
                <a:cxn ang="0">
                  <a:pos x="4402" y="2662"/>
                </a:cxn>
                <a:cxn ang="0">
                  <a:pos x="4325" y="2672"/>
                </a:cxn>
                <a:cxn ang="0">
                  <a:pos x="4246" y="2677"/>
                </a:cxn>
                <a:cxn ang="0">
                  <a:pos x="4163" y="2677"/>
                </a:cxn>
                <a:cxn ang="0">
                  <a:pos x="4077" y="2672"/>
                </a:cxn>
                <a:cxn ang="0">
                  <a:pos x="3988" y="2661"/>
                </a:cxn>
                <a:cxn ang="0">
                  <a:pos x="3896" y="2643"/>
                </a:cxn>
                <a:cxn ang="0">
                  <a:pos x="3802" y="2617"/>
                </a:cxn>
                <a:cxn ang="0">
                  <a:pos x="3705" y="2583"/>
                </a:cxn>
                <a:cxn ang="0">
                  <a:pos x="3606" y="2543"/>
                </a:cxn>
                <a:cxn ang="0">
                  <a:pos x="3506" y="2491"/>
                </a:cxn>
                <a:cxn ang="0">
                  <a:pos x="3403" y="2431"/>
                </a:cxn>
                <a:cxn ang="0">
                  <a:pos x="3299" y="2362"/>
                </a:cxn>
                <a:cxn ang="0">
                  <a:pos x="3194" y="2280"/>
                </a:cxn>
                <a:cxn ang="0">
                  <a:pos x="3087" y="2188"/>
                </a:cxn>
                <a:cxn ang="0">
                  <a:pos x="2980" y="2083"/>
                </a:cxn>
                <a:cxn ang="0">
                  <a:pos x="2870" y="1966"/>
                </a:cxn>
                <a:cxn ang="0">
                  <a:pos x="2762" y="1836"/>
                </a:cxn>
                <a:cxn ang="0">
                  <a:pos x="2654" y="1702"/>
                </a:cxn>
                <a:cxn ang="0">
                  <a:pos x="2444" y="1455"/>
                </a:cxn>
                <a:cxn ang="0">
                  <a:pos x="2245" y="1230"/>
                </a:cxn>
                <a:cxn ang="0">
                  <a:pos x="2057" y="1030"/>
                </a:cxn>
                <a:cxn ang="0">
                  <a:pos x="1873" y="851"/>
                </a:cxn>
                <a:cxn ang="0">
                  <a:pos x="1698" y="692"/>
                </a:cxn>
                <a:cxn ang="0">
                  <a:pos x="1529" y="555"/>
                </a:cxn>
                <a:cxn ang="0">
                  <a:pos x="1364" y="436"/>
                </a:cxn>
                <a:cxn ang="0">
                  <a:pos x="1201" y="334"/>
                </a:cxn>
                <a:cxn ang="0">
                  <a:pos x="1043" y="248"/>
                </a:cxn>
                <a:cxn ang="0">
                  <a:pos x="885" y="177"/>
                </a:cxn>
                <a:cxn ang="0">
                  <a:pos x="728" y="119"/>
                </a:cxn>
                <a:cxn ang="0">
                  <a:pos x="571" y="74"/>
                </a:cxn>
                <a:cxn ang="0">
                  <a:pos x="411" y="42"/>
                </a:cxn>
                <a:cxn ang="0">
                  <a:pos x="250" y="17"/>
                </a:cxn>
                <a:cxn ang="0">
                  <a:pos x="85" y="5"/>
                </a:cxn>
              </a:cxnLst>
              <a:rect l="0" t="0" r="r" b="b"/>
              <a:pathLst>
                <a:path w="5012" h="2678">
                  <a:moveTo>
                    <a:pt x="5012" y="2414"/>
                  </a:moveTo>
                  <a:lnTo>
                    <a:pt x="5012" y="2414"/>
                  </a:lnTo>
                  <a:lnTo>
                    <a:pt x="5000" y="2423"/>
                  </a:lnTo>
                  <a:lnTo>
                    <a:pt x="4964" y="2448"/>
                  </a:lnTo>
                  <a:lnTo>
                    <a:pt x="4937" y="2465"/>
                  </a:lnTo>
                  <a:lnTo>
                    <a:pt x="4904" y="2485"/>
                  </a:lnTo>
                  <a:lnTo>
                    <a:pt x="4868" y="2506"/>
                  </a:lnTo>
                  <a:lnTo>
                    <a:pt x="4825" y="2528"/>
                  </a:lnTo>
                  <a:lnTo>
                    <a:pt x="4778" y="2551"/>
                  </a:lnTo>
                  <a:lnTo>
                    <a:pt x="4725" y="2574"/>
                  </a:lnTo>
                  <a:lnTo>
                    <a:pt x="4670" y="2594"/>
                  </a:lnTo>
                  <a:lnTo>
                    <a:pt x="4608" y="2615"/>
                  </a:lnTo>
                  <a:lnTo>
                    <a:pt x="4543" y="2635"/>
                  </a:lnTo>
                  <a:lnTo>
                    <a:pt x="4474" y="2649"/>
                  </a:lnTo>
                  <a:lnTo>
                    <a:pt x="4439" y="2657"/>
                  </a:lnTo>
                  <a:lnTo>
                    <a:pt x="4402" y="2662"/>
                  </a:lnTo>
                  <a:lnTo>
                    <a:pt x="4364" y="2669"/>
                  </a:lnTo>
                  <a:lnTo>
                    <a:pt x="4325" y="2672"/>
                  </a:lnTo>
                  <a:lnTo>
                    <a:pt x="4286" y="2675"/>
                  </a:lnTo>
                  <a:lnTo>
                    <a:pt x="4246" y="2677"/>
                  </a:lnTo>
                  <a:lnTo>
                    <a:pt x="4204" y="2678"/>
                  </a:lnTo>
                  <a:lnTo>
                    <a:pt x="4163" y="2677"/>
                  </a:lnTo>
                  <a:lnTo>
                    <a:pt x="4120" y="2675"/>
                  </a:lnTo>
                  <a:lnTo>
                    <a:pt x="4077" y="2672"/>
                  </a:lnTo>
                  <a:lnTo>
                    <a:pt x="4032" y="2667"/>
                  </a:lnTo>
                  <a:lnTo>
                    <a:pt x="3988" y="2661"/>
                  </a:lnTo>
                  <a:lnTo>
                    <a:pt x="3942" y="2653"/>
                  </a:lnTo>
                  <a:lnTo>
                    <a:pt x="3896" y="2643"/>
                  </a:lnTo>
                  <a:lnTo>
                    <a:pt x="3849" y="2630"/>
                  </a:lnTo>
                  <a:lnTo>
                    <a:pt x="3802" y="2617"/>
                  </a:lnTo>
                  <a:lnTo>
                    <a:pt x="3753" y="2601"/>
                  </a:lnTo>
                  <a:lnTo>
                    <a:pt x="3705" y="2583"/>
                  </a:lnTo>
                  <a:lnTo>
                    <a:pt x="3656" y="2564"/>
                  </a:lnTo>
                  <a:lnTo>
                    <a:pt x="3606" y="2543"/>
                  </a:lnTo>
                  <a:lnTo>
                    <a:pt x="3556" y="2519"/>
                  </a:lnTo>
                  <a:lnTo>
                    <a:pt x="3506" y="2491"/>
                  </a:lnTo>
                  <a:lnTo>
                    <a:pt x="3455" y="2464"/>
                  </a:lnTo>
                  <a:lnTo>
                    <a:pt x="3403" y="2431"/>
                  </a:lnTo>
                  <a:lnTo>
                    <a:pt x="3352" y="2398"/>
                  </a:lnTo>
                  <a:lnTo>
                    <a:pt x="3299" y="2362"/>
                  </a:lnTo>
                  <a:lnTo>
                    <a:pt x="3246" y="2322"/>
                  </a:lnTo>
                  <a:lnTo>
                    <a:pt x="3194" y="2280"/>
                  </a:lnTo>
                  <a:lnTo>
                    <a:pt x="3141" y="2236"/>
                  </a:lnTo>
                  <a:lnTo>
                    <a:pt x="3087" y="2188"/>
                  </a:lnTo>
                  <a:lnTo>
                    <a:pt x="3033" y="2138"/>
                  </a:lnTo>
                  <a:lnTo>
                    <a:pt x="2980" y="2083"/>
                  </a:lnTo>
                  <a:lnTo>
                    <a:pt x="2924" y="2026"/>
                  </a:lnTo>
                  <a:lnTo>
                    <a:pt x="2870" y="1966"/>
                  </a:lnTo>
                  <a:lnTo>
                    <a:pt x="2816" y="1903"/>
                  </a:lnTo>
                  <a:lnTo>
                    <a:pt x="2762" y="1836"/>
                  </a:lnTo>
                  <a:lnTo>
                    <a:pt x="2762" y="1836"/>
                  </a:lnTo>
                  <a:lnTo>
                    <a:pt x="2654" y="1702"/>
                  </a:lnTo>
                  <a:lnTo>
                    <a:pt x="2548" y="1576"/>
                  </a:lnTo>
                  <a:lnTo>
                    <a:pt x="2444" y="1455"/>
                  </a:lnTo>
                  <a:lnTo>
                    <a:pt x="2344" y="1338"/>
                  </a:lnTo>
                  <a:lnTo>
                    <a:pt x="2245" y="1230"/>
                  </a:lnTo>
                  <a:lnTo>
                    <a:pt x="2150" y="1127"/>
                  </a:lnTo>
                  <a:lnTo>
                    <a:pt x="2057" y="1030"/>
                  </a:lnTo>
                  <a:lnTo>
                    <a:pt x="1963" y="938"/>
                  </a:lnTo>
                  <a:lnTo>
                    <a:pt x="1873" y="851"/>
                  </a:lnTo>
                  <a:lnTo>
                    <a:pt x="1786" y="770"/>
                  </a:lnTo>
                  <a:lnTo>
                    <a:pt x="1698" y="692"/>
                  </a:lnTo>
                  <a:lnTo>
                    <a:pt x="1612" y="621"/>
                  </a:lnTo>
                  <a:lnTo>
                    <a:pt x="1529" y="555"/>
                  </a:lnTo>
                  <a:lnTo>
                    <a:pt x="1446" y="494"/>
                  </a:lnTo>
                  <a:lnTo>
                    <a:pt x="1364" y="436"/>
                  </a:lnTo>
                  <a:lnTo>
                    <a:pt x="1282" y="382"/>
                  </a:lnTo>
                  <a:lnTo>
                    <a:pt x="1201" y="334"/>
                  </a:lnTo>
                  <a:lnTo>
                    <a:pt x="1122" y="289"/>
                  </a:lnTo>
                  <a:lnTo>
                    <a:pt x="1043" y="248"/>
                  </a:lnTo>
                  <a:lnTo>
                    <a:pt x="964" y="210"/>
                  </a:lnTo>
                  <a:lnTo>
                    <a:pt x="885" y="177"/>
                  </a:lnTo>
                  <a:lnTo>
                    <a:pt x="807" y="147"/>
                  </a:lnTo>
                  <a:lnTo>
                    <a:pt x="728" y="119"/>
                  </a:lnTo>
                  <a:lnTo>
                    <a:pt x="649" y="95"/>
                  </a:lnTo>
                  <a:lnTo>
                    <a:pt x="571" y="74"/>
                  </a:lnTo>
                  <a:lnTo>
                    <a:pt x="490" y="56"/>
                  </a:lnTo>
                  <a:lnTo>
                    <a:pt x="411" y="42"/>
                  </a:lnTo>
                  <a:lnTo>
                    <a:pt x="331" y="29"/>
                  </a:lnTo>
                  <a:lnTo>
                    <a:pt x="250" y="17"/>
                  </a:lnTo>
                  <a:lnTo>
                    <a:pt x="167" y="9"/>
                  </a:lnTo>
                  <a:lnTo>
                    <a:pt x="85" y="5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Freeform 243"/>
            <p:cNvSpPr>
              <a:spLocks/>
            </p:cNvSpPr>
            <p:nvPr/>
          </p:nvSpPr>
          <p:spPr bwMode="auto">
            <a:xfrm>
              <a:off x="330" y="718"/>
              <a:ext cx="5049" cy="1304"/>
            </a:xfrm>
            <a:custGeom>
              <a:avLst/>
              <a:gdLst/>
              <a:ahLst/>
              <a:cxnLst>
                <a:cxn ang="0">
                  <a:pos x="5049" y="2324"/>
                </a:cxn>
                <a:cxn ang="0">
                  <a:pos x="5000" y="2361"/>
                </a:cxn>
                <a:cxn ang="0">
                  <a:pos x="4942" y="2398"/>
                </a:cxn>
                <a:cxn ang="0">
                  <a:pos x="4863" y="2443"/>
                </a:cxn>
                <a:cxn ang="0">
                  <a:pos x="4764" y="2492"/>
                </a:cxn>
                <a:cxn ang="0">
                  <a:pos x="4647" y="2537"/>
                </a:cxn>
                <a:cxn ang="0">
                  <a:pos x="4514" y="2574"/>
                </a:cxn>
                <a:cxn ang="0">
                  <a:pos x="4442" y="2589"/>
                </a:cxn>
                <a:cxn ang="0">
                  <a:pos x="4366" y="2598"/>
                </a:cxn>
                <a:cxn ang="0">
                  <a:pos x="4286" y="2605"/>
                </a:cxn>
                <a:cxn ang="0">
                  <a:pos x="4203" y="2608"/>
                </a:cxn>
                <a:cxn ang="0">
                  <a:pos x="4117" y="2603"/>
                </a:cxn>
                <a:cxn ang="0">
                  <a:pos x="4027" y="2593"/>
                </a:cxn>
                <a:cxn ang="0">
                  <a:pos x="3935" y="2577"/>
                </a:cxn>
                <a:cxn ang="0">
                  <a:pos x="3841" y="2555"/>
                </a:cxn>
                <a:cxn ang="0">
                  <a:pos x="3744" y="2522"/>
                </a:cxn>
                <a:cxn ang="0">
                  <a:pos x="3645" y="2484"/>
                </a:cxn>
                <a:cxn ang="0">
                  <a:pos x="3544" y="2434"/>
                </a:cxn>
                <a:cxn ang="0">
                  <a:pos x="3439" y="2375"/>
                </a:cxn>
                <a:cxn ang="0">
                  <a:pos x="3335" y="2308"/>
                </a:cxn>
                <a:cxn ang="0">
                  <a:pos x="3228" y="2229"/>
                </a:cxn>
                <a:cxn ang="0">
                  <a:pos x="3120" y="2137"/>
                </a:cxn>
                <a:cxn ang="0">
                  <a:pos x="3010" y="2035"/>
                </a:cxn>
                <a:cxn ang="0">
                  <a:pos x="2901" y="1919"/>
                </a:cxn>
                <a:cxn ang="0">
                  <a:pos x="2790" y="1789"/>
                </a:cxn>
                <a:cxn ang="0">
                  <a:pos x="2679" y="1659"/>
                </a:cxn>
                <a:cxn ang="0">
                  <a:pos x="2466" y="1413"/>
                </a:cxn>
                <a:cxn ang="0">
                  <a:pos x="2265" y="1192"/>
                </a:cxn>
                <a:cxn ang="0">
                  <a:pos x="2072" y="993"/>
                </a:cxn>
                <a:cxn ang="0">
                  <a:pos x="1887" y="819"/>
                </a:cxn>
                <a:cxn ang="0">
                  <a:pos x="1710" y="664"/>
                </a:cxn>
                <a:cxn ang="0">
                  <a:pos x="1537" y="528"/>
                </a:cxn>
                <a:cxn ang="0">
                  <a:pos x="1371" y="412"/>
                </a:cxn>
                <a:cxn ang="0">
                  <a:pos x="1207" y="312"/>
                </a:cxn>
                <a:cxn ang="0">
                  <a:pos x="1047" y="230"/>
                </a:cxn>
                <a:cxn ang="0">
                  <a:pos x="888" y="160"/>
                </a:cxn>
                <a:cxn ang="0">
                  <a:pos x="731" y="107"/>
                </a:cxn>
                <a:cxn ang="0">
                  <a:pos x="572" y="65"/>
                </a:cxn>
                <a:cxn ang="0">
                  <a:pos x="413" y="34"/>
                </a:cxn>
                <a:cxn ang="0">
                  <a:pos x="250" y="15"/>
                </a:cxn>
                <a:cxn ang="0">
                  <a:pos x="85" y="4"/>
                </a:cxn>
              </a:cxnLst>
              <a:rect l="0" t="0" r="r" b="b"/>
              <a:pathLst>
                <a:path w="5049" h="2608">
                  <a:moveTo>
                    <a:pt x="5049" y="2324"/>
                  </a:moveTo>
                  <a:lnTo>
                    <a:pt x="5049" y="2324"/>
                  </a:lnTo>
                  <a:lnTo>
                    <a:pt x="5036" y="2334"/>
                  </a:lnTo>
                  <a:lnTo>
                    <a:pt x="5000" y="2361"/>
                  </a:lnTo>
                  <a:lnTo>
                    <a:pt x="4974" y="2379"/>
                  </a:lnTo>
                  <a:lnTo>
                    <a:pt x="4942" y="2398"/>
                  </a:lnTo>
                  <a:lnTo>
                    <a:pt x="4906" y="2421"/>
                  </a:lnTo>
                  <a:lnTo>
                    <a:pt x="4863" y="2443"/>
                  </a:lnTo>
                  <a:lnTo>
                    <a:pt x="4815" y="2468"/>
                  </a:lnTo>
                  <a:lnTo>
                    <a:pt x="4764" y="2492"/>
                  </a:lnTo>
                  <a:lnTo>
                    <a:pt x="4709" y="2514"/>
                  </a:lnTo>
                  <a:lnTo>
                    <a:pt x="4647" y="2537"/>
                  </a:lnTo>
                  <a:lnTo>
                    <a:pt x="4584" y="2556"/>
                  </a:lnTo>
                  <a:lnTo>
                    <a:pt x="4514" y="2574"/>
                  </a:lnTo>
                  <a:lnTo>
                    <a:pt x="4478" y="2581"/>
                  </a:lnTo>
                  <a:lnTo>
                    <a:pt x="4442" y="2589"/>
                  </a:lnTo>
                  <a:lnTo>
                    <a:pt x="4404" y="2593"/>
                  </a:lnTo>
                  <a:lnTo>
                    <a:pt x="4366" y="2598"/>
                  </a:lnTo>
                  <a:lnTo>
                    <a:pt x="4327" y="2603"/>
                  </a:lnTo>
                  <a:lnTo>
                    <a:pt x="4286" y="2605"/>
                  </a:lnTo>
                  <a:lnTo>
                    <a:pt x="4245" y="2606"/>
                  </a:lnTo>
                  <a:lnTo>
                    <a:pt x="4203" y="2608"/>
                  </a:lnTo>
                  <a:lnTo>
                    <a:pt x="4160" y="2606"/>
                  </a:lnTo>
                  <a:lnTo>
                    <a:pt x="4117" y="2603"/>
                  </a:lnTo>
                  <a:lnTo>
                    <a:pt x="4073" y="2600"/>
                  </a:lnTo>
                  <a:lnTo>
                    <a:pt x="4027" y="2593"/>
                  </a:lnTo>
                  <a:lnTo>
                    <a:pt x="3982" y="2587"/>
                  </a:lnTo>
                  <a:lnTo>
                    <a:pt x="3935" y="2577"/>
                  </a:lnTo>
                  <a:lnTo>
                    <a:pt x="3888" y="2566"/>
                  </a:lnTo>
                  <a:lnTo>
                    <a:pt x="3841" y="2555"/>
                  </a:lnTo>
                  <a:lnTo>
                    <a:pt x="3792" y="2540"/>
                  </a:lnTo>
                  <a:lnTo>
                    <a:pt x="3744" y="2522"/>
                  </a:lnTo>
                  <a:lnTo>
                    <a:pt x="3695" y="2505"/>
                  </a:lnTo>
                  <a:lnTo>
                    <a:pt x="3645" y="2484"/>
                  </a:lnTo>
                  <a:lnTo>
                    <a:pt x="3594" y="2459"/>
                  </a:lnTo>
                  <a:lnTo>
                    <a:pt x="3544" y="2434"/>
                  </a:lnTo>
                  <a:lnTo>
                    <a:pt x="3492" y="2406"/>
                  </a:lnTo>
                  <a:lnTo>
                    <a:pt x="3439" y="2375"/>
                  </a:lnTo>
                  <a:lnTo>
                    <a:pt x="3388" y="2343"/>
                  </a:lnTo>
                  <a:lnTo>
                    <a:pt x="3335" y="2308"/>
                  </a:lnTo>
                  <a:lnTo>
                    <a:pt x="3281" y="2269"/>
                  </a:lnTo>
                  <a:lnTo>
                    <a:pt x="3228" y="2229"/>
                  </a:lnTo>
                  <a:lnTo>
                    <a:pt x="3174" y="2183"/>
                  </a:lnTo>
                  <a:lnTo>
                    <a:pt x="3120" y="2137"/>
                  </a:lnTo>
                  <a:lnTo>
                    <a:pt x="3066" y="2086"/>
                  </a:lnTo>
                  <a:lnTo>
                    <a:pt x="3010" y="2035"/>
                  </a:lnTo>
                  <a:lnTo>
                    <a:pt x="2956" y="1978"/>
                  </a:lnTo>
                  <a:lnTo>
                    <a:pt x="2901" y="1919"/>
                  </a:lnTo>
                  <a:lnTo>
                    <a:pt x="2845" y="1856"/>
                  </a:lnTo>
                  <a:lnTo>
                    <a:pt x="2790" y="1789"/>
                  </a:lnTo>
                  <a:lnTo>
                    <a:pt x="2790" y="1789"/>
                  </a:lnTo>
                  <a:lnTo>
                    <a:pt x="2679" y="1659"/>
                  </a:lnTo>
                  <a:lnTo>
                    <a:pt x="2572" y="1533"/>
                  </a:lnTo>
                  <a:lnTo>
                    <a:pt x="2466" y="1413"/>
                  </a:lnTo>
                  <a:lnTo>
                    <a:pt x="2365" y="1299"/>
                  </a:lnTo>
                  <a:lnTo>
                    <a:pt x="2265" y="1192"/>
                  </a:lnTo>
                  <a:lnTo>
                    <a:pt x="2168" y="1090"/>
                  </a:lnTo>
                  <a:lnTo>
                    <a:pt x="2072" y="993"/>
                  </a:lnTo>
                  <a:lnTo>
                    <a:pt x="1979" y="903"/>
                  </a:lnTo>
                  <a:lnTo>
                    <a:pt x="1887" y="819"/>
                  </a:lnTo>
                  <a:lnTo>
                    <a:pt x="1797" y="738"/>
                  </a:lnTo>
                  <a:lnTo>
                    <a:pt x="1710" y="664"/>
                  </a:lnTo>
                  <a:lnTo>
                    <a:pt x="1622" y="593"/>
                  </a:lnTo>
                  <a:lnTo>
                    <a:pt x="1537" y="528"/>
                  </a:lnTo>
                  <a:lnTo>
                    <a:pt x="1453" y="467"/>
                  </a:lnTo>
                  <a:lnTo>
                    <a:pt x="1371" y="412"/>
                  </a:lnTo>
                  <a:lnTo>
                    <a:pt x="1287" y="360"/>
                  </a:lnTo>
                  <a:lnTo>
                    <a:pt x="1207" y="312"/>
                  </a:lnTo>
                  <a:lnTo>
                    <a:pt x="1126" y="268"/>
                  </a:lnTo>
                  <a:lnTo>
                    <a:pt x="1047" y="230"/>
                  </a:lnTo>
                  <a:lnTo>
                    <a:pt x="967" y="192"/>
                  </a:lnTo>
                  <a:lnTo>
                    <a:pt x="888" y="160"/>
                  </a:lnTo>
                  <a:lnTo>
                    <a:pt x="808" y="133"/>
                  </a:lnTo>
                  <a:lnTo>
                    <a:pt x="731" y="107"/>
                  </a:lnTo>
                  <a:lnTo>
                    <a:pt x="652" y="84"/>
                  </a:lnTo>
                  <a:lnTo>
                    <a:pt x="572" y="65"/>
                  </a:lnTo>
                  <a:lnTo>
                    <a:pt x="492" y="49"/>
                  </a:lnTo>
                  <a:lnTo>
                    <a:pt x="413" y="34"/>
                  </a:lnTo>
                  <a:lnTo>
                    <a:pt x="332" y="23"/>
                  </a:lnTo>
                  <a:lnTo>
                    <a:pt x="250" y="15"/>
                  </a:lnTo>
                  <a:lnTo>
                    <a:pt x="168" y="8"/>
                  </a:lnTo>
                  <a:lnTo>
                    <a:pt x="85" y="4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Freeform 244"/>
            <p:cNvSpPr>
              <a:spLocks/>
            </p:cNvSpPr>
            <p:nvPr/>
          </p:nvSpPr>
          <p:spPr bwMode="auto">
            <a:xfrm>
              <a:off x="346" y="744"/>
              <a:ext cx="5080" cy="1267"/>
            </a:xfrm>
            <a:custGeom>
              <a:avLst/>
              <a:gdLst/>
              <a:ahLst/>
              <a:cxnLst>
                <a:cxn ang="0">
                  <a:pos x="5081" y="2233"/>
                </a:cxn>
                <a:cxn ang="0">
                  <a:pos x="5034" y="2270"/>
                </a:cxn>
                <a:cxn ang="0">
                  <a:pos x="4977" y="2309"/>
                </a:cxn>
                <a:cxn ang="0">
                  <a:pos x="4898" y="2355"/>
                </a:cxn>
                <a:cxn ang="0">
                  <a:pos x="4801" y="2405"/>
                </a:cxn>
                <a:cxn ang="0">
                  <a:pos x="4684" y="2454"/>
                </a:cxn>
                <a:cxn ang="0">
                  <a:pos x="4551" y="2494"/>
                </a:cxn>
                <a:cxn ang="0">
                  <a:pos x="4479" y="2509"/>
                </a:cxn>
                <a:cxn ang="0">
                  <a:pos x="4404" y="2522"/>
                </a:cxn>
                <a:cxn ang="0">
                  <a:pos x="4323" y="2530"/>
                </a:cxn>
                <a:cxn ang="0">
                  <a:pos x="4240" y="2533"/>
                </a:cxn>
                <a:cxn ang="0">
                  <a:pos x="4154" y="2531"/>
                </a:cxn>
                <a:cxn ang="0">
                  <a:pos x="4065" y="2523"/>
                </a:cxn>
                <a:cxn ang="0">
                  <a:pos x="3974" y="2509"/>
                </a:cxn>
                <a:cxn ang="0">
                  <a:pos x="3878" y="2488"/>
                </a:cxn>
                <a:cxn ang="0">
                  <a:pos x="3781" y="2459"/>
                </a:cxn>
                <a:cxn ang="0">
                  <a:pos x="3681" y="2420"/>
                </a:cxn>
                <a:cxn ang="0">
                  <a:pos x="3579" y="2373"/>
                </a:cxn>
                <a:cxn ang="0">
                  <a:pos x="3475" y="2317"/>
                </a:cxn>
                <a:cxn ang="0">
                  <a:pos x="3368" y="2250"/>
                </a:cxn>
                <a:cxn ang="0">
                  <a:pos x="3260" y="2171"/>
                </a:cxn>
                <a:cxn ang="0">
                  <a:pos x="3152" y="2082"/>
                </a:cxn>
                <a:cxn ang="0">
                  <a:pos x="3041" y="1982"/>
                </a:cxn>
                <a:cxn ang="0">
                  <a:pos x="2928" y="1868"/>
                </a:cxn>
                <a:cxn ang="0">
                  <a:pos x="2814" y="1742"/>
                </a:cxn>
                <a:cxn ang="0">
                  <a:pos x="2703" y="1611"/>
                </a:cxn>
                <a:cxn ang="0">
                  <a:pos x="2487" y="1369"/>
                </a:cxn>
                <a:cxn ang="0">
                  <a:pos x="2281" y="1151"/>
                </a:cxn>
                <a:cxn ang="0">
                  <a:pos x="2085" y="955"/>
                </a:cxn>
                <a:cxn ang="0">
                  <a:pos x="1898" y="783"/>
                </a:cxn>
                <a:cxn ang="0">
                  <a:pos x="1717" y="631"/>
                </a:cxn>
                <a:cxn ang="0">
                  <a:pos x="1544" y="498"/>
                </a:cxn>
                <a:cxn ang="0">
                  <a:pos x="1376" y="385"/>
                </a:cxn>
                <a:cxn ang="0">
                  <a:pos x="1211" y="289"/>
                </a:cxn>
                <a:cxn ang="0">
                  <a:pos x="1050" y="208"/>
                </a:cxn>
                <a:cxn ang="0">
                  <a:pos x="890" y="143"/>
                </a:cxn>
                <a:cxn ang="0">
                  <a:pos x="732" y="92"/>
                </a:cxn>
                <a:cxn ang="0">
                  <a:pos x="572" y="53"/>
                </a:cxn>
                <a:cxn ang="0">
                  <a:pos x="412" y="25"/>
                </a:cxn>
                <a:cxn ang="0">
                  <a:pos x="250" y="8"/>
                </a:cxn>
                <a:cxn ang="0">
                  <a:pos x="85" y="1"/>
                </a:cxn>
              </a:cxnLst>
              <a:rect l="0" t="0" r="r" b="b"/>
              <a:pathLst>
                <a:path w="5081" h="2533">
                  <a:moveTo>
                    <a:pt x="5081" y="2233"/>
                  </a:moveTo>
                  <a:lnTo>
                    <a:pt x="5081" y="2233"/>
                  </a:lnTo>
                  <a:lnTo>
                    <a:pt x="5070" y="2242"/>
                  </a:lnTo>
                  <a:lnTo>
                    <a:pt x="5034" y="2270"/>
                  </a:lnTo>
                  <a:lnTo>
                    <a:pt x="5008" y="2288"/>
                  </a:lnTo>
                  <a:lnTo>
                    <a:pt x="4977" y="2309"/>
                  </a:lnTo>
                  <a:lnTo>
                    <a:pt x="4940" y="2333"/>
                  </a:lnTo>
                  <a:lnTo>
                    <a:pt x="4898" y="2355"/>
                  </a:lnTo>
                  <a:lnTo>
                    <a:pt x="4852" y="2381"/>
                  </a:lnTo>
                  <a:lnTo>
                    <a:pt x="4801" y="2405"/>
                  </a:lnTo>
                  <a:lnTo>
                    <a:pt x="4744" y="2430"/>
                  </a:lnTo>
                  <a:lnTo>
                    <a:pt x="4684" y="2454"/>
                  </a:lnTo>
                  <a:lnTo>
                    <a:pt x="4621" y="2475"/>
                  </a:lnTo>
                  <a:lnTo>
                    <a:pt x="4551" y="2494"/>
                  </a:lnTo>
                  <a:lnTo>
                    <a:pt x="4516" y="2502"/>
                  </a:lnTo>
                  <a:lnTo>
                    <a:pt x="4479" y="2509"/>
                  </a:lnTo>
                  <a:lnTo>
                    <a:pt x="4441" y="2517"/>
                  </a:lnTo>
                  <a:lnTo>
                    <a:pt x="4404" y="2522"/>
                  </a:lnTo>
                  <a:lnTo>
                    <a:pt x="4364" y="2526"/>
                  </a:lnTo>
                  <a:lnTo>
                    <a:pt x="4323" y="2530"/>
                  </a:lnTo>
                  <a:lnTo>
                    <a:pt x="4283" y="2533"/>
                  </a:lnTo>
                  <a:lnTo>
                    <a:pt x="4240" y="2533"/>
                  </a:lnTo>
                  <a:lnTo>
                    <a:pt x="4198" y="2533"/>
                  </a:lnTo>
                  <a:lnTo>
                    <a:pt x="4154" y="2531"/>
                  </a:lnTo>
                  <a:lnTo>
                    <a:pt x="4110" y="2528"/>
                  </a:lnTo>
                  <a:lnTo>
                    <a:pt x="4065" y="2523"/>
                  </a:lnTo>
                  <a:lnTo>
                    <a:pt x="4019" y="2517"/>
                  </a:lnTo>
                  <a:lnTo>
                    <a:pt x="3974" y="2509"/>
                  </a:lnTo>
                  <a:lnTo>
                    <a:pt x="3926" y="2499"/>
                  </a:lnTo>
                  <a:lnTo>
                    <a:pt x="3878" y="2488"/>
                  </a:lnTo>
                  <a:lnTo>
                    <a:pt x="3829" y="2473"/>
                  </a:lnTo>
                  <a:lnTo>
                    <a:pt x="3781" y="2459"/>
                  </a:lnTo>
                  <a:lnTo>
                    <a:pt x="3731" y="2439"/>
                  </a:lnTo>
                  <a:lnTo>
                    <a:pt x="3681" y="2420"/>
                  </a:lnTo>
                  <a:lnTo>
                    <a:pt x="3631" y="2397"/>
                  </a:lnTo>
                  <a:lnTo>
                    <a:pt x="3579" y="2373"/>
                  </a:lnTo>
                  <a:lnTo>
                    <a:pt x="3526" y="2346"/>
                  </a:lnTo>
                  <a:lnTo>
                    <a:pt x="3475" y="2317"/>
                  </a:lnTo>
                  <a:lnTo>
                    <a:pt x="3421" y="2284"/>
                  </a:lnTo>
                  <a:lnTo>
                    <a:pt x="3368" y="2250"/>
                  </a:lnTo>
                  <a:lnTo>
                    <a:pt x="3314" y="2212"/>
                  </a:lnTo>
                  <a:lnTo>
                    <a:pt x="3260" y="2171"/>
                  </a:lnTo>
                  <a:lnTo>
                    <a:pt x="3206" y="2129"/>
                  </a:lnTo>
                  <a:lnTo>
                    <a:pt x="3152" y="2082"/>
                  </a:lnTo>
                  <a:lnTo>
                    <a:pt x="3096" y="2034"/>
                  </a:lnTo>
                  <a:lnTo>
                    <a:pt x="3041" y="1982"/>
                  </a:lnTo>
                  <a:lnTo>
                    <a:pt x="2984" y="1926"/>
                  </a:lnTo>
                  <a:lnTo>
                    <a:pt x="2928" y="1868"/>
                  </a:lnTo>
                  <a:lnTo>
                    <a:pt x="2871" y="1806"/>
                  </a:lnTo>
                  <a:lnTo>
                    <a:pt x="2814" y="1742"/>
                  </a:lnTo>
                  <a:lnTo>
                    <a:pt x="2814" y="1742"/>
                  </a:lnTo>
                  <a:lnTo>
                    <a:pt x="2703" y="1611"/>
                  </a:lnTo>
                  <a:lnTo>
                    <a:pt x="2593" y="1487"/>
                  </a:lnTo>
                  <a:lnTo>
                    <a:pt x="2487" y="1369"/>
                  </a:lnTo>
                  <a:lnTo>
                    <a:pt x="2382" y="1256"/>
                  </a:lnTo>
                  <a:lnTo>
                    <a:pt x="2281" y="1151"/>
                  </a:lnTo>
                  <a:lnTo>
                    <a:pt x="2182" y="1051"/>
                  </a:lnTo>
                  <a:lnTo>
                    <a:pt x="2085" y="955"/>
                  </a:lnTo>
                  <a:lnTo>
                    <a:pt x="1991" y="867"/>
                  </a:lnTo>
                  <a:lnTo>
                    <a:pt x="1898" y="783"/>
                  </a:lnTo>
                  <a:lnTo>
                    <a:pt x="1808" y="705"/>
                  </a:lnTo>
                  <a:lnTo>
                    <a:pt x="1717" y="631"/>
                  </a:lnTo>
                  <a:lnTo>
                    <a:pt x="1630" y="563"/>
                  </a:lnTo>
                  <a:lnTo>
                    <a:pt x="1544" y="498"/>
                  </a:lnTo>
                  <a:lnTo>
                    <a:pt x="1459" y="439"/>
                  </a:lnTo>
                  <a:lnTo>
                    <a:pt x="1376" y="385"/>
                  </a:lnTo>
                  <a:lnTo>
                    <a:pt x="1292" y="334"/>
                  </a:lnTo>
                  <a:lnTo>
                    <a:pt x="1211" y="289"/>
                  </a:lnTo>
                  <a:lnTo>
                    <a:pt x="1130" y="247"/>
                  </a:lnTo>
                  <a:lnTo>
                    <a:pt x="1050" y="208"/>
                  </a:lnTo>
                  <a:lnTo>
                    <a:pt x="969" y="174"/>
                  </a:lnTo>
                  <a:lnTo>
                    <a:pt x="890" y="143"/>
                  </a:lnTo>
                  <a:lnTo>
                    <a:pt x="811" y="116"/>
                  </a:lnTo>
                  <a:lnTo>
                    <a:pt x="732" y="92"/>
                  </a:lnTo>
                  <a:lnTo>
                    <a:pt x="651" y="71"/>
                  </a:lnTo>
                  <a:lnTo>
                    <a:pt x="572" y="53"/>
                  </a:lnTo>
                  <a:lnTo>
                    <a:pt x="493" y="37"/>
                  </a:lnTo>
                  <a:lnTo>
                    <a:pt x="412" y="25"/>
                  </a:lnTo>
                  <a:lnTo>
                    <a:pt x="332" y="16"/>
                  </a:lnTo>
                  <a:lnTo>
                    <a:pt x="250" y="8"/>
                  </a:lnTo>
                  <a:lnTo>
                    <a:pt x="168" y="3"/>
                  </a:lnTo>
                  <a:lnTo>
                    <a:pt x="85" y="1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Freeform 245"/>
            <p:cNvSpPr>
              <a:spLocks/>
            </p:cNvSpPr>
            <p:nvPr/>
          </p:nvSpPr>
          <p:spPr bwMode="auto">
            <a:xfrm>
              <a:off x="361" y="764"/>
              <a:ext cx="5114" cy="1232"/>
            </a:xfrm>
            <a:custGeom>
              <a:avLst/>
              <a:gdLst/>
              <a:ahLst/>
              <a:cxnLst>
                <a:cxn ang="0">
                  <a:pos x="5115" y="2141"/>
                </a:cxn>
                <a:cxn ang="0">
                  <a:pos x="5068" y="2180"/>
                </a:cxn>
                <a:cxn ang="0">
                  <a:pos x="5011" y="2220"/>
                </a:cxn>
                <a:cxn ang="0">
                  <a:pos x="4933" y="2268"/>
                </a:cxn>
                <a:cxn ang="0">
                  <a:pos x="4836" y="2320"/>
                </a:cxn>
                <a:cxn ang="0">
                  <a:pos x="4721" y="2370"/>
                </a:cxn>
                <a:cxn ang="0">
                  <a:pos x="4589" y="2414"/>
                </a:cxn>
                <a:cxn ang="0">
                  <a:pos x="4517" y="2431"/>
                </a:cxn>
                <a:cxn ang="0">
                  <a:pos x="4442" y="2444"/>
                </a:cxn>
                <a:cxn ang="0">
                  <a:pos x="4361" y="2456"/>
                </a:cxn>
                <a:cxn ang="0">
                  <a:pos x="4279" y="2460"/>
                </a:cxn>
                <a:cxn ang="0">
                  <a:pos x="4193" y="2460"/>
                </a:cxn>
                <a:cxn ang="0">
                  <a:pos x="4103" y="2454"/>
                </a:cxn>
                <a:cxn ang="0">
                  <a:pos x="4012" y="2441"/>
                </a:cxn>
                <a:cxn ang="0">
                  <a:pos x="3916" y="2422"/>
                </a:cxn>
                <a:cxn ang="0">
                  <a:pos x="3819" y="2394"/>
                </a:cxn>
                <a:cxn ang="0">
                  <a:pos x="3717" y="2357"/>
                </a:cxn>
                <a:cxn ang="0">
                  <a:pos x="3614" y="2312"/>
                </a:cxn>
                <a:cxn ang="0">
                  <a:pos x="3510" y="2257"/>
                </a:cxn>
                <a:cxn ang="0">
                  <a:pos x="3402" y="2192"/>
                </a:cxn>
                <a:cxn ang="0">
                  <a:pos x="3294" y="2117"/>
                </a:cxn>
                <a:cxn ang="0">
                  <a:pos x="3183" y="2029"/>
                </a:cxn>
                <a:cxn ang="0">
                  <a:pos x="3070" y="1931"/>
                </a:cxn>
                <a:cxn ang="0">
                  <a:pos x="2956" y="1818"/>
                </a:cxn>
                <a:cxn ang="0">
                  <a:pos x="2841" y="1694"/>
                </a:cxn>
                <a:cxn ang="0">
                  <a:pos x="2727" y="1564"/>
                </a:cxn>
                <a:cxn ang="0">
                  <a:pos x="2508" y="1325"/>
                </a:cxn>
                <a:cxn ang="0">
                  <a:pos x="2300" y="1111"/>
                </a:cxn>
                <a:cxn ang="0">
                  <a:pos x="2101" y="918"/>
                </a:cxn>
                <a:cxn ang="0">
                  <a:pos x="1911" y="749"/>
                </a:cxn>
                <a:cxn ang="0">
                  <a:pos x="1728" y="600"/>
                </a:cxn>
                <a:cxn ang="0">
                  <a:pos x="1553" y="470"/>
                </a:cxn>
                <a:cxn ang="0">
                  <a:pos x="1382" y="360"/>
                </a:cxn>
                <a:cxn ang="0">
                  <a:pos x="1215" y="266"/>
                </a:cxn>
                <a:cxn ang="0">
                  <a:pos x="1053" y="189"/>
                </a:cxn>
                <a:cxn ang="0">
                  <a:pos x="892" y="126"/>
                </a:cxn>
                <a:cxn ang="0">
                  <a:pos x="733" y="77"/>
                </a:cxn>
                <a:cxn ang="0">
                  <a:pos x="574" y="42"/>
                </a:cxn>
                <a:cxn ang="0">
                  <a:pos x="413" y="17"/>
                </a:cxn>
                <a:cxn ang="0">
                  <a:pos x="250" y="3"/>
                </a:cxn>
                <a:cxn ang="0">
                  <a:pos x="85" y="0"/>
                </a:cxn>
              </a:cxnLst>
              <a:rect l="0" t="0" r="r" b="b"/>
              <a:pathLst>
                <a:path w="5115" h="2460">
                  <a:moveTo>
                    <a:pt x="5115" y="2141"/>
                  </a:moveTo>
                  <a:lnTo>
                    <a:pt x="5115" y="2141"/>
                  </a:lnTo>
                  <a:lnTo>
                    <a:pt x="5104" y="2150"/>
                  </a:lnTo>
                  <a:lnTo>
                    <a:pt x="5068" y="2180"/>
                  </a:lnTo>
                  <a:lnTo>
                    <a:pt x="5043" y="2197"/>
                  </a:lnTo>
                  <a:lnTo>
                    <a:pt x="5011" y="2220"/>
                  </a:lnTo>
                  <a:lnTo>
                    <a:pt x="4975" y="2244"/>
                  </a:lnTo>
                  <a:lnTo>
                    <a:pt x="4933" y="2268"/>
                  </a:lnTo>
                  <a:lnTo>
                    <a:pt x="4888" y="2294"/>
                  </a:lnTo>
                  <a:lnTo>
                    <a:pt x="4836" y="2320"/>
                  </a:lnTo>
                  <a:lnTo>
                    <a:pt x="4781" y="2346"/>
                  </a:lnTo>
                  <a:lnTo>
                    <a:pt x="4721" y="2370"/>
                  </a:lnTo>
                  <a:lnTo>
                    <a:pt x="4657" y="2393"/>
                  </a:lnTo>
                  <a:lnTo>
                    <a:pt x="4589" y="2414"/>
                  </a:lnTo>
                  <a:lnTo>
                    <a:pt x="4554" y="2423"/>
                  </a:lnTo>
                  <a:lnTo>
                    <a:pt x="4517" y="2431"/>
                  </a:lnTo>
                  <a:lnTo>
                    <a:pt x="4479" y="2438"/>
                  </a:lnTo>
                  <a:lnTo>
                    <a:pt x="4442" y="2444"/>
                  </a:lnTo>
                  <a:lnTo>
                    <a:pt x="4402" y="2451"/>
                  </a:lnTo>
                  <a:lnTo>
                    <a:pt x="4361" y="2456"/>
                  </a:lnTo>
                  <a:lnTo>
                    <a:pt x="4321" y="2459"/>
                  </a:lnTo>
                  <a:lnTo>
                    <a:pt x="4279" y="2460"/>
                  </a:lnTo>
                  <a:lnTo>
                    <a:pt x="4236" y="2460"/>
                  </a:lnTo>
                  <a:lnTo>
                    <a:pt x="4193" y="2460"/>
                  </a:lnTo>
                  <a:lnTo>
                    <a:pt x="4149" y="2457"/>
                  </a:lnTo>
                  <a:lnTo>
                    <a:pt x="4103" y="2454"/>
                  </a:lnTo>
                  <a:lnTo>
                    <a:pt x="4057" y="2448"/>
                  </a:lnTo>
                  <a:lnTo>
                    <a:pt x="4012" y="2441"/>
                  </a:lnTo>
                  <a:lnTo>
                    <a:pt x="3964" y="2431"/>
                  </a:lnTo>
                  <a:lnTo>
                    <a:pt x="3916" y="2422"/>
                  </a:lnTo>
                  <a:lnTo>
                    <a:pt x="3867" y="2409"/>
                  </a:lnTo>
                  <a:lnTo>
                    <a:pt x="3819" y="2394"/>
                  </a:lnTo>
                  <a:lnTo>
                    <a:pt x="3769" y="2377"/>
                  </a:lnTo>
                  <a:lnTo>
                    <a:pt x="3717" y="2357"/>
                  </a:lnTo>
                  <a:lnTo>
                    <a:pt x="3666" y="2336"/>
                  </a:lnTo>
                  <a:lnTo>
                    <a:pt x="3614" y="2312"/>
                  </a:lnTo>
                  <a:lnTo>
                    <a:pt x="3563" y="2286"/>
                  </a:lnTo>
                  <a:lnTo>
                    <a:pt x="3510" y="2257"/>
                  </a:lnTo>
                  <a:lnTo>
                    <a:pt x="3456" y="2226"/>
                  </a:lnTo>
                  <a:lnTo>
                    <a:pt x="3402" y="2192"/>
                  </a:lnTo>
                  <a:lnTo>
                    <a:pt x="3348" y="2155"/>
                  </a:lnTo>
                  <a:lnTo>
                    <a:pt x="3294" y="2117"/>
                  </a:lnTo>
                  <a:lnTo>
                    <a:pt x="3238" y="2075"/>
                  </a:lnTo>
                  <a:lnTo>
                    <a:pt x="3183" y="2029"/>
                  </a:lnTo>
                  <a:lnTo>
                    <a:pt x="3127" y="1981"/>
                  </a:lnTo>
                  <a:lnTo>
                    <a:pt x="3070" y="1931"/>
                  </a:lnTo>
                  <a:lnTo>
                    <a:pt x="3013" y="1876"/>
                  </a:lnTo>
                  <a:lnTo>
                    <a:pt x="2956" y="1818"/>
                  </a:lnTo>
                  <a:lnTo>
                    <a:pt x="2899" y="1756"/>
                  </a:lnTo>
                  <a:lnTo>
                    <a:pt x="2841" y="1694"/>
                  </a:lnTo>
                  <a:lnTo>
                    <a:pt x="2841" y="1694"/>
                  </a:lnTo>
                  <a:lnTo>
                    <a:pt x="2727" y="1564"/>
                  </a:lnTo>
                  <a:lnTo>
                    <a:pt x="2616" y="1442"/>
                  </a:lnTo>
                  <a:lnTo>
                    <a:pt x="2508" y="1325"/>
                  </a:lnTo>
                  <a:lnTo>
                    <a:pt x="2402" y="1214"/>
                  </a:lnTo>
                  <a:lnTo>
                    <a:pt x="2300" y="1111"/>
                  </a:lnTo>
                  <a:lnTo>
                    <a:pt x="2198" y="1012"/>
                  </a:lnTo>
                  <a:lnTo>
                    <a:pt x="2101" y="918"/>
                  </a:lnTo>
                  <a:lnTo>
                    <a:pt x="2004" y="831"/>
                  </a:lnTo>
                  <a:lnTo>
                    <a:pt x="1911" y="749"/>
                  </a:lnTo>
                  <a:lnTo>
                    <a:pt x="1818" y="671"/>
                  </a:lnTo>
                  <a:lnTo>
                    <a:pt x="1728" y="600"/>
                  </a:lnTo>
                  <a:lnTo>
                    <a:pt x="1639" y="533"/>
                  </a:lnTo>
                  <a:lnTo>
                    <a:pt x="1553" y="470"/>
                  </a:lnTo>
                  <a:lnTo>
                    <a:pt x="1467" y="413"/>
                  </a:lnTo>
                  <a:lnTo>
                    <a:pt x="1382" y="360"/>
                  </a:lnTo>
                  <a:lnTo>
                    <a:pt x="1299" y="310"/>
                  </a:lnTo>
                  <a:lnTo>
                    <a:pt x="1215" y="266"/>
                  </a:lnTo>
                  <a:lnTo>
                    <a:pt x="1133" y="224"/>
                  </a:lnTo>
                  <a:lnTo>
                    <a:pt x="1053" y="189"/>
                  </a:lnTo>
                  <a:lnTo>
                    <a:pt x="972" y="155"/>
                  </a:lnTo>
                  <a:lnTo>
                    <a:pt x="892" y="126"/>
                  </a:lnTo>
                  <a:lnTo>
                    <a:pt x="813" y="100"/>
                  </a:lnTo>
                  <a:lnTo>
                    <a:pt x="733" y="77"/>
                  </a:lnTo>
                  <a:lnTo>
                    <a:pt x="653" y="58"/>
                  </a:lnTo>
                  <a:lnTo>
                    <a:pt x="574" y="42"/>
                  </a:lnTo>
                  <a:lnTo>
                    <a:pt x="493" y="29"/>
                  </a:lnTo>
                  <a:lnTo>
                    <a:pt x="413" y="17"/>
                  </a:lnTo>
                  <a:lnTo>
                    <a:pt x="332" y="9"/>
                  </a:lnTo>
                  <a:lnTo>
                    <a:pt x="250" y="3"/>
                  </a:lnTo>
                  <a:lnTo>
                    <a:pt x="168" y="0"/>
                  </a:lnTo>
                  <a:lnTo>
                    <a:pt x="85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Freeform 246"/>
            <p:cNvSpPr>
              <a:spLocks/>
            </p:cNvSpPr>
            <p:nvPr/>
          </p:nvSpPr>
          <p:spPr bwMode="auto">
            <a:xfrm>
              <a:off x="371" y="786"/>
              <a:ext cx="5147" cy="1194"/>
            </a:xfrm>
            <a:custGeom>
              <a:avLst/>
              <a:gdLst/>
              <a:ahLst/>
              <a:cxnLst>
                <a:cxn ang="0">
                  <a:pos x="5147" y="2049"/>
                </a:cxn>
                <a:cxn ang="0">
                  <a:pos x="5100" y="2090"/>
                </a:cxn>
                <a:cxn ang="0">
                  <a:pos x="5043" y="2132"/>
                </a:cxn>
                <a:cxn ang="0">
                  <a:pos x="4967" y="2182"/>
                </a:cxn>
                <a:cxn ang="0">
                  <a:pos x="4871" y="2237"/>
                </a:cxn>
                <a:cxn ang="0">
                  <a:pos x="4756" y="2288"/>
                </a:cxn>
                <a:cxn ang="0">
                  <a:pos x="4624" y="2335"/>
                </a:cxn>
                <a:cxn ang="0">
                  <a:pos x="4553" y="2355"/>
                </a:cxn>
                <a:cxn ang="0">
                  <a:pos x="4477" y="2369"/>
                </a:cxn>
                <a:cxn ang="0">
                  <a:pos x="4397" y="2382"/>
                </a:cxn>
                <a:cxn ang="0">
                  <a:pos x="4314" y="2388"/>
                </a:cxn>
                <a:cxn ang="0">
                  <a:pos x="4228" y="2390"/>
                </a:cxn>
                <a:cxn ang="0">
                  <a:pos x="4139" y="2385"/>
                </a:cxn>
                <a:cxn ang="0">
                  <a:pos x="4046" y="2374"/>
                </a:cxn>
                <a:cxn ang="0">
                  <a:pos x="3952" y="2356"/>
                </a:cxn>
                <a:cxn ang="0">
                  <a:pos x="3853" y="2330"/>
                </a:cxn>
                <a:cxn ang="0">
                  <a:pos x="3752" y="2296"/>
                </a:cxn>
                <a:cxn ang="0">
                  <a:pos x="3648" y="2253"/>
                </a:cxn>
                <a:cxn ang="0">
                  <a:pos x="3542" y="2200"/>
                </a:cxn>
                <a:cxn ang="0">
                  <a:pos x="3434" y="2137"/>
                </a:cxn>
                <a:cxn ang="0">
                  <a:pos x="3324" y="2064"/>
                </a:cxn>
                <a:cxn ang="0">
                  <a:pos x="3212" y="1978"/>
                </a:cxn>
                <a:cxn ang="0">
                  <a:pos x="3098" y="1880"/>
                </a:cxn>
                <a:cxn ang="0">
                  <a:pos x="2983" y="1770"/>
                </a:cxn>
                <a:cxn ang="0">
                  <a:pos x="2866" y="1646"/>
                </a:cxn>
                <a:cxn ang="0">
                  <a:pos x="2749" y="1520"/>
                </a:cxn>
                <a:cxn ang="0">
                  <a:pos x="2527" y="1284"/>
                </a:cxn>
                <a:cxn ang="0">
                  <a:pos x="2315" y="1072"/>
                </a:cxn>
                <a:cxn ang="0">
                  <a:pos x="2113" y="884"/>
                </a:cxn>
                <a:cxn ang="0">
                  <a:pos x="1920" y="717"/>
                </a:cxn>
                <a:cxn ang="0">
                  <a:pos x="1736" y="570"/>
                </a:cxn>
                <a:cxn ang="0">
                  <a:pos x="1558" y="444"/>
                </a:cxn>
                <a:cxn ang="0">
                  <a:pos x="1386" y="336"/>
                </a:cxn>
                <a:cxn ang="0">
                  <a:pos x="1219" y="246"/>
                </a:cxn>
                <a:cxn ang="0">
                  <a:pos x="1055" y="170"/>
                </a:cxn>
                <a:cxn ang="0">
                  <a:pos x="893" y="112"/>
                </a:cxn>
                <a:cxn ang="0">
                  <a:pos x="733" y="65"/>
                </a:cxn>
                <a:cxn ang="0">
                  <a:pos x="574" y="33"/>
                </a:cxn>
                <a:cxn ang="0">
                  <a:pos x="413" y="12"/>
                </a:cxn>
                <a:cxn ang="0">
                  <a:pos x="250" y="2"/>
                </a:cxn>
                <a:cxn ang="0">
                  <a:pos x="85" y="0"/>
                </a:cxn>
              </a:cxnLst>
              <a:rect l="0" t="0" r="r" b="b"/>
              <a:pathLst>
                <a:path w="5147" h="2390">
                  <a:moveTo>
                    <a:pt x="5147" y="2049"/>
                  </a:moveTo>
                  <a:lnTo>
                    <a:pt x="5147" y="2049"/>
                  </a:lnTo>
                  <a:lnTo>
                    <a:pt x="5135" y="2061"/>
                  </a:lnTo>
                  <a:lnTo>
                    <a:pt x="5100" y="2090"/>
                  </a:lnTo>
                  <a:lnTo>
                    <a:pt x="5075" y="2109"/>
                  </a:lnTo>
                  <a:lnTo>
                    <a:pt x="5043" y="2132"/>
                  </a:lnTo>
                  <a:lnTo>
                    <a:pt x="5008" y="2156"/>
                  </a:lnTo>
                  <a:lnTo>
                    <a:pt x="4967" y="2182"/>
                  </a:lnTo>
                  <a:lnTo>
                    <a:pt x="4921" y="2209"/>
                  </a:lnTo>
                  <a:lnTo>
                    <a:pt x="4871" y="2237"/>
                  </a:lnTo>
                  <a:lnTo>
                    <a:pt x="4815" y="2262"/>
                  </a:lnTo>
                  <a:lnTo>
                    <a:pt x="4756" y="2288"/>
                  </a:lnTo>
                  <a:lnTo>
                    <a:pt x="4692" y="2313"/>
                  </a:lnTo>
                  <a:lnTo>
                    <a:pt x="4624" y="2335"/>
                  </a:lnTo>
                  <a:lnTo>
                    <a:pt x="4589" y="2345"/>
                  </a:lnTo>
                  <a:lnTo>
                    <a:pt x="4553" y="2355"/>
                  </a:lnTo>
                  <a:lnTo>
                    <a:pt x="4515" y="2363"/>
                  </a:lnTo>
                  <a:lnTo>
                    <a:pt x="4477" y="2369"/>
                  </a:lnTo>
                  <a:lnTo>
                    <a:pt x="4438" y="2376"/>
                  </a:lnTo>
                  <a:lnTo>
                    <a:pt x="4397" y="2382"/>
                  </a:lnTo>
                  <a:lnTo>
                    <a:pt x="4357" y="2385"/>
                  </a:lnTo>
                  <a:lnTo>
                    <a:pt x="4314" y="2388"/>
                  </a:lnTo>
                  <a:lnTo>
                    <a:pt x="4272" y="2390"/>
                  </a:lnTo>
                  <a:lnTo>
                    <a:pt x="4228" y="2390"/>
                  </a:lnTo>
                  <a:lnTo>
                    <a:pt x="4184" y="2388"/>
                  </a:lnTo>
                  <a:lnTo>
                    <a:pt x="4139" y="2385"/>
                  </a:lnTo>
                  <a:lnTo>
                    <a:pt x="4093" y="2380"/>
                  </a:lnTo>
                  <a:lnTo>
                    <a:pt x="4046" y="2374"/>
                  </a:lnTo>
                  <a:lnTo>
                    <a:pt x="3999" y="2366"/>
                  </a:lnTo>
                  <a:lnTo>
                    <a:pt x="3952" y="2356"/>
                  </a:lnTo>
                  <a:lnTo>
                    <a:pt x="3902" y="2345"/>
                  </a:lnTo>
                  <a:lnTo>
                    <a:pt x="3853" y="2330"/>
                  </a:lnTo>
                  <a:lnTo>
                    <a:pt x="3803" y="2314"/>
                  </a:lnTo>
                  <a:lnTo>
                    <a:pt x="3752" y="2296"/>
                  </a:lnTo>
                  <a:lnTo>
                    <a:pt x="3700" y="2275"/>
                  </a:lnTo>
                  <a:lnTo>
                    <a:pt x="3648" y="2253"/>
                  </a:lnTo>
                  <a:lnTo>
                    <a:pt x="3596" y="2229"/>
                  </a:lnTo>
                  <a:lnTo>
                    <a:pt x="3542" y="2200"/>
                  </a:lnTo>
                  <a:lnTo>
                    <a:pt x="3489" y="2170"/>
                  </a:lnTo>
                  <a:lnTo>
                    <a:pt x="3434" y="2137"/>
                  </a:lnTo>
                  <a:lnTo>
                    <a:pt x="3380" y="2101"/>
                  </a:lnTo>
                  <a:lnTo>
                    <a:pt x="3324" y="2064"/>
                  </a:lnTo>
                  <a:lnTo>
                    <a:pt x="3269" y="2022"/>
                  </a:lnTo>
                  <a:lnTo>
                    <a:pt x="3212" y="1978"/>
                  </a:lnTo>
                  <a:lnTo>
                    <a:pt x="3156" y="1930"/>
                  </a:lnTo>
                  <a:lnTo>
                    <a:pt x="3098" y="1880"/>
                  </a:lnTo>
                  <a:lnTo>
                    <a:pt x="3041" y="1827"/>
                  </a:lnTo>
                  <a:lnTo>
                    <a:pt x="2983" y="1770"/>
                  </a:lnTo>
                  <a:lnTo>
                    <a:pt x="2924" y="1710"/>
                  </a:lnTo>
                  <a:lnTo>
                    <a:pt x="2866" y="1646"/>
                  </a:lnTo>
                  <a:lnTo>
                    <a:pt x="2866" y="1646"/>
                  </a:lnTo>
                  <a:lnTo>
                    <a:pt x="2749" y="1520"/>
                  </a:lnTo>
                  <a:lnTo>
                    <a:pt x="2637" y="1399"/>
                  </a:lnTo>
                  <a:lnTo>
                    <a:pt x="2527" y="1284"/>
                  </a:lnTo>
                  <a:lnTo>
                    <a:pt x="2419" y="1174"/>
                  </a:lnTo>
                  <a:lnTo>
                    <a:pt x="2315" y="1072"/>
                  </a:lnTo>
                  <a:lnTo>
                    <a:pt x="2213" y="976"/>
                  </a:lnTo>
                  <a:lnTo>
                    <a:pt x="2113" y="884"/>
                  </a:lnTo>
                  <a:lnTo>
                    <a:pt x="2016" y="798"/>
                  </a:lnTo>
                  <a:lnTo>
                    <a:pt x="1920" y="717"/>
                  </a:lnTo>
                  <a:lnTo>
                    <a:pt x="1827" y="641"/>
                  </a:lnTo>
                  <a:lnTo>
                    <a:pt x="1736" y="570"/>
                  </a:lnTo>
                  <a:lnTo>
                    <a:pt x="1647" y="504"/>
                  </a:lnTo>
                  <a:lnTo>
                    <a:pt x="1558" y="444"/>
                  </a:lnTo>
                  <a:lnTo>
                    <a:pt x="1472" y="388"/>
                  </a:lnTo>
                  <a:lnTo>
                    <a:pt x="1386" y="336"/>
                  </a:lnTo>
                  <a:lnTo>
                    <a:pt x="1303" y="288"/>
                  </a:lnTo>
                  <a:lnTo>
                    <a:pt x="1219" y="246"/>
                  </a:lnTo>
                  <a:lnTo>
                    <a:pt x="1136" y="205"/>
                  </a:lnTo>
                  <a:lnTo>
                    <a:pt x="1055" y="170"/>
                  </a:lnTo>
                  <a:lnTo>
                    <a:pt x="974" y="139"/>
                  </a:lnTo>
                  <a:lnTo>
                    <a:pt x="893" y="112"/>
                  </a:lnTo>
                  <a:lnTo>
                    <a:pt x="814" y="88"/>
                  </a:lnTo>
                  <a:lnTo>
                    <a:pt x="733" y="65"/>
                  </a:lnTo>
                  <a:lnTo>
                    <a:pt x="653" y="47"/>
                  </a:lnTo>
                  <a:lnTo>
                    <a:pt x="574" y="33"/>
                  </a:lnTo>
                  <a:lnTo>
                    <a:pt x="493" y="21"/>
                  </a:lnTo>
                  <a:lnTo>
                    <a:pt x="413" y="12"/>
                  </a:lnTo>
                  <a:lnTo>
                    <a:pt x="332" y="5"/>
                  </a:lnTo>
                  <a:lnTo>
                    <a:pt x="250" y="2"/>
                  </a:lnTo>
                  <a:lnTo>
                    <a:pt x="168" y="0"/>
                  </a:lnTo>
                  <a:lnTo>
                    <a:pt x="85" y="0"/>
                  </a:lnTo>
                  <a:lnTo>
                    <a:pt x="0" y="4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Freeform 247"/>
            <p:cNvSpPr>
              <a:spLocks/>
            </p:cNvSpPr>
            <p:nvPr/>
          </p:nvSpPr>
          <p:spPr bwMode="auto">
            <a:xfrm>
              <a:off x="385" y="810"/>
              <a:ext cx="5176" cy="1160"/>
            </a:xfrm>
            <a:custGeom>
              <a:avLst/>
              <a:gdLst/>
              <a:ahLst/>
              <a:cxnLst>
                <a:cxn ang="0">
                  <a:pos x="5176" y="1959"/>
                </a:cxn>
                <a:cxn ang="0">
                  <a:pos x="5130" y="2001"/>
                </a:cxn>
                <a:cxn ang="0">
                  <a:pos x="5075" y="2044"/>
                </a:cxn>
                <a:cxn ang="0">
                  <a:pos x="4998" y="2096"/>
                </a:cxn>
                <a:cxn ang="0">
                  <a:pos x="4903" y="2153"/>
                </a:cxn>
                <a:cxn ang="0">
                  <a:pos x="4790" y="2208"/>
                </a:cxn>
                <a:cxn ang="0">
                  <a:pos x="4658" y="2258"/>
                </a:cxn>
                <a:cxn ang="0">
                  <a:pos x="4587" y="2277"/>
                </a:cxn>
                <a:cxn ang="0">
                  <a:pos x="4513" y="2295"/>
                </a:cxn>
                <a:cxn ang="0">
                  <a:pos x="4433" y="2308"/>
                </a:cxn>
                <a:cxn ang="0">
                  <a:pos x="4350" y="2317"/>
                </a:cxn>
                <a:cxn ang="0">
                  <a:pos x="4264" y="2321"/>
                </a:cxn>
                <a:cxn ang="0">
                  <a:pos x="4174" y="2317"/>
                </a:cxn>
                <a:cxn ang="0">
                  <a:pos x="4082" y="2308"/>
                </a:cxn>
                <a:cxn ang="0">
                  <a:pos x="3986" y="2292"/>
                </a:cxn>
                <a:cxn ang="0">
                  <a:pos x="3888" y="2269"/>
                </a:cxn>
                <a:cxn ang="0">
                  <a:pos x="3786" y="2235"/>
                </a:cxn>
                <a:cxn ang="0">
                  <a:pos x="3682" y="2195"/>
                </a:cxn>
                <a:cxn ang="0">
                  <a:pos x="3575" y="2143"/>
                </a:cxn>
                <a:cxn ang="0">
                  <a:pos x="3466" y="2082"/>
                </a:cxn>
                <a:cxn ang="0">
                  <a:pos x="3355" y="2011"/>
                </a:cxn>
                <a:cxn ang="0">
                  <a:pos x="3241" y="1927"/>
                </a:cxn>
                <a:cxn ang="0">
                  <a:pos x="3125" y="1831"/>
                </a:cxn>
                <a:cxn ang="0">
                  <a:pos x="3009" y="1723"/>
                </a:cxn>
                <a:cxn ang="0">
                  <a:pos x="2891" y="1600"/>
                </a:cxn>
                <a:cxn ang="0">
                  <a:pos x="2773" y="1475"/>
                </a:cxn>
                <a:cxn ang="0">
                  <a:pos x="2545" y="1244"/>
                </a:cxn>
                <a:cxn ang="0">
                  <a:pos x="2331" y="1035"/>
                </a:cxn>
                <a:cxn ang="0">
                  <a:pos x="2126" y="850"/>
                </a:cxn>
                <a:cxn ang="0">
                  <a:pos x="1931" y="685"/>
                </a:cxn>
                <a:cxn ang="0">
                  <a:pos x="1744" y="543"/>
                </a:cxn>
                <a:cxn ang="0">
                  <a:pos x="1565" y="419"/>
                </a:cxn>
                <a:cxn ang="0">
                  <a:pos x="1391" y="314"/>
                </a:cxn>
                <a:cxn ang="0">
                  <a:pos x="1222" y="226"/>
                </a:cxn>
                <a:cxn ang="0">
                  <a:pos x="1057" y="154"/>
                </a:cxn>
                <a:cxn ang="0">
                  <a:pos x="894" y="99"/>
                </a:cxn>
                <a:cxn ang="0">
                  <a:pos x="735" y="55"/>
                </a:cxn>
                <a:cxn ang="0">
                  <a:pos x="574" y="26"/>
                </a:cxn>
                <a:cxn ang="0">
                  <a:pos x="412" y="8"/>
                </a:cxn>
                <a:cxn ang="0">
                  <a:pos x="250" y="0"/>
                </a:cxn>
                <a:cxn ang="0">
                  <a:pos x="85" y="4"/>
                </a:cxn>
              </a:cxnLst>
              <a:rect l="0" t="0" r="r" b="b"/>
              <a:pathLst>
                <a:path w="5176" h="2321">
                  <a:moveTo>
                    <a:pt x="5176" y="1959"/>
                  </a:moveTo>
                  <a:lnTo>
                    <a:pt x="5176" y="1959"/>
                  </a:lnTo>
                  <a:lnTo>
                    <a:pt x="5165" y="1970"/>
                  </a:lnTo>
                  <a:lnTo>
                    <a:pt x="5130" y="2001"/>
                  </a:lnTo>
                  <a:lnTo>
                    <a:pt x="5105" y="2020"/>
                  </a:lnTo>
                  <a:lnTo>
                    <a:pt x="5075" y="2044"/>
                  </a:lnTo>
                  <a:lnTo>
                    <a:pt x="5039" y="2070"/>
                  </a:lnTo>
                  <a:lnTo>
                    <a:pt x="4998" y="2096"/>
                  </a:lnTo>
                  <a:lnTo>
                    <a:pt x="4953" y="2125"/>
                  </a:lnTo>
                  <a:lnTo>
                    <a:pt x="4903" y="2153"/>
                  </a:lnTo>
                  <a:lnTo>
                    <a:pt x="4849" y="2180"/>
                  </a:lnTo>
                  <a:lnTo>
                    <a:pt x="4790" y="2208"/>
                  </a:lnTo>
                  <a:lnTo>
                    <a:pt x="4726" y="2233"/>
                  </a:lnTo>
                  <a:lnTo>
                    <a:pt x="4658" y="2258"/>
                  </a:lnTo>
                  <a:lnTo>
                    <a:pt x="4624" y="2267"/>
                  </a:lnTo>
                  <a:lnTo>
                    <a:pt x="4587" y="2277"/>
                  </a:lnTo>
                  <a:lnTo>
                    <a:pt x="4550" y="2287"/>
                  </a:lnTo>
                  <a:lnTo>
                    <a:pt x="4513" y="2295"/>
                  </a:lnTo>
                  <a:lnTo>
                    <a:pt x="4472" y="2303"/>
                  </a:lnTo>
                  <a:lnTo>
                    <a:pt x="4433" y="2308"/>
                  </a:lnTo>
                  <a:lnTo>
                    <a:pt x="4392" y="2313"/>
                  </a:lnTo>
                  <a:lnTo>
                    <a:pt x="4350" y="2317"/>
                  </a:lnTo>
                  <a:lnTo>
                    <a:pt x="4307" y="2319"/>
                  </a:lnTo>
                  <a:lnTo>
                    <a:pt x="4264" y="2321"/>
                  </a:lnTo>
                  <a:lnTo>
                    <a:pt x="4220" y="2319"/>
                  </a:lnTo>
                  <a:lnTo>
                    <a:pt x="4174" y="2317"/>
                  </a:lnTo>
                  <a:lnTo>
                    <a:pt x="4128" y="2314"/>
                  </a:lnTo>
                  <a:lnTo>
                    <a:pt x="4082" y="2308"/>
                  </a:lnTo>
                  <a:lnTo>
                    <a:pt x="4034" y="2301"/>
                  </a:lnTo>
                  <a:lnTo>
                    <a:pt x="3986" y="2292"/>
                  </a:lnTo>
                  <a:lnTo>
                    <a:pt x="3936" y="2282"/>
                  </a:lnTo>
                  <a:lnTo>
                    <a:pt x="3888" y="2269"/>
                  </a:lnTo>
                  <a:lnTo>
                    <a:pt x="3836" y="2253"/>
                  </a:lnTo>
                  <a:lnTo>
                    <a:pt x="3786" y="2235"/>
                  </a:lnTo>
                  <a:lnTo>
                    <a:pt x="3734" y="2216"/>
                  </a:lnTo>
                  <a:lnTo>
                    <a:pt x="3682" y="2195"/>
                  </a:lnTo>
                  <a:lnTo>
                    <a:pt x="3628" y="2170"/>
                  </a:lnTo>
                  <a:lnTo>
                    <a:pt x="3575" y="2143"/>
                  </a:lnTo>
                  <a:lnTo>
                    <a:pt x="3521" y="2114"/>
                  </a:lnTo>
                  <a:lnTo>
                    <a:pt x="3466" y="2082"/>
                  </a:lnTo>
                  <a:lnTo>
                    <a:pt x="3410" y="2048"/>
                  </a:lnTo>
                  <a:lnTo>
                    <a:pt x="3355" y="2011"/>
                  </a:lnTo>
                  <a:lnTo>
                    <a:pt x="3298" y="1970"/>
                  </a:lnTo>
                  <a:lnTo>
                    <a:pt x="3241" y="1927"/>
                  </a:lnTo>
                  <a:lnTo>
                    <a:pt x="3184" y="1880"/>
                  </a:lnTo>
                  <a:lnTo>
                    <a:pt x="3125" y="1831"/>
                  </a:lnTo>
                  <a:lnTo>
                    <a:pt x="3067" y="1778"/>
                  </a:lnTo>
                  <a:lnTo>
                    <a:pt x="3009" y="1723"/>
                  </a:lnTo>
                  <a:lnTo>
                    <a:pt x="2949" y="1663"/>
                  </a:lnTo>
                  <a:lnTo>
                    <a:pt x="2891" y="1600"/>
                  </a:lnTo>
                  <a:lnTo>
                    <a:pt x="2891" y="1600"/>
                  </a:lnTo>
                  <a:lnTo>
                    <a:pt x="2773" y="1475"/>
                  </a:lnTo>
                  <a:lnTo>
                    <a:pt x="2658" y="1357"/>
                  </a:lnTo>
                  <a:lnTo>
                    <a:pt x="2545" y="1244"/>
                  </a:lnTo>
                  <a:lnTo>
                    <a:pt x="2437" y="1135"/>
                  </a:lnTo>
                  <a:lnTo>
                    <a:pt x="2331" y="1035"/>
                  </a:lnTo>
                  <a:lnTo>
                    <a:pt x="2227" y="938"/>
                  </a:lnTo>
                  <a:lnTo>
                    <a:pt x="2126" y="850"/>
                  </a:lnTo>
                  <a:lnTo>
                    <a:pt x="2027" y="764"/>
                  </a:lnTo>
                  <a:lnTo>
                    <a:pt x="1931" y="685"/>
                  </a:lnTo>
                  <a:lnTo>
                    <a:pt x="1837" y="611"/>
                  </a:lnTo>
                  <a:lnTo>
                    <a:pt x="1744" y="543"/>
                  </a:lnTo>
                  <a:lnTo>
                    <a:pt x="1654" y="478"/>
                  </a:lnTo>
                  <a:lnTo>
                    <a:pt x="1565" y="419"/>
                  </a:lnTo>
                  <a:lnTo>
                    <a:pt x="1477" y="364"/>
                  </a:lnTo>
                  <a:lnTo>
                    <a:pt x="1391" y="314"/>
                  </a:lnTo>
                  <a:lnTo>
                    <a:pt x="1305" y="268"/>
                  </a:lnTo>
                  <a:lnTo>
                    <a:pt x="1222" y="226"/>
                  </a:lnTo>
                  <a:lnTo>
                    <a:pt x="1139" y="188"/>
                  </a:lnTo>
                  <a:lnTo>
                    <a:pt x="1057" y="154"/>
                  </a:lnTo>
                  <a:lnTo>
                    <a:pt x="976" y="125"/>
                  </a:lnTo>
                  <a:lnTo>
                    <a:pt x="894" y="99"/>
                  </a:lnTo>
                  <a:lnTo>
                    <a:pt x="814" y="75"/>
                  </a:lnTo>
                  <a:lnTo>
                    <a:pt x="735" y="55"/>
                  </a:lnTo>
                  <a:lnTo>
                    <a:pt x="654" y="39"/>
                  </a:lnTo>
                  <a:lnTo>
                    <a:pt x="574" y="26"/>
                  </a:lnTo>
                  <a:lnTo>
                    <a:pt x="493" y="16"/>
                  </a:lnTo>
                  <a:lnTo>
                    <a:pt x="412" y="8"/>
                  </a:lnTo>
                  <a:lnTo>
                    <a:pt x="332" y="4"/>
                  </a:lnTo>
                  <a:lnTo>
                    <a:pt x="250" y="0"/>
                  </a:lnTo>
                  <a:lnTo>
                    <a:pt x="168" y="0"/>
                  </a:lnTo>
                  <a:lnTo>
                    <a:pt x="85" y="4"/>
                  </a:lnTo>
                  <a:lnTo>
                    <a:pt x="0" y="8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Freeform 248"/>
            <p:cNvSpPr>
              <a:spLocks/>
            </p:cNvSpPr>
            <p:nvPr/>
          </p:nvSpPr>
          <p:spPr bwMode="auto">
            <a:xfrm>
              <a:off x="398" y="829"/>
              <a:ext cx="5206" cy="1124"/>
            </a:xfrm>
            <a:custGeom>
              <a:avLst/>
              <a:gdLst/>
              <a:ahLst/>
              <a:cxnLst>
                <a:cxn ang="0">
                  <a:pos x="5205" y="1868"/>
                </a:cxn>
                <a:cxn ang="0">
                  <a:pos x="5161" y="1910"/>
                </a:cxn>
                <a:cxn ang="0">
                  <a:pos x="5105" y="1956"/>
                </a:cxn>
                <a:cxn ang="0">
                  <a:pos x="5030" y="2011"/>
                </a:cxn>
                <a:cxn ang="0">
                  <a:pos x="4936" y="2069"/>
                </a:cxn>
                <a:cxn ang="0">
                  <a:pos x="4822" y="2127"/>
                </a:cxn>
                <a:cxn ang="0">
                  <a:pos x="4693" y="2178"/>
                </a:cxn>
                <a:cxn ang="0">
                  <a:pos x="4621" y="2201"/>
                </a:cxn>
                <a:cxn ang="0">
                  <a:pos x="4546" y="2219"/>
                </a:cxn>
                <a:cxn ang="0">
                  <a:pos x="4467" y="2235"/>
                </a:cxn>
                <a:cxn ang="0">
                  <a:pos x="4385" y="2245"/>
                </a:cxn>
                <a:cxn ang="0">
                  <a:pos x="4299" y="2250"/>
                </a:cxn>
                <a:cxn ang="0">
                  <a:pos x="4208" y="2250"/>
                </a:cxn>
                <a:cxn ang="0">
                  <a:pos x="4117" y="2241"/>
                </a:cxn>
                <a:cxn ang="0">
                  <a:pos x="4020" y="2227"/>
                </a:cxn>
                <a:cxn ang="0">
                  <a:pos x="3921" y="2206"/>
                </a:cxn>
                <a:cxn ang="0">
                  <a:pos x="3820" y="2175"/>
                </a:cxn>
                <a:cxn ang="0">
                  <a:pos x="3714" y="2135"/>
                </a:cxn>
                <a:cxn ang="0">
                  <a:pos x="3607" y="2086"/>
                </a:cxn>
                <a:cxn ang="0">
                  <a:pos x="3497" y="2027"/>
                </a:cxn>
                <a:cxn ang="0">
                  <a:pos x="3385" y="1957"/>
                </a:cxn>
                <a:cxn ang="0">
                  <a:pos x="3270" y="1875"/>
                </a:cxn>
                <a:cxn ang="0">
                  <a:pos x="3153" y="1781"/>
                </a:cxn>
                <a:cxn ang="0">
                  <a:pos x="3035" y="1675"/>
                </a:cxn>
                <a:cxn ang="0">
                  <a:pos x="2914" y="1555"/>
                </a:cxn>
                <a:cxn ang="0">
                  <a:pos x="2795" y="1431"/>
                </a:cxn>
                <a:cxn ang="0">
                  <a:pos x="2564" y="1202"/>
                </a:cxn>
                <a:cxn ang="0">
                  <a:pos x="2346" y="997"/>
                </a:cxn>
                <a:cxn ang="0">
                  <a:pos x="2140" y="816"/>
                </a:cxn>
                <a:cxn ang="0">
                  <a:pos x="1941" y="654"/>
                </a:cxn>
                <a:cxn ang="0">
                  <a:pos x="1752" y="514"/>
                </a:cxn>
                <a:cxn ang="0">
                  <a:pos x="1570" y="394"/>
                </a:cxn>
                <a:cxn ang="0">
                  <a:pos x="1395" y="293"/>
                </a:cxn>
                <a:cxn ang="0">
                  <a:pos x="1226" y="207"/>
                </a:cxn>
                <a:cxn ang="0">
                  <a:pos x="1059" y="139"/>
                </a:cxn>
                <a:cxn ang="0">
                  <a:pos x="897" y="86"/>
                </a:cxn>
                <a:cxn ang="0">
                  <a:pos x="734" y="45"/>
                </a:cxn>
                <a:cxn ang="0">
                  <a:pos x="575" y="20"/>
                </a:cxn>
                <a:cxn ang="0">
                  <a:pos x="414" y="5"/>
                </a:cxn>
                <a:cxn ang="0">
                  <a:pos x="250" y="0"/>
                </a:cxn>
                <a:cxn ang="0">
                  <a:pos x="85" y="7"/>
                </a:cxn>
              </a:cxnLst>
              <a:rect l="0" t="0" r="r" b="b"/>
              <a:pathLst>
                <a:path w="5205" h="2250">
                  <a:moveTo>
                    <a:pt x="5205" y="1868"/>
                  </a:moveTo>
                  <a:lnTo>
                    <a:pt x="5205" y="1868"/>
                  </a:lnTo>
                  <a:lnTo>
                    <a:pt x="5194" y="1880"/>
                  </a:lnTo>
                  <a:lnTo>
                    <a:pt x="5161" y="1910"/>
                  </a:lnTo>
                  <a:lnTo>
                    <a:pt x="5136" y="1931"/>
                  </a:lnTo>
                  <a:lnTo>
                    <a:pt x="5105" y="1956"/>
                  </a:lnTo>
                  <a:lnTo>
                    <a:pt x="5071" y="1981"/>
                  </a:lnTo>
                  <a:lnTo>
                    <a:pt x="5030" y="2011"/>
                  </a:lnTo>
                  <a:lnTo>
                    <a:pt x="4984" y="2040"/>
                  </a:lnTo>
                  <a:lnTo>
                    <a:pt x="4936" y="2069"/>
                  </a:lnTo>
                  <a:lnTo>
                    <a:pt x="4882" y="2098"/>
                  </a:lnTo>
                  <a:lnTo>
                    <a:pt x="4822" y="2127"/>
                  </a:lnTo>
                  <a:lnTo>
                    <a:pt x="4760" y="2153"/>
                  </a:lnTo>
                  <a:lnTo>
                    <a:pt x="4693" y="2178"/>
                  </a:lnTo>
                  <a:lnTo>
                    <a:pt x="4657" y="2190"/>
                  </a:lnTo>
                  <a:lnTo>
                    <a:pt x="4621" y="2201"/>
                  </a:lnTo>
                  <a:lnTo>
                    <a:pt x="4585" y="2211"/>
                  </a:lnTo>
                  <a:lnTo>
                    <a:pt x="4546" y="2219"/>
                  </a:lnTo>
                  <a:lnTo>
                    <a:pt x="4507" y="2227"/>
                  </a:lnTo>
                  <a:lnTo>
                    <a:pt x="4467" y="2235"/>
                  </a:lnTo>
                  <a:lnTo>
                    <a:pt x="4426" y="2240"/>
                  </a:lnTo>
                  <a:lnTo>
                    <a:pt x="4385" y="2245"/>
                  </a:lnTo>
                  <a:lnTo>
                    <a:pt x="4342" y="2248"/>
                  </a:lnTo>
                  <a:lnTo>
                    <a:pt x="4299" y="2250"/>
                  </a:lnTo>
                  <a:lnTo>
                    <a:pt x="4254" y="2250"/>
                  </a:lnTo>
                  <a:lnTo>
                    <a:pt x="4208" y="2250"/>
                  </a:lnTo>
                  <a:lnTo>
                    <a:pt x="4163" y="2246"/>
                  </a:lnTo>
                  <a:lnTo>
                    <a:pt x="4117" y="2241"/>
                  </a:lnTo>
                  <a:lnTo>
                    <a:pt x="4068" y="2235"/>
                  </a:lnTo>
                  <a:lnTo>
                    <a:pt x="4020" y="2227"/>
                  </a:lnTo>
                  <a:lnTo>
                    <a:pt x="3971" y="2217"/>
                  </a:lnTo>
                  <a:lnTo>
                    <a:pt x="3921" y="2206"/>
                  </a:lnTo>
                  <a:lnTo>
                    <a:pt x="3871" y="2191"/>
                  </a:lnTo>
                  <a:lnTo>
                    <a:pt x="3820" y="2175"/>
                  </a:lnTo>
                  <a:lnTo>
                    <a:pt x="3767" y="2156"/>
                  </a:lnTo>
                  <a:lnTo>
                    <a:pt x="3714" y="2135"/>
                  </a:lnTo>
                  <a:lnTo>
                    <a:pt x="3661" y="2112"/>
                  </a:lnTo>
                  <a:lnTo>
                    <a:pt x="3607" y="2086"/>
                  </a:lnTo>
                  <a:lnTo>
                    <a:pt x="3553" y="2057"/>
                  </a:lnTo>
                  <a:lnTo>
                    <a:pt x="3497" y="2027"/>
                  </a:lnTo>
                  <a:lnTo>
                    <a:pt x="3442" y="1993"/>
                  </a:lnTo>
                  <a:lnTo>
                    <a:pt x="3385" y="1957"/>
                  </a:lnTo>
                  <a:lnTo>
                    <a:pt x="3328" y="1917"/>
                  </a:lnTo>
                  <a:lnTo>
                    <a:pt x="3270" y="1875"/>
                  </a:lnTo>
                  <a:lnTo>
                    <a:pt x="3213" y="1830"/>
                  </a:lnTo>
                  <a:lnTo>
                    <a:pt x="3153" y="1781"/>
                  </a:lnTo>
                  <a:lnTo>
                    <a:pt x="3095" y="1730"/>
                  </a:lnTo>
                  <a:lnTo>
                    <a:pt x="3035" y="1675"/>
                  </a:lnTo>
                  <a:lnTo>
                    <a:pt x="2975" y="1617"/>
                  </a:lnTo>
                  <a:lnTo>
                    <a:pt x="2914" y="1555"/>
                  </a:lnTo>
                  <a:lnTo>
                    <a:pt x="2914" y="1555"/>
                  </a:lnTo>
                  <a:lnTo>
                    <a:pt x="2795" y="1431"/>
                  </a:lnTo>
                  <a:lnTo>
                    <a:pt x="2678" y="1313"/>
                  </a:lnTo>
                  <a:lnTo>
                    <a:pt x="2564" y="1202"/>
                  </a:lnTo>
                  <a:lnTo>
                    <a:pt x="2453" y="1097"/>
                  </a:lnTo>
                  <a:lnTo>
                    <a:pt x="2346" y="997"/>
                  </a:lnTo>
                  <a:lnTo>
                    <a:pt x="2241" y="903"/>
                  </a:lnTo>
                  <a:lnTo>
                    <a:pt x="2140" y="816"/>
                  </a:lnTo>
                  <a:lnTo>
                    <a:pt x="2040" y="732"/>
                  </a:lnTo>
                  <a:lnTo>
                    <a:pt x="1941" y="654"/>
                  </a:lnTo>
                  <a:lnTo>
                    <a:pt x="1847" y="582"/>
                  </a:lnTo>
                  <a:lnTo>
                    <a:pt x="1752" y="514"/>
                  </a:lnTo>
                  <a:lnTo>
                    <a:pt x="1661" y="452"/>
                  </a:lnTo>
                  <a:lnTo>
                    <a:pt x="1570" y="394"/>
                  </a:lnTo>
                  <a:lnTo>
                    <a:pt x="1483" y="341"/>
                  </a:lnTo>
                  <a:lnTo>
                    <a:pt x="1395" y="293"/>
                  </a:lnTo>
                  <a:lnTo>
                    <a:pt x="1311" y="247"/>
                  </a:lnTo>
                  <a:lnTo>
                    <a:pt x="1226" y="207"/>
                  </a:lnTo>
                  <a:lnTo>
                    <a:pt x="1143" y="171"/>
                  </a:lnTo>
                  <a:lnTo>
                    <a:pt x="1059" y="139"/>
                  </a:lnTo>
                  <a:lnTo>
                    <a:pt x="977" y="110"/>
                  </a:lnTo>
                  <a:lnTo>
                    <a:pt x="897" y="86"/>
                  </a:lnTo>
                  <a:lnTo>
                    <a:pt x="815" y="63"/>
                  </a:lnTo>
                  <a:lnTo>
                    <a:pt x="734" y="45"/>
                  </a:lnTo>
                  <a:lnTo>
                    <a:pt x="655" y="31"/>
                  </a:lnTo>
                  <a:lnTo>
                    <a:pt x="575" y="20"/>
                  </a:lnTo>
                  <a:lnTo>
                    <a:pt x="494" y="10"/>
                  </a:lnTo>
                  <a:lnTo>
                    <a:pt x="414" y="5"/>
                  </a:lnTo>
                  <a:lnTo>
                    <a:pt x="332" y="2"/>
                  </a:lnTo>
                  <a:lnTo>
                    <a:pt x="250" y="0"/>
                  </a:lnTo>
                  <a:lnTo>
                    <a:pt x="168" y="2"/>
                  </a:lnTo>
                  <a:lnTo>
                    <a:pt x="85" y="7"/>
                  </a:lnTo>
                  <a:lnTo>
                    <a:pt x="0" y="13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" name="Freeform 249"/>
            <p:cNvSpPr>
              <a:spLocks/>
            </p:cNvSpPr>
            <p:nvPr/>
          </p:nvSpPr>
          <p:spPr bwMode="auto">
            <a:xfrm>
              <a:off x="414" y="848"/>
              <a:ext cx="5235" cy="1091"/>
            </a:xfrm>
            <a:custGeom>
              <a:avLst/>
              <a:gdLst/>
              <a:ahLst/>
              <a:cxnLst>
                <a:cxn ang="0">
                  <a:pos x="5233" y="1778"/>
                </a:cxn>
                <a:cxn ang="0">
                  <a:pos x="5189" y="1822"/>
                </a:cxn>
                <a:cxn ang="0">
                  <a:pos x="5133" y="1867"/>
                </a:cxn>
                <a:cxn ang="0">
                  <a:pos x="5060" y="1923"/>
                </a:cxn>
                <a:cxn ang="0">
                  <a:pos x="4965" y="1985"/>
                </a:cxn>
                <a:cxn ang="0">
                  <a:pos x="4854" y="2044"/>
                </a:cxn>
                <a:cxn ang="0">
                  <a:pos x="4725" y="2099"/>
                </a:cxn>
                <a:cxn ang="0">
                  <a:pos x="4654" y="2122"/>
                </a:cxn>
                <a:cxn ang="0">
                  <a:pos x="4579" y="2143"/>
                </a:cxn>
                <a:cxn ang="0">
                  <a:pos x="4500" y="2159"/>
                </a:cxn>
                <a:cxn ang="0">
                  <a:pos x="4418" y="2172"/>
                </a:cxn>
                <a:cxn ang="0">
                  <a:pos x="4332" y="2178"/>
                </a:cxn>
                <a:cxn ang="0">
                  <a:pos x="4242" y="2180"/>
                </a:cxn>
                <a:cxn ang="0">
                  <a:pos x="4149" y="2174"/>
                </a:cxn>
                <a:cxn ang="0">
                  <a:pos x="4053" y="2162"/>
                </a:cxn>
                <a:cxn ang="0">
                  <a:pos x="3953" y="2141"/>
                </a:cxn>
                <a:cxn ang="0">
                  <a:pos x="3852" y="2114"/>
                </a:cxn>
                <a:cxn ang="0">
                  <a:pos x="3746" y="2075"/>
                </a:cxn>
                <a:cxn ang="0">
                  <a:pos x="3638" y="2028"/>
                </a:cxn>
                <a:cxn ang="0">
                  <a:pos x="3527" y="1972"/>
                </a:cxn>
                <a:cxn ang="0">
                  <a:pos x="3414" y="1902"/>
                </a:cxn>
                <a:cxn ang="0">
                  <a:pos x="3298" y="1823"/>
                </a:cxn>
                <a:cxn ang="0">
                  <a:pos x="3180" y="1731"/>
                </a:cxn>
                <a:cxn ang="0">
                  <a:pos x="3059" y="1626"/>
                </a:cxn>
                <a:cxn ang="0">
                  <a:pos x="2937" y="1508"/>
                </a:cxn>
                <a:cxn ang="0">
                  <a:pos x="2816" y="1387"/>
                </a:cxn>
                <a:cxn ang="0">
                  <a:pos x="2581" y="1161"/>
                </a:cxn>
                <a:cxn ang="0">
                  <a:pos x="2361" y="959"/>
                </a:cxn>
                <a:cxn ang="0">
                  <a:pos x="2151" y="780"/>
                </a:cxn>
                <a:cxn ang="0">
                  <a:pos x="1951" y="624"/>
                </a:cxn>
                <a:cxn ang="0">
                  <a:pos x="1759" y="486"/>
                </a:cxn>
                <a:cxn ang="0">
                  <a:pos x="1576" y="370"/>
                </a:cxn>
                <a:cxn ang="0">
                  <a:pos x="1400" y="270"/>
                </a:cxn>
                <a:cxn ang="0">
                  <a:pos x="1229" y="189"/>
                </a:cxn>
                <a:cxn ang="0">
                  <a:pos x="1061" y="123"/>
                </a:cxn>
                <a:cxn ang="0">
                  <a:pos x="897" y="73"/>
                </a:cxn>
                <a:cxn ang="0">
                  <a:pos x="736" y="36"/>
                </a:cxn>
                <a:cxn ang="0">
                  <a:pos x="575" y="13"/>
                </a:cxn>
                <a:cxn ang="0">
                  <a:pos x="413" y="2"/>
                </a:cxn>
                <a:cxn ang="0">
                  <a:pos x="250" y="2"/>
                </a:cxn>
                <a:cxn ang="0">
                  <a:pos x="85" y="10"/>
                </a:cxn>
              </a:cxnLst>
              <a:rect l="0" t="0" r="r" b="b"/>
              <a:pathLst>
                <a:path w="5233" h="2180">
                  <a:moveTo>
                    <a:pt x="5233" y="1778"/>
                  </a:moveTo>
                  <a:lnTo>
                    <a:pt x="5233" y="1778"/>
                  </a:lnTo>
                  <a:lnTo>
                    <a:pt x="5222" y="1789"/>
                  </a:lnTo>
                  <a:lnTo>
                    <a:pt x="5189" y="1822"/>
                  </a:lnTo>
                  <a:lnTo>
                    <a:pt x="5164" y="1843"/>
                  </a:lnTo>
                  <a:lnTo>
                    <a:pt x="5133" y="1867"/>
                  </a:lnTo>
                  <a:lnTo>
                    <a:pt x="5099" y="1894"/>
                  </a:lnTo>
                  <a:lnTo>
                    <a:pt x="5060" y="1923"/>
                  </a:lnTo>
                  <a:lnTo>
                    <a:pt x="5015" y="1954"/>
                  </a:lnTo>
                  <a:lnTo>
                    <a:pt x="4965" y="1985"/>
                  </a:lnTo>
                  <a:lnTo>
                    <a:pt x="4913" y="2014"/>
                  </a:lnTo>
                  <a:lnTo>
                    <a:pt x="4854" y="2044"/>
                  </a:lnTo>
                  <a:lnTo>
                    <a:pt x="4792" y="2072"/>
                  </a:lnTo>
                  <a:lnTo>
                    <a:pt x="4725" y="2099"/>
                  </a:lnTo>
                  <a:lnTo>
                    <a:pt x="4689" y="2111"/>
                  </a:lnTo>
                  <a:lnTo>
                    <a:pt x="4654" y="2122"/>
                  </a:lnTo>
                  <a:lnTo>
                    <a:pt x="4617" y="2133"/>
                  </a:lnTo>
                  <a:lnTo>
                    <a:pt x="4579" y="2143"/>
                  </a:lnTo>
                  <a:lnTo>
                    <a:pt x="4540" y="2153"/>
                  </a:lnTo>
                  <a:lnTo>
                    <a:pt x="4500" y="2159"/>
                  </a:lnTo>
                  <a:lnTo>
                    <a:pt x="4460" y="2167"/>
                  </a:lnTo>
                  <a:lnTo>
                    <a:pt x="4418" y="2172"/>
                  </a:lnTo>
                  <a:lnTo>
                    <a:pt x="4375" y="2175"/>
                  </a:lnTo>
                  <a:lnTo>
                    <a:pt x="4332" y="2178"/>
                  </a:lnTo>
                  <a:lnTo>
                    <a:pt x="4288" y="2180"/>
                  </a:lnTo>
                  <a:lnTo>
                    <a:pt x="4242" y="2180"/>
                  </a:lnTo>
                  <a:lnTo>
                    <a:pt x="4196" y="2178"/>
                  </a:lnTo>
                  <a:lnTo>
                    <a:pt x="4149" y="2174"/>
                  </a:lnTo>
                  <a:lnTo>
                    <a:pt x="4102" y="2169"/>
                  </a:lnTo>
                  <a:lnTo>
                    <a:pt x="4053" y="2162"/>
                  </a:lnTo>
                  <a:lnTo>
                    <a:pt x="4003" y="2153"/>
                  </a:lnTo>
                  <a:lnTo>
                    <a:pt x="3953" y="2141"/>
                  </a:lnTo>
                  <a:lnTo>
                    <a:pt x="3903" y="2128"/>
                  </a:lnTo>
                  <a:lnTo>
                    <a:pt x="3852" y="2114"/>
                  </a:lnTo>
                  <a:lnTo>
                    <a:pt x="3799" y="2096"/>
                  </a:lnTo>
                  <a:lnTo>
                    <a:pt x="3746" y="2075"/>
                  </a:lnTo>
                  <a:lnTo>
                    <a:pt x="3692" y="2054"/>
                  </a:lnTo>
                  <a:lnTo>
                    <a:pt x="3638" y="2028"/>
                  </a:lnTo>
                  <a:lnTo>
                    <a:pt x="3582" y="2001"/>
                  </a:lnTo>
                  <a:lnTo>
                    <a:pt x="3527" y="1972"/>
                  </a:lnTo>
                  <a:lnTo>
                    <a:pt x="3471" y="1938"/>
                  </a:lnTo>
                  <a:lnTo>
                    <a:pt x="3414" y="1902"/>
                  </a:lnTo>
                  <a:lnTo>
                    <a:pt x="3356" y="1865"/>
                  </a:lnTo>
                  <a:lnTo>
                    <a:pt x="3298" y="1823"/>
                  </a:lnTo>
                  <a:lnTo>
                    <a:pt x="3239" y="1778"/>
                  </a:lnTo>
                  <a:lnTo>
                    <a:pt x="3180" y="1731"/>
                  </a:lnTo>
                  <a:lnTo>
                    <a:pt x="3120" y="1681"/>
                  </a:lnTo>
                  <a:lnTo>
                    <a:pt x="3059" y="1626"/>
                  </a:lnTo>
                  <a:lnTo>
                    <a:pt x="2999" y="1570"/>
                  </a:lnTo>
                  <a:lnTo>
                    <a:pt x="2937" y="1508"/>
                  </a:lnTo>
                  <a:lnTo>
                    <a:pt x="2937" y="1508"/>
                  </a:lnTo>
                  <a:lnTo>
                    <a:pt x="2816" y="1387"/>
                  </a:lnTo>
                  <a:lnTo>
                    <a:pt x="2697" y="1271"/>
                  </a:lnTo>
                  <a:lnTo>
                    <a:pt x="2581" y="1161"/>
                  </a:lnTo>
                  <a:lnTo>
                    <a:pt x="2470" y="1058"/>
                  </a:lnTo>
                  <a:lnTo>
                    <a:pt x="2361" y="959"/>
                  </a:lnTo>
                  <a:lnTo>
                    <a:pt x="2255" y="867"/>
                  </a:lnTo>
                  <a:lnTo>
                    <a:pt x="2151" y="780"/>
                  </a:lnTo>
                  <a:lnTo>
                    <a:pt x="2050" y="699"/>
                  </a:lnTo>
                  <a:lnTo>
                    <a:pt x="1951" y="624"/>
                  </a:lnTo>
                  <a:lnTo>
                    <a:pt x="1854" y="552"/>
                  </a:lnTo>
                  <a:lnTo>
                    <a:pt x="1759" y="486"/>
                  </a:lnTo>
                  <a:lnTo>
                    <a:pt x="1668" y="427"/>
                  </a:lnTo>
                  <a:lnTo>
                    <a:pt x="1576" y="370"/>
                  </a:lnTo>
                  <a:lnTo>
                    <a:pt x="1487" y="318"/>
                  </a:lnTo>
                  <a:lnTo>
                    <a:pt x="1400" y="270"/>
                  </a:lnTo>
                  <a:lnTo>
                    <a:pt x="1314" y="228"/>
                  </a:lnTo>
                  <a:lnTo>
                    <a:pt x="1229" y="189"/>
                  </a:lnTo>
                  <a:lnTo>
                    <a:pt x="1144" y="154"/>
                  </a:lnTo>
                  <a:lnTo>
                    <a:pt x="1061" y="123"/>
                  </a:lnTo>
                  <a:lnTo>
                    <a:pt x="979" y="96"/>
                  </a:lnTo>
                  <a:lnTo>
                    <a:pt x="897" y="73"/>
                  </a:lnTo>
                  <a:lnTo>
                    <a:pt x="817" y="54"/>
                  </a:lnTo>
                  <a:lnTo>
                    <a:pt x="736" y="36"/>
                  </a:lnTo>
                  <a:lnTo>
                    <a:pt x="656" y="23"/>
                  </a:lnTo>
                  <a:lnTo>
                    <a:pt x="575" y="13"/>
                  </a:lnTo>
                  <a:lnTo>
                    <a:pt x="495" y="7"/>
                  </a:lnTo>
                  <a:lnTo>
                    <a:pt x="413" y="2"/>
                  </a:lnTo>
                  <a:lnTo>
                    <a:pt x="332" y="0"/>
                  </a:lnTo>
                  <a:lnTo>
                    <a:pt x="250" y="2"/>
                  </a:lnTo>
                  <a:lnTo>
                    <a:pt x="168" y="5"/>
                  </a:lnTo>
                  <a:lnTo>
                    <a:pt x="85" y="10"/>
                  </a:lnTo>
                  <a:lnTo>
                    <a:pt x="0" y="18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" name="Freeform 250"/>
            <p:cNvSpPr>
              <a:spLocks/>
            </p:cNvSpPr>
            <p:nvPr/>
          </p:nvSpPr>
          <p:spPr bwMode="auto">
            <a:xfrm>
              <a:off x="432" y="870"/>
              <a:ext cx="5259" cy="1056"/>
            </a:xfrm>
            <a:custGeom>
              <a:avLst/>
              <a:gdLst/>
              <a:ahLst/>
              <a:cxnLst>
                <a:cxn ang="0">
                  <a:pos x="5259" y="1687"/>
                </a:cxn>
                <a:cxn ang="0">
                  <a:pos x="5214" y="1731"/>
                </a:cxn>
                <a:cxn ang="0">
                  <a:pos x="5160" y="1779"/>
                </a:cxn>
                <a:cxn ang="0">
                  <a:pos x="5087" y="1837"/>
                </a:cxn>
                <a:cxn ang="0">
                  <a:pos x="4994" y="1900"/>
                </a:cxn>
                <a:cxn ang="0">
                  <a:pos x="4883" y="1963"/>
                </a:cxn>
                <a:cxn ang="0">
                  <a:pos x="4755" y="2020"/>
                </a:cxn>
                <a:cxn ang="0">
                  <a:pos x="4684" y="2045"/>
                </a:cxn>
                <a:cxn ang="0">
                  <a:pos x="4611" y="2068"/>
                </a:cxn>
                <a:cxn ang="0">
                  <a:pos x="4531" y="2086"/>
                </a:cxn>
                <a:cxn ang="0">
                  <a:pos x="4449" y="2100"/>
                </a:cxn>
                <a:cxn ang="0">
                  <a:pos x="4363" y="2108"/>
                </a:cxn>
                <a:cxn ang="0">
                  <a:pos x="4275" y="2112"/>
                </a:cxn>
                <a:cxn ang="0">
                  <a:pos x="4181" y="2107"/>
                </a:cxn>
                <a:cxn ang="0">
                  <a:pos x="4084" y="2097"/>
                </a:cxn>
                <a:cxn ang="0">
                  <a:pos x="3984" y="2079"/>
                </a:cxn>
                <a:cxn ang="0">
                  <a:pos x="3882" y="2052"/>
                </a:cxn>
                <a:cxn ang="0">
                  <a:pos x="3776" y="2016"/>
                </a:cxn>
                <a:cxn ang="0">
                  <a:pos x="3668" y="1971"/>
                </a:cxn>
                <a:cxn ang="0">
                  <a:pos x="3555" y="1916"/>
                </a:cxn>
                <a:cxn ang="0">
                  <a:pos x="3441" y="1850"/>
                </a:cxn>
                <a:cxn ang="0">
                  <a:pos x="3325" y="1773"/>
                </a:cxn>
                <a:cxn ang="0">
                  <a:pos x="3205" y="1682"/>
                </a:cxn>
                <a:cxn ang="0">
                  <a:pos x="3083" y="1579"/>
                </a:cxn>
                <a:cxn ang="0">
                  <a:pos x="2958" y="1463"/>
                </a:cxn>
                <a:cxn ang="0">
                  <a:pos x="2835" y="1343"/>
                </a:cxn>
                <a:cxn ang="0">
                  <a:pos x="2599" y="1122"/>
                </a:cxn>
                <a:cxn ang="0">
                  <a:pos x="2374" y="923"/>
                </a:cxn>
                <a:cxn ang="0">
                  <a:pos x="2161" y="747"/>
                </a:cxn>
                <a:cxn ang="0">
                  <a:pos x="1960" y="594"/>
                </a:cxn>
                <a:cxn ang="0">
                  <a:pos x="1767" y="460"/>
                </a:cxn>
                <a:cxn ang="0">
                  <a:pos x="1581" y="347"/>
                </a:cxn>
                <a:cxn ang="0">
                  <a:pos x="1403" y="250"/>
                </a:cxn>
                <a:cxn ang="0">
                  <a:pos x="1231" y="171"/>
                </a:cxn>
                <a:cxn ang="0">
                  <a:pos x="1063" y="109"/>
                </a:cxn>
                <a:cxn ang="0">
                  <a:pos x="898" y="63"/>
                </a:cxn>
                <a:cxn ang="0">
                  <a:pos x="735" y="29"/>
                </a:cxn>
                <a:cxn ang="0">
                  <a:pos x="574" y="8"/>
                </a:cxn>
                <a:cxn ang="0">
                  <a:pos x="412" y="0"/>
                </a:cxn>
                <a:cxn ang="0">
                  <a:pos x="249" y="3"/>
                </a:cxn>
                <a:cxn ang="0">
                  <a:pos x="84" y="16"/>
                </a:cxn>
              </a:cxnLst>
              <a:rect l="0" t="0" r="r" b="b"/>
              <a:pathLst>
                <a:path w="5259" h="2112">
                  <a:moveTo>
                    <a:pt x="5259" y="1687"/>
                  </a:moveTo>
                  <a:lnTo>
                    <a:pt x="5259" y="1687"/>
                  </a:lnTo>
                  <a:lnTo>
                    <a:pt x="5248" y="1698"/>
                  </a:lnTo>
                  <a:lnTo>
                    <a:pt x="5214" y="1731"/>
                  </a:lnTo>
                  <a:lnTo>
                    <a:pt x="5189" y="1753"/>
                  </a:lnTo>
                  <a:lnTo>
                    <a:pt x="5160" y="1779"/>
                  </a:lnTo>
                  <a:lnTo>
                    <a:pt x="5127" y="1806"/>
                  </a:lnTo>
                  <a:lnTo>
                    <a:pt x="5087" y="1837"/>
                  </a:lnTo>
                  <a:lnTo>
                    <a:pt x="5044" y="1868"/>
                  </a:lnTo>
                  <a:lnTo>
                    <a:pt x="4994" y="1900"/>
                  </a:lnTo>
                  <a:lnTo>
                    <a:pt x="4941" y="1931"/>
                  </a:lnTo>
                  <a:lnTo>
                    <a:pt x="4883" y="1963"/>
                  </a:lnTo>
                  <a:lnTo>
                    <a:pt x="4822" y="1992"/>
                  </a:lnTo>
                  <a:lnTo>
                    <a:pt x="4755" y="2020"/>
                  </a:lnTo>
                  <a:lnTo>
                    <a:pt x="4720" y="2033"/>
                  </a:lnTo>
                  <a:lnTo>
                    <a:pt x="4684" y="2045"/>
                  </a:lnTo>
                  <a:lnTo>
                    <a:pt x="4648" y="2057"/>
                  </a:lnTo>
                  <a:lnTo>
                    <a:pt x="4611" y="2068"/>
                  </a:lnTo>
                  <a:lnTo>
                    <a:pt x="4572" y="2078"/>
                  </a:lnTo>
                  <a:lnTo>
                    <a:pt x="4531" y="2086"/>
                  </a:lnTo>
                  <a:lnTo>
                    <a:pt x="4491" y="2094"/>
                  </a:lnTo>
                  <a:lnTo>
                    <a:pt x="4449" y="2100"/>
                  </a:lnTo>
                  <a:lnTo>
                    <a:pt x="4406" y="2105"/>
                  </a:lnTo>
                  <a:lnTo>
                    <a:pt x="4363" y="2108"/>
                  </a:lnTo>
                  <a:lnTo>
                    <a:pt x="4319" y="2110"/>
                  </a:lnTo>
                  <a:lnTo>
                    <a:pt x="4275" y="2112"/>
                  </a:lnTo>
                  <a:lnTo>
                    <a:pt x="4227" y="2110"/>
                  </a:lnTo>
                  <a:lnTo>
                    <a:pt x="4181" y="2107"/>
                  </a:lnTo>
                  <a:lnTo>
                    <a:pt x="4133" y="2104"/>
                  </a:lnTo>
                  <a:lnTo>
                    <a:pt x="4084" y="2097"/>
                  </a:lnTo>
                  <a:lnTo>
                    <a:pt x="4036" y="2089"/>
                  </a:lnTo>
                  <a:lnTo>
                    <a:pt x="3984" y="2079"/>
                  </a:lnTo>
                  <a:lnTo>
                    <a:pt x="3934" y="2066"/>
                  </a:lnTo>
                  <a:lnTo>
                    <a:pt x="3882" y="2052"/>
                  </a:lnTo>
                  <a:lnTo>
                    <a:pt x="3829" y="2036"/>
                  </a:lnTo>
                  <a:lnTo>
                    <a:pt x="3776" y="2016"/>
                  </a:lnTo>
                  <a:lnTo>
                    <a:pt x="3722" y="1995"/>
                  </a:lnTo>
                  <a:lnTo>
                    <a:pt x="3668" y="1971"/>
                  </a:lnTo>
                  <a:lnTo>
                    <a:pt x="3612" y="1945"/>
                  </a:lnTo>
                  <a:lnTo>
                    <a:pt x="3555" y="1916"/>
                  </a:lnTo>
                  <a:lnTo>
                    <a:pt x="3498" y="1884"/>
                  </a:lnTo>
                  <a:lnTo>
                    <a:pt x="3441" y="1850"/>
                  </a:lnTo>
                  <a:lnTo>
                    <a:pt x="3383" y="1813"/>
                  </a:lnTo>
                  <a:lnTo>
                    <a:pt x="3325" y="1773"/>
                  </a:lnTo>
                  <a:lnTo>
                    <a:pt x="3265" y="1729"/>
                  </a:lnTo>
                  <a:lnTo>
                    <a:pt x="3205" y="1682"/>
                  </a:lnTo>
                  <a:lnTo>
                    <a:pt x="3144" y="1632"/>
                  </a:lnTo>
                  <a:lnTo>
                    <a:pt x="3083" y="1579"/>
                  </a:lnTo>
                  <a:lnTo>
                    <a:pt x="3021" y="1522"/>
                  </a:lnTo>
                  <a:lnTo>
                    <a:pt x="2958" y="1463"/>
                  </a:lnTo>
                  <a:lnTo>
                    <a:pt x="2958" y="1463"/>
                  </a:lnTo>
                  <a:lnTo>
                    <a:pt x="2835" y="1343"/>
                  </a:lnTo>
                  <a:lnTo>
                    <a:pt x="2715" y="1228"/>
                  </a:lnTo>
                  <a:lnTo>
                    <a:pt x="2599" y="1122"/>
                  </a:lnTo>
                  <a:lnTo>
                    <a:pt x="2485" y="1020"/>
                  </a:lnTo>
                  <a:lnTo>
                    <a:pt x="2374" y="923"/>
                  </a:lnTo>
                  <a:lnTo>
                    <a:pt x="2267" y="833"/>
                  </a:lnTo>
                  <a:lnTo>
                    <a:pt x="2161" y="747"/>
                  </a:lnTo>
                  <a:lnTo>
                    <a:pt x="2060" y="668"/>
                  </a:lnTo>
                  <a:lnTo>
                    <a:pt x="1960" y="594"/>
                  </a:lnTo>
                  <a:lnTo>
                    <a:pt x="1861" y="524"/>
                  </a:lnTo>
                  <a:lnTo>
                    <a:pt x="1767" y="460"/>
                  </a:lnTo>
                  <a:lnTo>
                    <a:pt x="1673" y="400"/>
                  </a:lnTo>
                  <a:lnTo>
                    <a:pt x="1581" y="347"/>
                  </a:lnTo>
                  <a:lnTo>
                    <a:pt x="1492" y="297"/>
                  </a:lnTo>
                  <a:lnTo>
                    <a:pt x="1403" y="250"/>
                  </a:lnTo>
                  <a:lnTo>
                    <a:pt x="1316" y="210"/>
                  </a:lnTo>
                  <a:lnTo>
                    <a:pt x="1231" y="171"/>
                  </a:lnTo>
                  <a:lnTo>
                    <a:pt x="1146" y="138"/>
                  </a:lnTo>
                  <a:lnTo>
                    <a:pt x="1063" y="109"/>
                  </a:lnTo>
                  <a:lnTo>
                    <a:pt x="980" y="84"/>
                  </a:lnTo>
                  <a:lnTo>
                    <a:pt x="898" y="63"/>
                  </a:lnTo>
                  <a:lnTo>
                    <a:pt x="816" y="43"/>
                  </a:lnTo>
                  <a:lnTo>
                    <a:pt x="735" y="29"/>
                  </a:lnTo>
                  <a:lnTo>
                    <a:pt x="655" y="17"/>
                  </a:lnTo>
                  <a:lnTo>
                    <a:pt x="574" y="8"/>
                  </a:lnTo>
                  <a:lnTo>
                    <a:pt x="494" y="3"/>
                  </a:lnTo>
                  <a:lnTo>
                    <a:pt x="412" y="0"/>
                  </a:lnTo>
                  <a:lnTo>
                    <a:pt x="331" y="0"/>
                  </a:lnTo>
                  <a:lnTo>
                    <a:pt x="249" y="3"/>
                  </a:lnTo>
                  <a:lnTo>
                    <a:pt x="168" y="8"/>
                  </a:lnTo>
                  <a:lnTo>
                    <a:pt x="84" y="16"/>
                  </a:lnTo>
                  <a:lnTo>
                    <a:pt x="0" y="25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" name="Freeform 251"/>
            <p:cNvSpPr>
              <a:spLocks/>
            </p:cNvSpPr>
            <p:nvPr/>
          </p:nvSpPr>
          <p:spPr bwMode="auto">
            <a:xfrm>
              <a:off x="446" y="891"/>
              <a:ext cx="5283" cy="1021"/>
            </a:xfrm>
            <a:custGeom>
              <a:avLst/>
              <a:gdLst/>
              <a:ahLst/>
              <a:cxnLst>
                <a:cxn ang="0">
                  <a:pos x="5283" y="1597"/>
                </a:cxn>
                <a:cxn ang="0">
                  <a:pos x="5240" y="1642"/>
                </a:cxn>
                <a:cxn ang="0">
                  <a:pos x="5187" y="1691"/>
                </a:cxn>
                <a:cxn ang="0">
                  <a:pos x="5114" y="1750"/>
                </a:cxn>
                <a:cxn ang="0">
                  <a:pos x="5022" y="1817"/>
                </a:cxn>
                <a:cxn ang="0">
                  <a:pos x="4912" y="1881"/>
                </a:cxn>
                <a:cxn ang="0">
                  <a:pos x="4818" y="1928"/>
                </a:cxn>
                <a:cxn ang="0">
                  <a:pos x="4750" y="1955"/>
                </a:cxn>
                <a:cxn ang="0">
                  <a:pos x="4678" y="1981"/>
                </a:cxn>
                <a:cxn ang="0">
                  <a:pos x="4601" y="2002"/>
                </a:cxn>
                <a:cxn ang="0">
                  <a:pos x="4522" y="2020"/>
                </a:cxn>
                <a:cxn ang="0">
                  <a:pos x="4438" y="2033"/>
                </a:cxn>
                <a:cxn ang="0">
                  <a:pos x="4350" y="2041"/>
                </a:cxn>
                <a:cxn ang="0">
                  <a:pos x="4259" y="2043"/>
                </a:cxn>
                <a:cxn ang="0">
                  <a:pos x="4164" y="2038"/>
                </a:cxn>
                <a:cxn ang="0">
                  <a:pos x="4066" y="2025"/>
                </a:cxn>
                <a:cxn ang="0">
                  <a:pos x="3964" y="2005"/>
                </a:cxn>
                <a:cxn ang="0">
                  <a:pos x="3860" y="1976"/>
                </a:cxn>
                <a:cxn ang="0">
                  <a:pos x="3752" y="1938"/>
                </a:cxn>
                <a:cxn ang="0">
                  <a:pos x="3641" y="1889"/>
                </a:cxn>
                <a:cxn ang="0">
                  <a:pos x="3527" y="1831"/>
                </a:cxn>
                <a:cxn ang="0">
                  <a:pos x="3410" y="1760"/>
                </a:cxn>
                <a:cxn ang="0">
                  <a:pos x="3291" y="1679"/>
                </a:cxn>
                <a:cxn ang="0">
                  <a:pos x="3169" y="1584"/>
                </a:cxn>
                <a:cxn ang="0">
                  <a:pos x="3044" y="1477"/>
                </a:cxn>
                <a:cxn ang="0">
                  <a:pos x="2980" y="1418"/>
                </a:cxn>
                <a:cxn ang="0">
                  <a:pos x="2734" y="1188"/>
                </a:cxn>
                <a:cxn ang="0">
                  <a:pos x="2499" y="982"/>
                </a:cxn>
                <a:cxn ang="0">
                  <a:pos x="2279" y="799"/>
                </a:cxn>
                <a:cxn ang="0">
                  <a:pos x="2069" y="638"/>
                </a:cxn>
                <a:cxn ang="0">
                  <a:pos x="1869" y="497"/>
                </a:cxn>
                <a:cxn ang="0">
                  <a:pos x="1679" y="378"/>
                </a:cxn>
                <a:cxn ang="0">
                  <a:pos x="1496" y="276"/>
                </a:cxn>
                <a:cxn ang="0">
                  <a:pos x="1319" y="192"/>
                </a:cxn>
                <a:cxn ang="0">
                  <a:pos x="1148" y="124"/>
                </a:cxn>
                <a:cxn ang="0">
                  <a:pos x="980" y="73"/>
                </a:cxn>
                <a:cxn ang="0">
                  <a:pos x="817" y="36"/>
                </a:cxn>
                <a:cxn ang="0">
                  <a:pos x="654" y="11"/>
                </a:cxn>
                <a:cxn ang="0">
                  <a:pos x="493" y="2"/>
                </a:cxn>
                <a:cxn ang="0">
                  <a:pos x="331" y="2"/>
                </a:cxn>
                <a:cxn ang="0">
                  <a:pos x="167" y="13"/>
                </a:cxn>
                <a:cxn ang="0">
                  <a:pos x="0" y="34"/>
                </a:cxn>
              </a:cxnLst>
              <a:rect l="0" t="0" r="r" b="b"/>
              <a:pathLst>
                <a:path w="5283" h="2043">
                  <a:moveTo>
                    <a:pt x="5283" y="1597"/>
                  </a:moveTo>
                  <a:lnTo>
                    <a:pt x="5283" y="1597"/>
                  </a:lnTo>
                  <a:lnTo>
                    <a:pt x="5272" y="1608"/>
                  </a:lnTo>
                  <a:lnTo>
                    <a:pt x="5240" y="1642"/>
                  </a:lnTo>
                  <a:lnTo>
                    <a:pt x="5215" y="1665"/>
                  </a:lnTo>
                  <a:lnTo>
                    <a:pt x="5187" y="1691"/>
                  </a:lnTo>
                  <a:lnTo>
                    <a:pt x="5153" y="1720"/>
                  </a:lnTo>
                  <a:lnTo>
                    <a:pt x="5114" y="1750"/>
                  </a:lnTo>
                  <a:lnTo>
                    <a:pt x="5071" y="1783"/>
                  </a:lnTo>
                  <a:lnTo>
                    <a:pt x="5022" y="1817"/>
                  </a:lnTo>
                  <a:lnTo>
                    <a:pt x="4969" y="1849"/>
                  </a:lnTo>
                  <a:lnTo>
                    <a:pt x="4912" y="1881"/>
                  </a:lnTo>
                  <a:lnTo>
                    <a:pt x="4850" y="1912"/>
                  </a:lnTo>
                  <a:lnTo>
                    <a:pt x="4818" y="1928"/>
                  </a:lnTo>
                  <a:lnTo>
                    <a:pt x="4785" y="1942"/>
                  </a:lnTo>
                  <a:lnTo>
                    <a:pt x="4750" y="1955"/>
                  </a:lnTo>
                  <a:lnTo>
                    <a:pt x="4714" y="1968"/>
                  </a:lnTo>
                  <a:lnTo>
                    <a:pt x="4678" y="1981"/>
                  </a:lnTo>
                  <a:lnTo>
                    <a:pt x="4640" y="1993"/>
                  </a:lnTo>
                  <a:lnTo>
                    <a:pt x="4601" y="2002"/>
                  </a:lnTo>
                  <a:lnTo>
                    <a:pt x="4563" y="2012"/>
                  </a:lnTo>
                  <a:lnTo>
                    <a:pt x="4522" y="2020"/>
                  </a:lnTo>
                  <a:lnTo>
                    <a:pt x="4481" y="2028"/>
                  </a:lnTo>
                  <a:lnTo>
                    <a:pt x="4438" y="2033"/>
                  </a:lnTo>
                  <a:lnTo>
                    <a:pt x="4395" y="2038"/>
                  </a:lnTo>
                  <a:lnTo>
                    <a:pt x="4350" y="2041"/>
                  </a:lnTo>
                  <a:lnTo>
                    <a:pt x="4304" y="2043"/>
                  </a:lnTo>
                  <a:lnTo>
                    <a:pt x="4259" y="2043"/>
                  </a:lnTo>
                  <a:lnTo>
                    <a:pt x="4211" y="2041"/>
                  </a:lnTo>
                  <a:lnTo>
                    <a:pt x="4164" y="2038"/>
                  </a:lnTo>
                  <a:lnTo>
                    <a:pt x="4116" y="2033"/>
                  </a:lnTo>
                  <a:lnTo>
                    <a:pt x="4066" y="2025"/>
                  </a:lnTo>
                  <a:lnTo>
                    <a:pt x="4016" y="2017"/>
                  </a:lnTo>
                  <a:lnTo>
                    <a:pt x="3964" y="2005"/>
                  </a:lnTo>
                  <a:lnTo>
                    <a:pt x="3913" y="1991"/>
                  </a:lnTo>
                  <a:lnTo>
                    <a:pt x="3860" y="1976"/>
                  </a:lnTo>
                  <a:lnTo>
                    <a:pt x="3806" y="1959"/>
                  </a:lnTo>
                  <a:lnTo>
                    <a:pt x="3752" y="1938"/>
                  </a:lnTo>
                  <a:lnTo>
                    <a:pt x="3696" y="1915"/>
                  </a:lnTo>
                  <a:lnTo>
                    <a:pt x="3641" y="1889"/>
                  </a:lnTo>
                  <a:lnTo>
                    <a:pt x="3584" y="1862"/>
                  </a:lnTo>
                  <a:lnTo>
                    <a:pt x="3527" y="1831"/>
                  </a:lnTo>
                  <a:lnTo>
                    <a:pt x="3469" y="1797"/>
                  </a:lnTo>
                  <a:lnTo>
                    <a:pt x="3410" y="1760"/>
                  </a:lnTo>
                  <a:lnTo>
                    <a:pt x="3350" y="1721"/>
                  </a:lnTo>
                  <a:lnTo>
                    <a:pt x="3291" y="1679"/>
                  </a:lnTo>
                  <a:lnTo>
                    <a:pt x="3230" y="1634"/>
                  </a:lnTo>
                  <a:lnTo>
                    <a:pt x="3169" y="1584"/>
                  </a:lnTo>
                  <a:lnTo>
                    <a:pt x="3106" y="1532"/>
                  </a:lnTo>
                  <a:lnTo>
                    <a:pt x="3044" y="1477"/>
                  </a:lnTo>
                  <a:lnTo>
                    <a:pt x="2980" y="1418"/>
                  </a:lnTo>
                  <a:lnTo>
                    <a:pt x="2980" y="1418"/>
                  </a:lnTo>
                  <a:lnTo>
                    <a:pt x="2855" y="1300"/>
                  </a:lnTo>
                  <a:lnTo>
                    <a:pt x="2734" y="1188"/>
                  </a:lnTo>
                  <a:lnTo>
                    <a:pt x="2615" y="1082"/>
                  </a:lnTo>
                  <a:lnTo>
                    <a:pt x="2499" y="982"/>
                  </a:lnTo>
                  <a:lnTo>
                    <a:pt x="2388" y="888"/>
                  </a:lnTo>
                  <a:lnTo>
                    <a:pt x="2279" y="799"/>
                  </a:lnTo>
                  <a:lnTo>
                    <a:pt x="2173" y="715"/>
                  </a:lnTo>
                  <a:lnTo>
                    <a:pt x="2069" y="638"/>
                  </a:lnTo>
                  <a:lnTo>
                    <a:pt x="1968" y="565"/>
                  </a:lnTo>
                  <a:lnTo>
                    <a:pt x="1869" y="497"/>
                  </a:lnTo>
                  <a:lnTo>
                    <a:pt x="1773" y="434"/>
                  </a:lnTo>
                  <a:lnTo>
                    <a:pt x="1679" y="378"/>
                  </a:lnTo>
                  <a:lnTo>
                    <a:pt x="1586" y="325"/>
                  </a:lnTo>
                  <a:lnTo>
                    <a:pt x="1496" y="276"/>
                  </a:lnTo>
                  <a:lnTo>
                    <a:pt x="1407" y="231"/>
                  </a:lnTo>
                  <a:lnTo>
                    <a:pt x="1319" y="192"/>
                  </a:lnTo>
                  <a:lnTo>
                    <a:pt x="1233" y="155"/>
                  </a:lnTo>
                  <a:lnTo>
                    <a:pt x="1148" y="124"/>
                  </a:lnTo>
                  <a:lnTo>
                    <a:pt x="1064" y="97"/>
                  </a:lnTo>
                  <a:lnTo>
                    <a:pt x="980" y="73"/>
                  </a:lnTo>
                  <a:lnTo>
                    <a:pt x="899" y="52"/>
                  </a:lnTo>
                  <a:lnTo>
                    <a:pt x="817" y="36"/>
                  </a:lnTo>
                  <a:lnTo>
                    <a:pt x="736" y="23"/>
                  </a:lnTo>
                  <a:lnTo>
                    <a:pt x="654" y="11"/>
                  </a:lnTo>
                  <a:lnTo>
                    <a:pt x="574" y="5"/>
                  </a:lnTo>
                  <a:lnTo>
                    <a:pt x="493" y="2"/>
                  </a:lnTo>
                  <a:lnTo>
                    <a:pt x="413" y="0"/>
                  </a:lnTo>
                  <a:lnTo>
                    <a:pt x="331" y="2"/>
                  </a:lnTo>
                  <a:lnTo>
                    <a:pt x="250" y="6"/>
                  </a:lnTo>
                  <a:lnTo>
                    <a:pt x="167" y="13"/>
                  </a:lnTo>
                  <a:lnTo>
                    <a:pt x="85" y="23"/>
                  </a:lnTo>
                  <a:lnTo>
                    <a:pt x="0" y="34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" name="Freeform 252"/>
            <p:cNvSpPr>
              <a:spLocks/>
            </p:cNvSpPr>
            <p:nvPr/>
          </p:nvSpPr>
          <p:spPr bwMode="auto">
            <a:xfrm>
              <a:off x="467" y="910"/>
              <a:ext cx="5304" cy="988"/>
            </a:xfrm>
            <a:custGeom>
              <a:avLst/>
              <a:gdLst/>
              <a:ahLst/>
              <a:cxnLst>
                <a:cxn ang="0">
                  <a:pos x="5306" y="1505"/>
                </a:cxn>
                <a:cxn ang="0">
                  <a:pos x="5263" y="1552"/>
                </a:cxn>
                <a:cxn ang="0">
                  <a:pos x="5211" y="1602"/>
                </a:cxn>
                <a:cxn ang="0">
                  <a:pos x="5138" y="1663"/>
                </a:cxn>
                <a:cxn ang="0">
                  <a:pos x="5048" y="1731"/>
                </a:cxn>
                <a:cxn ang="0">
                  <a:pos x="4939" y="1799"/>
                </a:cxn>
                <a:cxn ang="0">
                  <a:pos x="4845" y="1848"/>
                </a:cxn>
                <a:cxn ang="0">
                  <a:pos x="4779" y="1877"/>
                </a:cxn>
                <a:cxn ang="0">
                  <a:pos x="4707" y="1904"/>
                </a:cxn>
                <a:cxn ang="0">
                  <a:pos x="4630" y="1928"/>
                </a:cxn>
                <a:cxn ang="0">
                  <a:pos x="4551" y="1948"/>
                </a:cxn>
                <a:cxn ang="0">
                  <a:pos x="4468" y="1962"/>
                </a:cxn>
                <a:cxn ang="0">
                  <a:pos x="4380" y="1972"/>
                </a:cxn>
                <a:cxn ang="0">
                  <a:pos x="4289" y="1975"/>
                </a:cxn>
                <a:cxn ang="0">
                  <a:pos x="4194" y="1972"/>
                </a:cxn>
                <a:cxn ang="0">
                  <a:pos x="4096" y="1961"/>
                </a:cxn>
                <a:cxn ang="0">
                  <a:pos x="3993" y="1943"/>
                </a:cxn>
                <a:cxn ang="0">
                  <a:pos x="3889" y="1915"/>
                </a:cxn>
                <a:cxn ang="0">
                  <a:pos x="3779" y="1880"/>
                </a:cxn>
                <a:cxn ang="0">
                  <a:pos x="3668" y="1833"/>
                </a:cxn>
                <a:cxn ang="0">
                  <a:pos x="3553" y="1777"/>
                </a:cxn>
                <a:cxn ang="0">
                  <a:pos x="3436" y="1709"/>
                </a:cxn>
                <a:cxn ang="0">
                  <a:pos x="3315" y="1630"/>
                </a:cxn>
                <a:cxn ang="0">
                  <a:pos x="3192" y="1536"/>
                </a:cxn>
                <a:cxn ang="0">
                  <a:pos x="3066" y="1431"/>
                </a:cxn>
                <a:cxn ang="0">
                  <a:pos x="3000" y="1373"/>
                </a:cxn>
                <a:cxn ang="0">
                  <a:pos x="2750" y="1147"/>
                </a:cxn>
                <a:cxn ang="0">
                  <a:pos x="2514" y="945"/>
                </a:cxn>
                <a:cxn ang="0">
                  <a:pos x="2291" y="766"/>
                </a:cxn>
                <a:cxn ang="0">
                  <a:pos x="2078" y="607"/>
                </a:cxn>
                <a:cxn ang="0">
                  <a:pos x="1876" y="470"/>
                </a:cxn>
                <a:cxn ang="0">
                  <a:pos x="1684" y="354"/>
                </a:cxn>
                <a:cxn ang="0">
                  <a:pos x="1499" y="255"/>
                </a:cxn>
                <a:cxn ang="0">
                  <a:pos x="1322" y="175"/>
                </a:cxn>
                <a:cxn ang="0">
                  <a:pos x="1149" y="110"/>
                </a:cxn>
                <a:cxn ang="0">
                  <a:pos x="981" y="62"/>
                </a:cxn>
                <a:cxn ang="0">
                  <a:pos x="816" y="28"/>
                </a:cxn>
                <a:cxn ang="0">
                  <a:pos x="654" y="7"/>
                </a:cxn>
                <a:cxn ang="0">
                  <a:pos x="493" y="0"/>
                </a:cxn>
                <a:cxn ang="0">
                  <a:pos x="330" y="4"/>
                </a:cxn>
                <a:cxn ang="0">
                  <a:pos x="166" y="18"/>
                </a:cxn>
                <a:cxn ang="0">
                  <a:pos x="0" y="42"/>
                </a:cxn>
              </a:cxnLst>
              <a:rect l="0" t="0" r="r" b="b"/>
              <a:pathLst>
                <a:path w="5306" h="1975">
                  <a:moveTo>
                    <a:pt x="5306" y="1505"/>
                  </a:moveTo>
                  <a:lnTo>
                    <a:pt x="5306" y="1505"/>
                  </a:lnTo>
                  <a:lnTo>
                    <a:pt x="5295" y="1518"/>
                  </a:lnTo>
                  <a:lnTo>
                    <a:pt x="5263" y="1552"/>
                  </a:lnTo>
                  <a:lnTo>
                    <a:pt x="5240" y="1576"/>
                  </a:lnTo>
                  <a:lnTo>
                    <a:pt x="5211" y="1602"/>
                  </a:lnTo>
                  <a:lnTo>
                    <a:pt x="5177" y="1633"/>
                  </a:lnTo>
                  <a:lnTo>
                    <a:pt x="5138" y="1663"/>
                  </a:lnTo>
                  <a:lnTo>
                    <a:pt x="5095" y="1697"/>
                  </a:lnTo>
                  <a:lnTo>
                    <a:pt x="5048" y="1731"/>
                  </a:lnTo>
                  <a:lnTo>
                    <a:pt x="4995" y="1765"/>
                  </a:lnTo>
                  <a:lnTo>
                    <a:pt x="4939" y="1799"/>
                  </a:lnTo>
                  <a:lnTo>
                    <a:pt x="4877" y="1831"/>
                  </a:lnTo>
                  <a:lnTo>
                    <a:pt x="4845" y="1848"/>
                  </a:lnTo>
                  <a:lnTo>
                    <a:pt x="4812" y="1862"/>
                  </a:lnTo>
                  <a:lnTo>
                    <a:pt x="4779" y="1877"/>
                  </a:lnTo>
                  <a:lnTo>
                    <a:pt x="4743" y="1891"/>
                  </a:lnTo>
                  <a:lnTo>
                    <a:pt x="4707" y="1904"/>
                  </a:lnTo>
                  <a:lnTo>
                    <a:pt x="4669" y="1917"/>
                  </a:lnTo>
                  <a:lnTo>
                    <a:pt x="4630" y="1928"/>
                  </a:lnTo>
                  <a:lnTo>
                    <a:pt x="4591" y="1938"/>
                  </a:lnTo>
                  <a:lnTo>
                    <a:pt x="4551" y="1948"/>
                  </a:lnTo>
                  <a:lnTo>
                    <a:pt x="4509" y="1956"/>
                  </a:lnTo>
                  <a:lnTo>
                    <a:pt x="4468" y="1962"/>
                  </a:lnTo>
                  <a:lnTo>
                    <a:pt x="4423" y="1967"/>
                  </a:lnTo>
                  <a:lnTo>
                    <a:pt x="4380" y="1972"/>
                  </a:lnTo>
                  <a:lnTo>
                    <a:pt x="4335" y="1974"/>
                  </a:lnTo>
                  <a:lnTo>
                    <a:pt x="4289" y="1975"/>
                  </a:lnTo>
                  <a:lnTo>
                    <a:pt x="4242" y="1974"/>
                  </a:lnTo>
                  <a:lnTo>
                    <a:pt x="4194" y="1972"/>
                  </a:lnTo>
                  <a:lnTo>
                    <a:pt x="4144" y="1967"/>
                  </a:lnTo>
                  <a:lnTo>
                    <a:pt x="4096" y="1961"/>
                  </a:lnTo>
                  <a:lnTo>
                    <a:pt x="4044" y="1953"/>
                  </a:lnTo>
                  <a:lnTo>
                    <a:pt x="3993" y="1943"/>
                  </a:lnTo>
                  <a:lnTo>
                    <a:pt x="3942" y="1930"/>
                  </a:lnTo>
                  <a:lnTo>
                    <a:pt x="3889" y="1915"/>
                  </a:lnTo>
                  <a:lnTo>
                    <a:pt x="3835" y="1899"/>
                  </a:lnTo>
                  <a:lnTo>
                    <a:pt x="3779" y="1880"/>
                  </a:lnTo>
                  <a:lnTo>
                    <a:pt x="3725" y="1857"/>
                  </a:lnTo>
                  <a:lnTo>
                    <a:pt x="3668" y="1833"/>
                  </a:lnTo>
                  <a:lnTo>
                    <a:pt x="3611" y="1806"/>
                  </a:lnTo>
                  <a:lnTo>
                    <a:pt x="3553" y="1777"/>
                  </a:lnTo>
                  <a:lnTo>
                    <a:pt x="3495" y="1744"/>
                  </a:lnTo>
                  <a:lnTo>
                    <a:pt x="3436" y="1709"/>
                  </a:lnTo>
                  <a:lnTo>
                    <a:pt x="3375" y="1670"/>
                  </a:lnTo>
                  <a:lnTo>
                    <a:pt x="3315" y="1630"/>
                  </a:lnTo>
                  <a:lnTo>
                    <a:pt x="3253" y="1584"/>
                  </a:lnTo>
                  <a:lnTo>
                    <a:pt x="3192" y="1536"/>
                  </a:lnTo>
                  <a:lnTo>
                    <a:pt x="3128" y="1486"/>
                  </a:lnTo>
                  <a:lnTo>
                    <a:pt x="3066" y="1431"/>
                  </a:lnTo>
                  <a:lnTo>
                    <a:pt x="3000" y="1373"/>
                  </a:lnTo>
                  <a:lnTo>
                    <a:pt x="3000" y="1373"/>
                  </a:lnTo>
                  <a:lnTo>
                    <a:pt x="2874" y="1257"/>
                  </a:lnTo>
                  <a:lnTo>
                    <a:pt x="2750" y="1147"/>
                  </a:lnTo>
                  <a:lnTo>
                    <a:pt x="2631" y="1043"/>
                  </a:lnTo>
                  <a:lnTo>
                    <a:pt x="2514" y="945"/>
                  </a:lnTo>
                  <a:lnTo>
                    <a:pt x="2400" y="853"/>
                  </a:lnTo>
                  <a:lnTo>
                    <a:pt x="2291" y="766"/>
                  </a:lnTo>
                  <a:lnTo>
                    <a:pt x="2182" y="683"/>
                  </a:lnTo>
                  <a:lnTo>
                    <a:pt x="2078" y="607"/>
                  </a:lnTo>
                  <a:lnTo>
                    <a:pt x="1976" y="536"/>
                  </a:lnTo>
                  <a:lnTo>
                    <a:pt x="1876" y="470"/>
                  </a:lnTo>
                  <a:lnTo>
                    <a:pt x="1778" y="410"/>
                  </a:lnTo>
                  <a:lnTo>
                    <a:pt x="1684" y="354"/>
                  </a:lnTo>
                  <a:lnTo>
                    <a:pt x="1591" y="302"/>
                  </a:lnTo>
                  <a:lnTo>
                    <a:pt x="1499" y="255"/>
                  </a:lnTo>
                  <a:lnTo>
                    <a:pt x="1409" y="212"/>
                  </a:lnTo>
                  <a:lnTo>
                    <a:pt x="1322" y="175"/>
                  </a:lnTo>
                  <a:lnTo>
                    <a:pt x="1234" y="141"/>
                  </a:lnTo>
                  <a:lnTo>
                    <a:pt x="1149" y="110"/>
                  </a:lnTo>
                  <a:lnTo>
                    <a:pt x="1065" y="84"/>
                  </a:lnTo>
                  <a:lnTo>
                    <a:pt x="981" y="62"/>
                  </a:lnTo>
                  <a:lnTo>
                    <a:pt x="898" y="42"/>
                  </a:lnTo>
                  <a:lnTo>
                    <a:pt x="816" y="28"/>
                  </a:lnTo>
                  <a:lnTo>
                    <a:pt x="736" y="17"/>
                  </a:lnTo>
                  <a:lnTo>
                    <a:pt x="654" y="7"/>
                  </a:lnTo>
                  <a:lnTo>
                    <a:pt x="573" y="2"/>
                  </a:lnTo>
                  <a:lnTo>
                    <a:pt x="493" y="0"/>
                  </a:lnTo>
                  <a:lnTo>
                    <a:pt x="412" y="0"/>
                  </a:lnTo>
                  <a:lnTo>
                    <a:pt x="330" y="4"/>
                  </a:lnTo>
                  <a:lnTo>
                    <a:pt x="248" y="10"/>
                  </a:lnTo>
                  <a:lnTo>
                    <a:pt x="166" y="18"/>
                  </a:lnTo>
                  <a:lnTo>
                    <a:pt x="85" y="29"/>
                  </a:lnTo>
                  <a:lnTo>
                    <a:pt x="0" y="4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" name="Freeform 253"/>
            <p:cNvSpPr>
              <a:spLocks/>
            </p:cNvSpPr>
            <p:nvPr/>
          </p:nvSpPr>
          <p:spPr bwMode="auto">
            <a:xfrm>
              <a:off x="481" y="926"/>
              <a:ext cx="5329" cy="953"/>
            </a:xfrm>
            <a:custGeom>
              <a:avLst/>
              <a:gdLst/>
              <a:ahLst/>
              <a:cxnLst>
                <a:cxn ang="0">
                  <a:pos x="5327" y="1416"/>
                </a:cxn>
                <a:cxn ang="0">
                  <a:pos x="5284" y="1463"/>
                </a:cxn>
                <a:cxn ang="0">
                  <a:pos x="5233" y="1515"/>
                </a:cxn>
                <a:cxn ang="0">
                  <a:pos x="5162" y="1578"/>
                </a:cxn>
                <a:cxn ang="0">
                  <a:pos x="5073" y="1647"/>
                </a:cxn>
                <a:cxn ang="0">
                  <a:pos x="4965" y="1718"/>
                </a:cxn>
                <a:cxn ang="0">
                  <a:pos x="4872" y="1768"/>
                </a:cxn>
                <a:cxn ang="0">
                  <a:pos x="4805" y="1799"/>
                </a:cxn>
                <a:cxn ang="0">
                  <a:pos x="4733" y="1828"/>
                </a:cxn>
                <a:cxn ang="0">
                  <a:pos x="4658" y="1854"/>
                </a:cxn>
                <a:cxn ang="0">
                  <a:pos x="4579" y="1875"/>
                </a:cxn>
                <a:cxn ang="0">
                  <a:pos x="4496" y="1891"/>
                </a:cxn>
                <a:cxn ang="0">
                  <a:pos x="4408" y="1902"/>
                </a:cxn>
                <a:cxn ang="0">
                  <a:pos x="4317" y="1907"/>
                </a:cxn>
                <a:cxn ang="0">
                  <a:pos x="4222" y="1907"/>
                </a:cxn>
                <a:cxn ang="0">
                  <a:pos x="4124" y="1897"/>
                </a:cxn>
                <a:cxn ang="0">
                  <a:pos x="4021" y="1881"/>
                </a:cxn>
                <a:cxn ang="0">
                  <a:pos x="3915" y="1857"/>
                </a:cxn>
                <a:cxn ang="0">
                  <a:pos x="3807" y="1821"/>
                </a:cxn>
                <a:cxn ang="0">
                  <a:pos x="3695" y="1778"/>
                </a:cxn>
                <a:cxn ang="0">
                  <a:pos x="3579" y="1723"/>
                </a:cxn>
                <a:cxn ang="0">
                  <a:pos x="3460" y="1657"/>
                </a:cxn>
                <a:cxn ang="0">
                  <a:pos x="3338" y="1579"/>
                </a:cxn>
                <a:cxn ang="0">
                  <a:pos x="3213" y="1489"/>
                </a:cxn>
                <a:cxn ang="0">
                  <a:pos x="3085" y="1386"/>
                </a:cxn>
                <a:cxn ang="0">
                  <a:pos x="3020" y="1329"/>
                </a:cxn>
                <a:cxn ang="0">
                  <a:pos x="2766" y="1108"/>
                </a:cxn>
                <a:cxn ang="0">
                  <a:pos x="2527" y="909"/>
                </a:cxn>
                <a:cxn ang="0">
                  <a:pos x="2301" y="733"/>
                </a:cxn>
                <a:cxn ang="0">
                  <a:pos x="2085" y="578"/>
                </a:cxn>
                <a:cxn ang="0">
                  <a:pos x="1883" y="446"/>
                </a:cxn>
                <a:cxn ang="0">
                  <a:pos x="1688" y="331"/>
                </a:cxn>
                <a:cxn ang="0">
                  <a:pos x="1502" y="236"/>
                </a:cxn>
                <a:cxn ang="0">
                  <a:pos x="1323" y="158"/>
                </a:cxn>
                <a:cxn ang="0">
                  <a:pos x="1150" y="97"/>
                </a:cxn>
                <a:cxn ang="0">
                  <a:pos x="982" y="52"/>
                </a:cxn>
                <a:cxn ang="0">
                  <a:pos x="816" y="21"/>
                </a:cxn>
                <a:cxn ang="0">
                  <a:pos x="654" y="5"/>
                </a:cxn>
                <a:cxn ang="0">
                  <a:pos x="491" y="0"/>
                </a:cxn>
                <a:cxn ang="0">
                  <a:pos x="329" y="7"/>
                </a:cxn>
                <a:cxn ang="0">
                  <a:pos x="167" y="24"/>
                </a:cxn>
                <a:cxn ang="0">
                  <a:pos x="0" y="53"/>
                </a:cxn>
              </a:cxnLst>
              <a:rect l="0" t="0" r="r" b="b"/>
              <a:pathLst>
                <a:path w="5327" h="1907">
                  <a:moveTo>
                    <a:pt x="5327" y="1416"/>
                  </a:moveTo>
                  <a:lnTo>
                    <a:pt x="5327" y="1416"/>
                  </a:lnTo>
                  <a:lnTo>
                    <a:pt x="5316" y="1429"/>
                  </a:lnTo>
                  <a:lnTo>
                    <a:pt x="5284" y="1463"/>
                  </a:lnTo>
                  <a:lnTo>
                    <a:pt x="5262" y="1487"/>
                  </a:lnTo>
                  <a:lnTo>
                    <a:pt x="5233" y="1515"/>
                  </a:lnTo>
                  <a:lnTo>
                    <a:pt x="5201" y="1545"/>
                  </a:lnTo>
                  <a:lnTo>
                    <a:pt x="5162" y="1578"/>
                  </a:lnTo>
                  <a:lnTo>
                    <a:pt x="5120" y="1612"/>
                  </a:lnTo>
                  <a:lnTo>
                    <a:pt x="5073" y="1647"/>
                  </a:lnTo>
                  <a:lnTo>
                    <a:pt x="5020" y="1683"/>
                  </a:lnTo>
                  <a:lnTo>
                    <a:pt x="4965" y="1718"/>
                  </a:lnTo>
                  <a:lnTo>
                    <a:pt x="4904" y="1752"/>
                  </a:lnTo>
                  <a:lnTo>
                    <a:pt x="4872" y="1768"/>
                  </a:lnTo>
                  <a:lnTo>
                    <a:pt x="4839" y="1784"/>
                  </a:lnTo>
                  <a:lnTo>
                    <a:pt x="4805" y="1799"/>
                  </a:lnTo>
                  <a:lnTo>
                    <a:pt x="4769" y="1813"/>
                  </a:lnTo>
                  <a:lnTo>
                    <a:pt x="4733" y="1828"/>
                  </a:lnTo>
                  <a:lnTo>
                    <a:pt x="4697" y="1841"/>
                  </a:lnTo>
                  <a:lnTo>
                    <a:pt x="4658" y="1854"/>
                  </a:lnTo>
                  <a:lnTo>
                    <a:pt x="4619" y="1865"/>
                  </a:lnTo>
                  <a:lnTo>
                    <a:pt x="4579" y="1875"/>
                  </a:lnTo>
                  <a:lnTo>
                    <a:pt x="4537" y="1883"/>
                  </a:lnTo>
                  <a:lnTo>
                    <a:pt x="4496" y="1891"/>
                  </a:lnTo>
                  <a:lnTo>
                    <a:pt x="4453" y="1897"/>
                  </a:lnTo>
                  <a:lnTo>
                    <a:pt x="4408" y="1902"/>
                  </a:lnTo>
                  <a:lnTo>
                    <a:pt x="4362" y="1905"/>
                  </a:lnTo>
                  <a:lnTo>
                    <a:pt x="4317" y="1907"/>
                  </a:lnTo>
                  <a:lnTo>
                    <a:pt x="4269" y="1907"/>
                  </a:lnTo>
                  <a:lnTo>
                    <a:pt x="4222" y="1907"/>
                  </a:lnTo>
                  <a:lnTo>
                    <a:pt x="4174" y="1902"/>
                  </a:lnTo>
                  <a:lnTo>
                    <a:pt x="4124" y="1897"/>
                  </a:lnTo>
                  <a:lnTo>
                    <a:pt x="4072" y="1891"/>
                  </a:lnTo>
                  <a:lnTo>
                    <a:pt x="4021" y="1881"/>
                  </a:lnTo>
                  <a:lnTo>
                    <a:pt x="3969" y="1870"/>
                  </a:lnTo>
                  <a:lnTo>
                    <a:pt x="3915" y="1857"/>
                  </a:lnTo>
                  <a:lnTo>
                    <a:pt x="3861" y="1841"/>
                  </a:lnTo>
                  <a:lnTo>
                    <a:pt x="3807" y="1821"/>
                  </a:lnTo>
                  <a:lnTo>
                    <a:pt x="3751" y="1800"/>
                  </a:lnTo>
                  <a:lnTo>
                    <a:pt x="3695" y="1778"/>
                  </a:lnTo>
                  <a:lnTo>
                    <a:pt x="3636" y="1752"/>
                  </a:lnTo>
                  <a:lnTo>
                    <a:pt x="3579" y="1723"/>
                  </a:lnTo>
                  <a:lnTo>
                    <a:pt x="3520" y="1692"/>
                  </a:lnTo>
                  <a:lnTo>
                    <a:pt x="3460" y="1657"/>
                  </a:lnTo>
                  <a:lnTo>
                    <a:pt x="3399" y="1620"/>
                  </a:lnTo>
                  <a:lnTo>
                    <a:pt x="3338" y="1579"/>
                  </a:lnTo>
                  <a:lnTo>
                    <a:pt x="3275" y="1536"/>
                  </a:lnTo>
                  <a:lnTo>
                    <a:pt x="3213" y="1489"/>
                  </a:lnTo>
                  <a:lnTo>
                    <a:pt x="3149" y="1439"/>
                  </a:lnTo>
                  <a:lnTo>
                    <a:pt x="3085" y="1386"/>
                  </a:lnTo>
                  <a:lnTo>
                    <a:pt x="3020" y="1329"/>
                  </a:lnTo>
                  <a:lnTo>
                    <a:pt x="3020" y="1329"/>
                  </a:lnTo>
                  <a:lnTo>
                    <a:pt x="2892" y="1214"/>
                  </a:lnTo>
                  <a:lnTo>
                    <a:pt x="2766" y="1108"/>
                  </a:lnTo>
                  <a:lnTo>
                    <a:pt x="2645" y="1004"/>
                  </a:lnTo>
                  <a:lnTo>
                    <a:pt x="2527" y="909"/>
                  </a:lnTo>
                  <a:lnTo>
                    <a:pt x="2412" y="817"/>
                  </a:lnTo>
                  <a:lnTo>
                    <a:pt x="2301" y="733"/>
                  </a:lnTo>
                  <a:lnTo>
                    <a:pt x="2192" y="652"/>
                  </a:lnTo>
                  <a:lnTo>
                    <a:pt x="2085" y="578"/>
                  </a:lnTo>
                  <a:lnTo>
                    <a:pt x="1983" y="509"/>
                  </a:lnTo>
                  <a:lnTo>
                    <a:pt x="1883" y="446"/>
                  </a:lnTo>
                  <a:lnTo>
                    <a:pt x="1784" y="386"/>
                  </a:lnTo>
                  <a:lnTo>
                    <a:pt x="1688" y="331"/>
                  </a:lnTo>
                  <a:lnTo>
                    <a:pt x="1594" y="281"/>
                  </a:lnTo>
                  <a:lnTo>
                    <a:pt x="1502" y="236"/>
                  </a:lnTo>
                  <a:lnTo>
                    <a:pt x="1412" y="195"/>
                  </a:lnTo>
                  <a:lnTo>
                    <a:pt x="1323" y="158"/>
                  </a:lnTo>
                  <a:lnTo>
                    <a:pt x="1236" y="126"/>
                  </a:lnTo>
                  <a:lnTo>
                    <a:pt x="1150" y="97"/>
                  </a:lnTo>
                  <a:lnTo>
                    <a:pt x="1065" y="73"/>
                  </a:lnTo>
                  <a:lnTo>
                    <a:pt x="982" y="52"/>
                  </a:lnTo>
                  <a:lnTo>
                    <a:pt x="898" y="36"/>
                  </a:lnTo>
                  <a:lnTo>
                    <a:pt x="816" y="21"/>
                  </a:lnTo>
                  <a:lnTo>
                    <a:pt x="734" y="11"/>
                  </a:lnTo>
                  <a:lnTo>
                    <a:pt x="654" y="5"/>
                  </a:lnTo>
                  <a:lnTo>
                    <a:pt x="572" y="0"/>
                  </a:lnTo>
                  <a:lnTo>
                    <a:pt x="491" y="0"/>
                  </a:lnTo>
                  <a:lnTo>
                    <a:pt x="411" y="2"/>
                  </a:lnTo>
                  <a:lnTo>
                    <a:pt x="329" y="7"/>
                  </a:lnTo>
                  <a:lnTo>
                    <a:pt x="248" y="15"/>
                  </a:lnTo>
                  <a:lnTo>
                    <a:pt x="167" y="24"/>
                  </a:lnTo>
                  <a:lnTo>
                    <a:pt x="83" y="37"/>
                  </a:lnTo>
                  <a:lnTo>
                    <a:pt x="0" y="53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" name="Freeform 254"/>
            <p:cNvSpPr>
              <a:spLocks/>
            </p:cNvSpPr>
            <p:nvPr/>
          </p:nvSpPr>
          <p:spPr bwMode="auto">
            <a:xfrm>
              <a:off x="503" y="949"/>
              <a:ext cx="5347" cy="920"/>
            </a:xfrm>
            <a:custGeom>
              <a:avLst/>
              <a:gdLst/>
              <a:ahLst/>
              <a:cxnLst>
                <a:cxn ang="0">
                  <a:pos x="5347" y="1326"/>
                </a:cxn>
                <a:cxn ang="0">
                  <a:pos x="5305" y="1374"/>
                </a:cxn>
                <a:cxn ang="0">
                  <a:pos x="5255" y="1426"/>
                </a:cxn>
                <a:cxn ang="0">
                  <a:pos x="5184" y="1492"/>
                </a:cxn>
                <a:cxn ang="0">
                  <a:pos x="5095" y="1563"/>
                </a:cxn>
                <a:cxn ang="0">
                  <a:pos x="4989" y="1636"/>
                </a:cxn>
                <a:cxn ang="0">
                  <a:pos x="4897" y="1689"/>
                </a:cxn>
                <a:cxn ang="0">
                  <a:pos x="4830" y="1721"/>
                </a:cxn>
                <a:cxn ang="0">
                  <a:pos x="4759" y="1752"/>
                </a:cxn>
                <a:cxn ang="0">
                  <a:pos x="4685" y="1778"/>
                </a:cxn>
                <a:cxn ang="0">
                  <a:pos x="4605" y="1800"/>
                </a:cxn>
                <a:cxn ang="0">
                  <a:pos x="4522" y="1820"/>
                </a:cxn>
                <a:cxn ang="0">
                  <a:pos x="4436" y="1833"/>
                </a:cxn>
                <a:cxn ang="0">
                  <a:pos x="4344" y="1839"/>
                </a:cxn>
                <a:cxn ang="0">
                  <a:pos x="4250" y="1841"/>
                </a:cxn>
                <a:cxn ang="0">
                  <a:pos x="4151" y="1834"/>
                </a:cxn>
                <a:cxn ang="0">
                  <a:pos x="4049" y="1820"/>
                </a:cxn>
                <a:cxn ang="0">
                  <a:pos x="3943" y="1797"/>
                </a:cxn>
                <a:cxn ang="0">
                  <a:pos x="3833" y="1765"/>
                </a:cxn>
                <a:cxn ang="0">
                  <a:pos x="3720" y="1723"/>
                </a:cxn>
                <a:cxn ang="0">
                  <a:pos x="3603" y="1669"/>
                </a:cxn>
                <a:cxn ang="0">
                  <a:pos x="3484" y="1605"/>
                </a:cxn>
                <a:cxn ang="0">
                  <a:pos x="3361" y="1531"/>
                </a:cxn>
                <a:cxn ang="0">
                  <a:pos x="3235" y="1442"/>
                </a:cxn>
                <a:cxn ang="0">
                  <a:pos x="3104" y="1340"/>
                </a:cxn>
                <a:cxn ang="0">
                  <a:pos x="3039" y="1285"/>
                </a:cxn>
                <a:cxn ang="0">
                  <a:pos x="2782" y="1067"/>
                </a:cxn>
                <a:cxn ang="0">
                  <a:pos x="2539" y="872"/>
                </a:cxn>
                <a:cxn ang="0">
                  <a:pos x="2310" y="701"/>
                </a:cxn>
                <a:cxn ang="0">
                  <a:pos x="2094" y="549"/>
                </a:cxn>
                <a:cxn ang="0">
                  <a:pos x="1888" y="420"/>
                </a:cxn>
                <a:cxn ang="0">
                  <a:pos x="1692" y="308"/>
                </a:cxn>
                <a:cxn ang="0">
                  <a:pos x="1505" y="218"/>
                </a:cxn>
                <a:cxn ang="0">
                  <a:pos x="1325" y="142"/>
                </a:cxn>
                <a:cxn ang="0">
                  <a:pos x="1151" y="85"/>
                </a:cxn>
                <a:cxn ang="0">
                  <a:pos x="982" y="43"/>
                </a:cxn>
                <a:cxn ang="0">
                  <a:pos x="816" y="16"/>
                </a:cxn>
                <a:cxn ang="0">
                  <a:pos x="653" y="1"/>
                </a:cxn>
                <a:cxn ang="0">
                  <a:pos x="491" y="0"/>
                </a:cxn>
                <a:cxn ang="0">
                  <a:pos x="329" y="11"/>
                </a:cxn>
                <a:cxn ang="0">
                  <a:pos x="167" y="32"/>
                </a:cxn>
                <a:cxn ang="0">
                  <a:pos x="0" y="63"/>
                </a:cxn>
              </a:cxnLst>
              <a:rect l="0" t="0" r="r" b="b"/>
              <a:pathLst>
                <a:path w="5347" h="1841">
                  <a:moveTo>
                    <a:pt x="5347" y="1326"/>
                  </a:moveTo>
                  <a:lnTo>
                    <a:pt x="5347" y="1326"/>
                  </a:lnTo>
                  <a:lnTo>
                    <a:pt x="5336" y="1338"/>
                  </a:lnTo>
                  <a:lnTo>
                    <a:pt x="5305" y="1374"/>
                  </a:lnTo>
                  <a:lnTo>
                    <a:pt x="5283" y="1398"/>
                  </a:lnTo>
                  <a:lnTo>
                    <a:pt x="5255" y="1426"/>
                  </a:lnTo>
                  <a:lnTo>
                    <a:pt x="5222" y="1458"/>
                  </a:lnTo>
                  <a:lnTo>
                    <a:pt x="5184" y="1492"/>
                  </a:lnTo>
                  <a:lnTo>
                    <a:pt x="5143" y="1526"/>
                  </a:lnTo>
                  <a:lnTo>
                    <a:pt x="5095" y="1563"/>
                  </a:lnTo>
                  <a:lnTo>
                    <a:pt x="5046" y="1600"/>
                  </a:lnTo>
                  <a:lnTo>
                    <a:pt x="4989" y="1636"/>
                  </a:lnTo>
                  <a:lnTo>
                    <a:pt x="4929" y="1671"/>
                  </a:lnTo>
                  <a:lnTo>
                    <a:pt x="4897" y="1689"/>
                  </a:lnTo>
                  <a:lnTo>
                    <a:pt x="4865" y="1705"/>
                  </a:lnTo>
                  <a:lnTo>
                    <a:pt x="4830" y="1721"/>
                  </a:lnTo>
                  <a:lnTo>
                    <a:pt x="4796" y="1737"/>
                  </a:lnTo>
                  <a:lnTo>
                    <a:pt x="4759" y="1752"/>
                  </a:lnTo>
                  <a:lnTo>
                    <a:pt x="4723" y="1765"/>
                  </a:lnTo>
                  <a:lnTo>
                    <a:pt x="4685" y="1778"/>
                  </a:lnTo>
                  <a:lnTo>
                    <a:pt x="4646" y="1791"/>
                  </a:lnTo>
                  <a:lnTo>
                    <a:pt x="4605" y="1800"/>
                  </a:lnTo>
                  <a:lnTo>
                    <a:pt x="4565" y="1812"/>
                  </a:lnTo>
                  <a:lnTo>
                    <a:pt x="4522" y="1820"/>
                  </a:lnTo>
                  <a:lnTo>
                    <a:pt x="4479" y="1826"/>
                  </a:lnTo>
                  <a:lnTo>
                    <a:pt x="4436" y="1833"/>
                  </a:lnTo>
                  <a:lnTo>
                    <a:pt x="4390" y="1837"/>
                  </a:lnTo>
                  <a:lnTo>
                    <a:pt x="4344" y="1839"/>
                  </a:lnTo>
                  <a:lnTo>
                    <a:pt x="4297" y="1841"/>
                  </a:lnTo>
                  <a:lnTo>
                    <a:pt x="4250" y="1841"/>
                  </a:lnTo>
                  <a:lnTo>
                    <a:pt x="4200" y="1837"/>
                  </a:lnTo>
                  <a:lnTo>
                    <a:pt x="4151" y="1834"/>
                  </a:lnTo>
                  <a:lnTo>
                    <a:pt x="4100" y="1828"/>
                  </a:lnTo>
                  <a:lnTo>
                    <a:pt x="4049" y="1820"/>
                  </a:lnTo>
                  <a:lnTo>
                    <a:pt x="3996" y="1808"/>
                  </a:lnTo>
                  <a:lnTo>
                    <a:pt x="3943" y="1797"/>
                  </a:lnTo>
                  <a:lnTo>
                    <a:pt x="3888" y="1781"/>
                  </a:lnTo>
                  <a:lnTo>
                    <a:pt x="3833" y="1765"/>
                  </a:lnTo>
                  <a:lnTo>
                    <a:pt x="3776" y="1744"/>
                  </a:lnTo>
                  <a:lnTo>
                    <a:pt x="3720" y="1723"/>
                  </a:lnTo>
                  <a:lnTo>
                    <a:pt x="3663" y="1697"/>
                  </a:lnTo>
                  <a:lnTo>
                    <a:pt x="3603" y="1669"/>
                  </a:lnTo>
                  <a:lnTo>
                    <a:pt x="3545" y="1639"/>
                  </a:lnTo>
                  <a:lnTo>
                    <a:pt x="3484" y="1605"/>
                  </a:lnTo>
                  <a:lnTo>
                    <a:pt x="3422" y="1569"/>
                  </a:lnTo>
                  <a:lnTo>
                    <a:pt x="3361" y="1531"/>
                  </a:lnTo>
                  <a:lnTo>
                    <a:pt x="3297" y="1487"/>
                  </a:lnTo>
                  <a:lnTo>
                    <a:pt x="3235" y="1442"/>
                  </a:lnTo>
                  <a:lnTo>
                    <a:pt x="3170" y="1393"/>
                  </a:lnTo>
                  <a:lnTo>
                    <a:pt x="3104" y="1340"/>
                  </a:lnTo>
                  <a:lnTo>
                    <a:pt x="3039" y="1285"/>
                  </a:lnTo>
                  <a:lnTo>
                    <a:pt x="3039" y="1285"/>
                  </a:lnTo>
                  <a:lnTo>
                    <a:pt x="2909" y="1172"/>
                  </a:lnTo>
                  <a:lnTo>
                    <a:pt x="2782" y="1067"/>
                  </a:lnTo>
                  <a:lnTo>
                    <a:pt x="2659" y="967"/>
                  </a:lnTo>
                  <a:lnTo>
                    <a:pt x="2539" y="872"/>
                  </a:lnTo>
                  <a:lnTo>
                    <a:pt x="2423" y="783"/>
                  </a:lnTo>
                  <a:lnTo>
                    <a:pt x="2310" y="701"/>
                  </a:lnTo>
                  <a:lnTo>
                    <a:pt x="2201" y="622"/>
                  </a:lnTo>
                  <a:lnTo>
                    <a:pt x="2094" y="549"/>
                  </a:lnTo>
                  <a:lnTo>
                    <a:pt x="1990" y="483"/>
                  </a:lnTo>
                  <a:lnTo>
                    <a:pt x="1888" y="420"/>
                  </a:lnTo>
                  <a:lnTo>
                    <a:pt x="1788" y="362"/>
                  </a:lnTo>
                  <a:lnTo>
                    <a:pt x="1692" y="308"/>
                  </a:lnTo>
                  <a:lnTo>
                    <a:pt x="1597" y="261"/>
                  </a:lnTo>
                  <a:lnTo>
                    <a:pt x="1505" y="218"/>
                  </a:lnTo>
                  <a:lnTo>
                    <a:pt x="1413" y="177"/>
                  </a:lnTo>
                  <a:lnTo>
                    <a:pt x="1325" y="142"/>
                  </a:lnTo>
                  <a:lnTo>
                    <a:pt x="1237" y="111"/>
                  </a:lnTo>
                  <a:lnTo>
                    <a:pt x="1151" y="85"/>
                  </a:lnTo>
                  <a:lnTo>
                    <a:pt x="1065" y="61"/>
                  </a:lnTo>
                  <a:lnTo>
                    <a:pt x="982" y="43"/>
                  </a:lnTo>
                  <a:lnTo>
                    <a:pt x="898" y="27"/>
                  </a:lnTo>
                  <a:lnTo>
                    <a:pt x="816" y="16"/>
                  </a:lnTo>
                  <a:lnTo>
                    <a:pt x="734" y="6"/>
                  </a:lnTo>
                  <a:lnTo>
                    <a:pt x="653" y="1"/>
                  </a:lnTo>
                  <a:lnTo>
                    <a:pt x="572" y="0"/>
                  </a:lnTo>
                  <a:lnTo>
                    <a:pt x="491" y="0"/>
                  </a:lnTo>
                  <a:lnTo>
                    <a:pt x="410" y="5"/>
                  </a:lnTo>
                  <a:lnTo>
                    <a:pt x="329" y="11"/>
                  </a:lnTo>
                  <a:lnTo>
                    <a:pt x="249" y="21"/>
                  </a:lnTo>
                  <a:lnTo>
                    <a:pt x="167" y="32"/>
                  </a:lnTo>
                  <a:lnTo>
                    <a:pt x="83" y="47"/>
                  </a:lnTo>
                  <a:lnTo>
                    <a:pt x="0" y="63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Freeform 255"/>
            <p:cNvSpPr>
              <a:spLocks/>
            </p:cNvSpPr>
            <p:nvPr/>
          </p:nvSpPr>
          <p:spPr bwMode="auto">
            <a:xfrm>
              <a:off x="522" y="969"/>
              <a:ext cx="5365" cy="888"/>
            </a:xfrm>
            <a:custGeom>
              <a:avLst/>
              <a:gdLst/>
              <a:ahLst/>
              <a:cxnLst>
                <a:cxn ang="0">
                  <a:pos x="5365" y="1235"/>
                </a:cxn>
                <a:cxn ang="0">
                  <a:pos x="5325" y="1285"/>
                </a:cxn>
                <a:cxn ang="0">
                  <a:pos x="5275" y="1340"/>
                </a:cxn>
                <a:cxn ang="0">
                  <a:pos x="5206" y="1406"/>
                </a:cxn>
                <a:cxn ang="0">
                  <a:pos x="5118" y="1479"/>
                </a:cxn>
                <a:cxn ang="0">
                  <a:pos x="5013" y="1555"/>
                </a:cxn>
                <a:cxn ang="0">
                  <a:pos x="4921" y="1610"/>
                </a:cxn>
                <a:cxn ang="0">
                  <a:pos x="4854" y="1644"/>
                </a:cxn>
                <a:cxn ang="0">
                  <a:pos x="4785" y="1676"/>
                </a:cxn>
                <a:cxn ang="0">
                  <a:pos x="4710" y="1705"/>
                </a:cxn>
                <a:cxn ang="0">
                  <a:pos x="4631" y="1729"/>
                </a:cxn>
                <a:cxn ang="0">
                  <a:pos x="4549" y="1749"/>
                </a:cxn>
                <a:cxn ang="0">
                  <a:pos x="4461" y="1765"/>
                </a:cxn>
                <a:cxn ang="0">
                  <a:pos x="4370" y="1773"/>
                </a:cxn>
                <a:cxn ang="0">
                  <a:pos x="4275" y="1776"/>
                </a:cxn>
                <a:cxn ang="0">
                  <a:pos x="4177" y="1771"/>
                </a:cxn>
                <a:cxn ang="0">
                  <a:pos x="4074" y="1758"/>
                </a:cxn>
                <a:cxn ang="0">
                  <a:pos x="3969" y="1737"/>
                </a:cxn>
                <a:cxn ang="0">
                  <a:pos x="3857" y="1708"/>
                </a:cxn>
                <a:cxn ang="0">
                  <a:pos x="3745" y="1668"/>
                </a:cxn>
                <a:cxn ang="0">
                  <a:pos x="3627" y="1618"/>
                </a:cxn>
                <a:cxn ang="0">
                  <a:pos x="3506" y="1555"/>
                </a:cxn>
                <a:cxn ang="0">
                  <a:pos x="3383" y="1482"/>
                </a:cxn>
                <a:cxn ang="0">
                  <a:pos x="3255" y="1397"/>
                </a:cxn>
                <a:cxn ang="0">
                  <a:pos x="3124" y="1297"/>
                </a:cxn>
                <a:cxn ang="0">
                  <a:pos x="3058" y="1242"/>
                </a:cxn>
                <a:cxn ang="0">
                  <a:pos x="2797" y="1029"/>
                </a:cxn>
                <a:cxn ang="0">
                  <a:pos x="2551" y="838"/>
                </a:cxn>
                <a:cxn ang="0">
                  <a:pos x="2319" y="670"/>
                </a:cxn>
                <a:cxn ang="0">
                  <a:pos x="2101" y="523"/>
                </a:cxn>
                <a:cxn ang="0">
                  <a:pos x="1893" y="396"/>
                </a:cxn>
                <a:cxn ang="0">
                  <a:pos x="1696" y="289"/>
                </a:cxn>
                <a:cxn ang="0">
                  <a:pos x="1507" y="200"/>
                </a:cxn>
                <a:cxn ang="0">
                  <a:pos x="1325" y="129"/>
                </a:cxn>
                <a:cxn ang="0">
                  <a:pos x="1150" y="74"/>
                </a:cxn>
                <a:cxn ang="0">
                  <a:pos x="981" y="36"/>
                </a:cxn>
                <a:cxn ang="0">
                  <a:pos x="815" y="11"/>
                </a:cxn>
                <a:cxn ang="0">
                  <a:pos x="652" y="2"/>
                </a:cxn>
                <a:cxn ang="0">
                  <a:pos x="491" y="3"/>
                </a:cxn>
                <a:cxn ang="0">
                  <a:pos x="328" y="18"/>
                </a:cxn>
                <a:cxn ang="0">
                  <a:pos x="166" y="42"/>
                </a:cxn>
                <a:cxn ang="0">
                  <a:pos x="0" y="76"/>
                </a:cxn>
              </a:cxnLst>
              <a:rect l="0" t="0" r="r" b="b"/>
              <a:pathLst>
                <a:path w="5365" h="1776">
                  <a:moveTo>
                    <a:pt x="5365" y="1235"/>
                  </a:moveTo>
                  <a:lnTo>
                    <a:pt x="5365" y="1235"/>
                  </a:lnTo>
                  <a:lnTo>
                    <a:pt x="5354" y="1248"/>
                  </a:lnTo>
                  <a:lnTo>
                    <a:pt x="5325" y="1285"/>
                  </a:lnTo>
                  <a:lnTo>
                    <a:pt x="5301" y="1311"/>
                  </a:lnTo>
                  <a:lnTo>
                    <a:pt x="5275" y="1340"/>
                  </a:lnTo>
                  <a:lnTo>
                    <a:pt x="5243" y="1371"/>
                  </a:lnTo>
                  <a:lnTo>
                    <a:pt x="5206" y="1406"/>
                  </a:lnTo>
                  <a:lnTo>
                    <a:pt x="5164" y="1442"/>
                  </a:lnTo>
                  <a:lnTo>
                    <a:pt x="5118" y="1479"/>
                  </a:lnTo>
                  <a:lnTo>
                    <a:pt x="5067" y="1518"/>
                  </a:lnTo>
                  <a:lnTo>
                    <a:pt x="5013" y="1555"/>
                  </a:lnTo>
                  <a:lnTo>
                    <a:pt x="4953" y="1592"/>
                  </a:lnTo>
                  <a:lnTo>
                    <a:pt x="4921" y="1610"/>
                  </a:lnTo>
                  <a:lnTo>
                    <a:pt x="4889" y="1628"/>
                  </a:lnTo>
                  <a:lnTo>
                    <a:pt x="4854" y="1644"/>
                  </a:lnTo>
                  <a:lnTo>
                    <a:pt x="4820" y="1660"/>
                  </a:lnTo>
                  <a:lnTo>
                    <a:pt x="4785" y="1676"/>
                  </a:lnTo>
                  <a:lnTo>
                    <a:pt x="4747" y="1691"/>
                  </a:lnTo>
                  <a:lnTo>
                    <a:pt x="4710" y="1705"/>
                  </a:lnTo>
                  <a:lnTo>
                    <a:pt x="4671" y="1718"/>
                  </a:lnTo>
                  <a:lnTo>
                    <a:pt x="4631" y="1729"/>
                  </a:lnTo>
                  <a:lnTo>
                    <a:pt x="4591" y="1739"/>
                  </a:lnTo>
                  <a:lnTo>
                    <a:pt x="4549" y="1749"/>
                  </a:lnTo>
                  <a:lnTo>
                    <a:pt x="4506" y="1757"/>
                  </a:lnTo>
                  <a:lnTo>
                    <a:pt x="4461" y="1765"/>
                  </a:lnTo>
                  <a:lnTo>
                    <a:pt x="4417" y="1770"/>
                  </a:lnTo>
                  <a:lnTo>
                    <a:pt x="4370" y="1773"/>
                  </a:lnTo>
                  <a:lnTo>
                    <a:pt x="4324" y="1775"/>
                  </a:lnTo>
                  <a:lnTo>
                    <a:pt x="4275" y="1776"/>
                  </a:lnTo>
                  <a:lnTo>
                    <a:pt x="4227" y="1775"/>
                  </a:lnTo>
                  <a:lnTo>
                    <a:pt x="4177" y="1771"/>
                  </a:lnTo>
                  <a:lnTo>
                    <a:pt x="4125" y="1766"/>
                  </a:lnTo>
                  <a:lnTo>
                    <a:pt x="4074" y="1758"/>
                  </a:lnTo>
                  <a:lnTo>
                    <a:pt x="4021" y="1749"/>
                  </a:lnTo>
                  <a:lnTo>
                    <a:pt x="3969" y="1737"/>
                  </a:lnTo>
                  <a:lnTo>
                    <a:pt x="3913" y="1724"/>
                  </a:lnTo>
                  <a:lnTo>
                    <a:pt x="3857" y="1708"/>
                  </a:lnTo>
                  <a:lnTo>
                    <a:pt x="3802" y="1689"/>
                  </a:lnTo>
                  <a:lnTo>
                    <a:pt x="3745" y="1668"/>
                  </a:lnTo>
                  <a:lnTo>
                    <a:pt x="3687" y="1644"/>
                  </a:lnTo>
                  <a:lnTo>
                    <a:pt x="3627" y="1618"/>
                  </a:lnTo>
                  <a:lnTo>
                    <a:pt x="3567" y="1587"/>
                  </a:lnTo>
                  <a:lnTo>
                    <a:pt x="3506" y="1555"/>
                  </a:lnTo>
                  <a:lnTo>
                    <a:pt x="3445" y="1521"/>
                  </a:lnTo>
                  <a:lnTo>
                    <a:pt x="3383" y="1482"/>
                  </a:lnTo>
                  <a:lnTo>
                    <a:pt x="3319" y="1440"/>
                  </a:lnTo>
                  <a:lnTo>
                    <a:pt x="3255" y="1397"/>
                  </a:lnTo>
                  <a:lnTo>
                    <a:pt x="3190" y="1348"/>
                  </a:lnTo>
                  <a:lnTo>
                    <a:pt x="3124" y="1297"/>
                  </a:lnTo>
                  <a:lnTo>
                    <a:pt x="3058" y="1242"/>
                  </a:lnTo>
                  <a:lnTo>
                    <a:pt x="3058" y="1242"/>
                  </a:lnTo>
                  <a:lnTo>
                    <a:pt x="2924" y="1132"/>
                  </a:lnTo>
                  <a:lnTo>
                    <a:pt x="2797" y="1029"/>
                  </a:lnTo>
                  <a:lnTo>
                    <a:pt x="2672" y="930"/>
                  </a:lnTo>
                  <a:lnTo>
                    <a:pt x="2551" y="838"/>
                  </a:lnTo>
                  <a:lnTo>
                    <a:pt x="2434" y="751"/>
                  </a:lnTo>
                  <a:lnTo>
                    <a:pt x="2319" y="670"/>
                  </a:lnTo>
                  <a:lnTo>
                    <a:pt x="2209" y="593"/>
                  </a:lnTo>
                  <a:lnTo>
                    <a:pt x="2101" y="523"/>
                  </a:lnTo>
                  <a:lnTo>
                    <a:pt x="1996" y="457"/>
                  </a:lnTo>
                  <a:lnTo>
                    <a:pt x="1893" y="396"/>
                  </a:lnTo>
                  <a:lnTo>
                    <a:pt x="1793" y="341"/>
                  </a:lnTo>
                  <a:lnTo>
                    <a:pt x="1696" y="289"/>
                  </a:lnTo>
                  <a:lnTo>
                    <a:pt x="1600" y="242"/>
                  </a:lnTo>
                  <a:lnTo>
                    <a:pt x="1507" y="200"/>
                  </a:lnTo>
                  <a:lnTo>
                    <a:pt x="1415" y="163"/>
                  </a:lnTo>
                  <a:lnTo>
                    <a:pt x="1325" y="129"/>
                  </a:lnTo>
                  <a:lnTo>
                    <a:pt x="1238" y="100"/>
                  </a:lnTo>
                  <a:lnTo>
                    <a:pt x="1150" y="74"/>
                  </a:lnTo>
                  <a:lnTo>
                    <a:pt x="1065" y="53"/>
                  </a:lnTo>
                  <a:lnTo>
                    <a:pt x="981" y="36"/>
                  </a:lnTo>
                  <a:lnTo>
                    <a:pt x="897" y="23"/>
                  </a:lnTo>
                  <a:lnTo>
                    <a:pt x="815" y="11"/>
                  </a:lnTo>
                  <a:lnTo>
                    <a:pt x="734" y="5"/>
                  </a:lnTo>
                  <a:lnTo>
                    <a:pt x="652" y="2"/>
                  </a:lnTo>
                  <a:lnTo>
                    <a:pt x="571" y="0"/>
                  </a:lnTo>
                  <a:lnTo>
                    <a:pt x="491" y="3"/>
                  </a:lnTo>
                  <a:lnTo>
                    <a:pt x="409" y="8"/>
                  </a:lnTo>
                  <a:lnTo>
                    <a:pt x="328" y="18"/>
                  </a:lnTo>
                  <a:lnTo>
                    <a:pt x="248" y="29"/>
                  </a:lnTo>
                  <a:lnTo>
                    <a:pt x="166" y="42"/>
                  </a:lnTo>
                  <a:lnTo>
                    <a:pt x="84" y="58"/>
                  </a:lnTo>
                  <a:lnTo>
                    <a:pt x="0" y="7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Freeform 256"/>
            <p:cNvSpPr>
              <a:spLocks/>
            </p:cNvSpPr>
            <p:nvPr/>
          </p:nvSpPr>
          <p:spPr bwMode="auto">
            <a:xfrm>
              <a:off x="537" y="986"/>
              <a:ext cx="5381" cy="854"/>
            </a:xfrm>
            <a:custGeom>
              <a:avLst/>
              <a:gdLst/>
              <a:ahLst/>
              <a:cxnLst>
                <a:cxn ang="0">
                  <a:pos x="5381" y="1145"/>
                </a:cxn>
                <a:cxn ang="0">
                  <a:pos x="5341" y="1195"/>
                </a:cxn>
                <a:cxn ang="0">
                  <a:pos x="5293" y="1250"/>
                </a:cxn>
                <a:cxn ang="0">
                  <a:pos x="5224" y="1319"/>
                </a:cxn>
                <a:cxn ang="0">
                  <a:pos x="5138" y="1395"/>
                </a:cxn>
                <a:cxn ang="0">
                  <a:pos x="5033" y="1472"/>
                </a:cxn>
                <a:cxn ang="0">
                  <a:pos x="4943" y="1529"/>
                </a:cxn>
                <a:cxn ang="0">
                  <a:pos x="4877" y="1564"/>
                </a:cxn>
                <a:cxn ang="0">
                  <a:pos x="4808" y="1598"/>
                </a:cxn>
                <a:cxn ang="0">
                  <a:pos x="4733" y="1629"/>
                </a:cxn>
                <a:cxn ang="0">
                  <a:pos x="4655" y="1655"/>
                </a:cxn>
                <a:cxn ang="0">
                  <a:pos x="4572" y="1676"/>
                </a:cxn>
                <a:cxn ang="0">
                  <a:pos x="4486" y="1694"/>
                </a:cxn>
                <a:cxn ang="0">
                  <a:pos x="4396" y="1705"/>
                </a:cxn>
                <a:cxn ang="0">
                  <a:pos x="4300" y="1708"/>
                </a:cxn>
                <a:cxn ang="0">
                  <a:pos x="4201" y="1706"/>
                </a:cxn>
                <a:cxn ang="0">
                  <a:pos x="4098" y="1695"/>
                </a:cxn>
                <a:cxn ang="0">
                  <a:pos x="3992" y="1677"/>
                </a:cxn>
                <a:cxn ang="0">
                  <a:pos x="3882" y="1648"/>
                </a:cxn>
                <a:cxn ang="0">
                  <a:pos x="3768" y="1611"/>
                </a:cxn>
                <a:cxn ang="0">
                  <a:pos x="3650" y="1563"/>
                </a:cxn>
                <a:cxn ang="0">
                  <a:pos x="3528" y="1503"/>
                </a:cxn>
                <a:cxn ang="0">
                  <a:pos x="3403" y="1432"/>
                </a:cxn>
                <a:cxn ang="0">
                  <a:pos x="3274" y="1348"/>
                </a:cxn>
                <a:cxn ang="0">
                  <a:pos x="3142" y="1251"/>
                </a:cxn>
                <a:cxn ang="0">
                  <a:pos x="3074" y="1198"/>
                </a:cxn>
                <a:cxn ang="0">
                  <a:pos x="2810" y="988"/>
                </a:cxn>
                <a:cxn ang="0">
                  <a:pos x="2561" y="801"/>
                </a:cxn>
                <a:cxn ang="0">
                  <a:pos x="2328" y="638"/>
                </a:cxn>
                <a:cxn ang="0">
                  <a:pos x="2106" y="494"/>
                </a:cxn>
                <a:cxn ang="0">
                  <a:pos x="1898" y="371"/>
                </a:cxn>
                <a:cxn ang="0">
                  <a:pos x="1698" y="268"/>
                </a:cxn>
                <a:cxn ang="0">
                  <a:pos x="1508" y="182"/>
                </a:cxn>
                <a:cxn ang="0">
                  <a:pos x="1326" y="114"/>
                </a:cxn>
                <a:cxn ang="0">
                  <a:pos x="1149" y="63"/>
                </a:cxn>
                <a:cxn ang="0">
                  <a:pos x="980" y="27"/>
                </a:cxn>
                <a:cxn ang="0">
                  <a:pos x="813" y="6"/>
                </a:cxn>
                <a:cxn ang="0">
                  <a:pos x="650" y="0"/>
                </a:cxn>
                <a:cxn ang="0">
                  <a:pos x="489" y="5"/>
                </a:cxn>
                <a:cxn ang="0">
                  <a:pos x="328" y="22"/>
                </a:cxn>
                <a:cxn ang="0">
                  <a:pos x="165" y="50"/>
                </a:cxn>
                <a:cxn ang="0">
                  <a:pos x="0" y="89"/>
                </a:cxn>
              </a:cxnLst>
              <a:rect l="0" t="0" r="r" b="b"/>
              <a:pathLst>
                <a:path w="5381" h="1708">
                  <a:moveTo>
                    <a:pt x="5381" y="1145"/>
                  </a:moveTo>
                  <a:lnTo>
                    <a:pt x="5381" y="1145"/>
                  </a:lnTo>
                  <a:lnTo>
                    <a:pt x="5372" y="1157"/>
                  </a:lnTo>
                  <a:lnTo>
                    <a:pt x="5341" y="1195"/>
                  </a:lnTo>
                  <a:lnTo>
                    <a:pt x="5319" y="1220"/>
                  </a:lnTo>
                  <a:lnTo>
                    <a:pt x="5293" y="1250"/>
                  </a:lnTo>
                  <a:lnTo>
                    <a:pt x="5261" y="1283"/>
                  </a:lnTo>
                  <a:lnTo>
                    <a:pt x="5224" y="1319"/>
                  </a:lnTo>
                  <a:lnTo>
                    <a:pt x="5184" y="1356"/>
                  </a:lnTo>
                  <a:lnTo>
                    <a:pt x="5138" y="1395"/>
                  </a:lnTo>
                  <a:lnTo>
                    <a:pt x="5088" y="1434"/>
                  </a:lnTo>
                  <a:lnTo>
                    <a:pt x="5033" y="1472"/>
                  </a:lnTo>
                  <a:lnTo>
                    <a:pt x="4975" y="1511"/>
                  </a:lnTo>
                  <a:lnTo>
                    <a:pt x="4943" y="1529"/>
                  </a:lnTo>
                  <a:lnTo>
                    <a:pt x="4911" y="1547"/>
                  </a:lnTo>
                  <a:lnTo>
                    <a:pt x="4877" y="1564"/>
                  </a:lnTo>
                  <a:lnTo>
                    <a:pt x="4843" y="1582"/>
                  </a:lnTo>
                  <a:lnTo>
                    <a:pt x="4808" y="1598"/>
                  </a:lnTo>
                  <a:lnTo>
                    <a:pt x="4770" y="1613"/>
                  </a:lnTo>
                  <a:lnTo>
                    <a:pt x="4733" y="1629"/>
                  </a:lnTo>
                  <a:lnTo>
                    <a:pt x="4694" y="1642"/>
                  </a:lnTo>
                  <a:lnTo>
                    <a:pt x="4655" y="1655"/>
                  </a:lnTo>
                  <a:lnTo>
                    <a:pt x="4614" y="1666"/>
                  </a:lnTo>
                  <a:lnTo>
                    <a:pt x="4572" y="1676"/>
                  </a:lnTo>
                  <a:lnTo>
                    <a:pt x="4530" y="1685"/>
                  </a:lnTo>
                  <a:lnTo>
                    <a:pt x="4486" y="1694"/>
                  </a:lnTo>
                  <a:lnTo>
                    <a:pt x="4441" y="1700"/>
                  </a:lnTo>
                  <a:lnTo>
                    <a:pt x="4396" y="1705"/>
                  </a:lnTo>
                  <a:lnTo>
                    <a:pt x="4348" y="1708"/>
                  </a:lnTo>
                  <a:lnTo>
                    <a:pt x="4300" y="1708"/>
                  </a:lnTo>
                  <a:lnTo>
                    <a:pt x="4251" y="1708"/>
                  </a:lnTo>
                  <a:lnTo>
                    <a:pt x="4201" y="1706"/>
                  </a:lnTo>
                  <a:lnTo>
                    <a:pt x="4150" y="1702"/>
                  </a:lnTo>
                  <a:lnTo>
                    <a:pt x="4098" y="1695"/>
                  </a:lnTo>
                  <a:lnTo>
                    <a:pt x="4046" y="1687"/>
                  </a:lnTo>
                  <a:lnTo>
                    <a:pt x="3992" y="1677"/>
                  </a:lnTo>
                  <a:lnTo>
                    <a:pt x="3937" y="1664"/>
                  </a:lnTo>
                  <a:lnTo>
                    <a:pt x="3882" y="1648"/>
                  </a:lnTo>
                  <a:lnTo>
                    <a:pt x="3825" y="1631"/>
                  </a:lnTo>
                  <a:lnTo>
                    <a:pt x="3768" y="1611"/>
                  </a:lnTo>
                  <a:lnTo>
                    <a:pt x="3708" y="1589"/>
                  </a:lnTo>
                  <a:lnTo>
                    <a:pt x="3650" y="1563"/>
                  </a:lnTo>
                  <a:lnTo>
                    <a:pt x="3589" y="1534"/>
                  </a:lnTo>
                  <a:lnTo>
                    <a:pt x="3528" y="1503"/>
                  </a:lnTo>
                  <a:lnTo>
                    <a:pt x="3465" y="1469"/>
                  </a:lnTo>
                  <a:lnTo>
                    <a:pt x="3403" y="1432"/>
                  </a:lnTo>
                  <a:lnTo>
                    <a:pt x="3339" y="1392"/>
                  </a:lnTo>
                  <a:lnTo>
                    <a:pt x="3274" y="1348"/>
                  </a:lnTo>
                  <a:lnTo>
                    <a:pt x="3209" y="1301"/>
                  </a:lnTo>
                  <a:lnTo>
                    <a:pt x="3142" y="1251"/>
                  </a:lnTo>
                  <a:lnTo>
                    <a:pt x="3074" y="1198"/>
                  </a:lnTo>
                  <a:lnTo>
                    <a:pt x="3074" y="1198"/>
                  </a:lnTo>
                  <a:lnTo>
                    <a:pt x="2941" y="1090"/>
                  </a:lnTo>
                  <a:lnTo>
                    <a:pt x="2810" y="988"/>
                  </a:lnTo>
                  <a:lnTo>
                    <a:pt x="2684" y="891"/>
                  </a:lnTo>
                  <a:lnTo>
                    <a:pt x="2561" y="801"/>
                  </a:lnTo>
                  <a:lnTo>
                    <a:pt x="2443" y="717"/>
                  </a:lnTo>
                  <a:lnTo>
                    <a:pt x="2328" y="638"/>
                  </a:lnTo>
                  <a:lnTo>
                    <a:pt x="2216" y="563"/>
                  </a:lnTo>
                  <a:lnTo>
                    <a:pt x="2106" y="494"/>
                  </a:lnTo>
                  <a:lnTo>
                    <a:pt x="2001" y="429"/>
                  </a:lnTo>
                  <a:lnTo>
                    <a:pt x="1898" y="371"/>
                  </a:lnTo>
                  <a:lnTo>
                    <a:pt x="1796" y="316"/>
                  </a:lnTo>
                  <a:lnTo>
                    <a:pt x="1698" y="268"/>
                  </a:lnTo>
                  <a:lnTo>
                    <a:pt x="1602" y="223"/>
                  </a:lnTo>
                  <a:lnTo>
                    <a:pt x="1508" y="182"/>
                  </a:lnTo>
                  <a:lnTo>
                    <a:pt x="1416" y="147"/>
                  </a:lnTo>
                  <a:lnTo>
                    <a:pt x="1326" y="114"/>
                  </a:lnTo>
                  <a:lnTo>
                    <a:pt x="1237" y="87"/>
                  </a:lnTo>
                  <a:lnTo>
                    <a:pt x="1149" y="63"/>
                  </a:lnTo>
                  <a:lnTo>
                    <a:pt x="1065" y="43"/>
                  </a:lnTo>
                  <a:lnTo>
                    <a:pt x="980" y="27"/>
                  </a:lnTo>
                  <a:lnTo>
                    <a:pt x="897" y="16"/>
                  </a:lnTo>
                  <a:lnTo>
                    <a:pt x="813" y="6"/>
                  </a:lnTo>
                  <a:lnTo>
                    <a:pt x="732" y="1"/>
                  </a:lnTo>
                  <a:lnTo>
                    <a:pt x="650" y="0"/>
                  </a:lnTo>
                  <a:lnTo>
                    <a:pt x="569" y="0"/>
                  </a:lnTo>
                  <a:lnTo>
                    <a:pt x="489" y="5"/>
                  </a:lnTo>
                  <a:lnTo>
                    <a:pt x="408" y="11"/>
                  </a:lnTo>
                  <a:lnTo>
                    <a:pt x="328" y="22"/>
                  </a:lnTo>
                  <a:lnTo>
                    <a:pt x="246" y="35"/>
                  </a:lnTo>
                  <a:lnTo>
                    <a:pt x="165" y="50"/>
                  </a:lnTo>
                  <a:lnTo>
                    <a:pt x="83" y="68"/>
                  </a:lnTo>
                  <a:lnTo>
                    <a:pt x="0" y="89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Freeform 257"/>
            <p:cNvSpPr>
              <a:spLocks/>
            </p:cNvSpPr>
            <p:nvPr/>
          </p:nvSpPr>
          <p:spPr bwMode="auto">
            <a:xfrm>
              <a:off x="561" y="1006"/>
              <a:ext cx="5393" cy="822"/>
            </a:xfrm>
            <a:custGeom>
              <a:avLst/>
              <a:gdLst/>
              <a:ahLst/>
              <a:cxnLst>
                <a:cxn ang="0">
                  <a:pos x="5395" y="1054"/>
                </a:cxn>
                <a:cxn ang="0">
                  <a:pos x="5356" y="1106"/>
                </a:cxn>
                <a:cxn ang="0">
                  <a:pos x="5309" y="1162"/>
                </a:cxn>
                <a:cxn ang="0">
                  <a:pos x="5241" y="1232"/>
                </a:cxn>
                <a:cxn ang="0">
                  <a:pos x="5156" y="1309"/>
                </a:cxn>
                <a:cxn ang="0">
                  <a:pos x="5052" y="1390"/>
                </a:cxn>
                <a:cxn ang="0">
                  <a:pos x="4963" y="1450"/>
                </a:cxn>
                <a:cxn ang="0">
                  <a:pos x="4898" y="1487"/>
                </a:cxn>
                <a:cxn ang="0">
                  <a:pos x="4829" y="1521"/>
                </a:cxn>
                <a:cxn ang="0">
                  <a:pos x="4755" y="1553"/>
                </a:cxn>
                <a:cxn ang="0">
                  <a:pos x="4677" y="1582"/>
                </a:cxn>
                <a:cxn ang="0">
                  <a:pos x="4595" y="1605"/>
                </a:cxn>
                <a:cxn ang="0">
                  <a:pos x="4509" y="1624"/>
                </a:cxn>
                <a:cxn ang="0">
                  <a:pos x="4418" y="1637"/>
                </a:cxn>
                <a:cxn ang="0">
                  <a:pos x="4323" y="1644"/>
                </a:cxn>
                <a:cxn ang="0">
                  <a:pos x="4225" y="1642"/>
                </a:cxn>
                <a:cxn ang="0">
                  <a:pos x="4122" y="1634"/>
                </a:cxn>
                <a:cxn ang="0">
                  <a:pos x="4015" y="1618"/>
                </a:cxn>
                <a:cxn ang="0">
                  <a:pos x="3904" y="1592"/>
                </a:cxn>
                <a:cxn ang="0">
                  <a:pos x="3789" y="1556"/>
                </a:cxn>
                <a:cxn ang="0">
                  <a:pos x="3671" y="1510"/>
                </a:cxn>
                <a:cxn ang="0">
                  <a:pos x="3548" y="1451"/>
                </a:cxn>
                <a:cxn ang="0">
                  <a:pos x="3422" y="1384"/>
                </a:cxn>
                <a:cxn ang="0">
                  <a:pos x="3292" y="1301"/>
                </a:cxn>
                <a:cxn ang="0">
                  <a:pos x="3158" y="1206"/>
                </a:cxn>
                <a:cxn ang="0">
                  <a:pos x="3089" y="1154"/>
                </a:cxn>
                <a:cxn ang="0">
                  <a:pos x="2822" y="949"/>
                </a:cxn>
                <a:cxn ang="0">
                  <a:pos x="2572" y="767"/>
                </a:cxn>
                <a:cxn ang="0">
                  <a:pos x="2335" y="605"/>
                </a:cxn>
                <a:cxn ang="0">
                  <a:pos x="2111" y="467"/>
                </a:cxn>
                <a:cxn ang="0">
                  <a:pos x="1900" y="347"/>
                </a:cxn>
                <a:cxn ang="0">
                  <a:pos x="1699" y="247"/>
                </a:cxn>
                <a:cxn ang="0">
                  <a:pos x="1509" y="166"/>
                </a:cxn>
                <a:cxn ang="0">
                  <a:pos x="1326" y="102"/>
                </a:cxn>
                <a:cxn ang="0">
                  <a:pos x="1149" y="53"/>
                </a:cxn>
                <a:cxn ang="0">
                  <a:pos x="979" y="21"/>
                </a:cxn>
                <a:cxn ang="0">
                  <a:pos x="812" y="3"/>
                </a:cxn>
                <a:cxn ang="0">
                  <a:pos x="648" y="0"/>
                </a:cxn>
                <a:cxn ang="0">
                  <a:pos x="487" y="8"/>
                </a:cxn>
                <a:cxn ang="0">
                  <a:pos x="326" y="29"/>
                </a:cxn>
                <a:cxn ang="0">
                  <a:pos x="164" y="60"/>
                </a:cxn>
                <a:cxn ang="0">
                  <a:pos x="0" y="102"/>
                </a:cxn>
              </a:cxnLst>
              <a:rect l="0" t="0" r="r" b="b"/>
              <a:pathLst>
                <a:path w="5395" h="1644">
                  <a:moveTo>
                    <a:pt x="5395" y="1054"/>
                  </a:moveTo>
                  <a:lnTo>
                    <a:pt x="5395" y="1054"/>
                  </a:lnTo>
                  <a:lnTo>
                    <a:pt x="5385" y="1067"/>
                  </a:lnTo>
                  <a:lnTo>
                    <a:pt x="5356" y="1106"/>
                  </a:lnTo>
                  <a:lnTo>
                    <a:pt x="5335" y="1132"/>
                  </a:lnTo>
                  <a:lnTo>
                    <a:pt x="5309" y="1162"/>
                  </a:lnTo>
                  <a:lnTo>
                    <a:pt x="5277" y="1196"/>
                  </a:lnTo>
                  <a:lnTo>
                    <a:pt x="5241" y="1232"/>
                  </a:lnTo>
                  <a:lnTo>
                    <a:pt x="5201" y="1271"/>
                  </a:lnTo>
                  <a:lnTo>
                    <a:pt x="5156" y="1309"/>
                  </a:lnTo>
                  <a:lnTo>
                    <a:pt x="5106" y="1350"/>
                  </a:lnTo>
                  <a:lnTo>
                    <a:pt x="5052" y="1390"/>
                  </a:lnTo>
                  <a:lnTo>
                    <a:pt x="4994" y="1431"/>
                  </a:lnTo>
                  <a:lnTo>
                    <a:pt x="4963" y="1450"/>
                  </a:lnTo>
                  <a:lnTo>
                    <a:pt x="4931" y="1469"/>
                  </a:lnTo>
                  <a:lnTo>
                    <a:pt x="4898" y="1487"/>
                  </a:lnTo>
                  <a:lnTo>
                    <a:pt x="4865" y="1505"/>
                  </a:lnTo>
                  <a:lnTo>
                    <a:pt x="4829" y="1521"/>
                  </a:lnTo>
                  <a:lnTo>
                    <a:pt x="4793" y="1539"/>
                  </a:lnTo>
                  <a:lnTo>
                    <a:pt x="4755" y="1553"/>
                  </a:lnTo>
                  <a:lnTo>
                    <a:pt x="4716" y="1568"/>
                  </a:lnTo>
                  <a:lnTo>
                    <a:pt x="4677" y="1582"/>
                  </a:lnTo>
                  <a:lnTo>
                    <a:pt x="4637" y="1594"/>
                  </a:lnTo>
                  <a:lnTo>
                    <a:pt x="4595" y="1605"/>
                  </a:lnTo>
                  <a:lnTo>
                    <a:pt x="4552" y="1615"/>
                  </a:lnTo>
                  <a:lnTo>
                    <a:pt x="4509" y="1624"/>
                  </a:lnTo>
                  <a:lnTo>
                    <a:pt x="4463" y="1631"/>
                  </a:lnTo>
                  <a:lnTo>
                    <a:pt x="4418" y="1637"/>
                  </a:lnTo>
                  <a:lnTo>
                    <a:pt x="4372" y="1640"/>
                  </a:lnTo>
                  <a:lnTo>
                    <a:pt x="4323" y="1644"/>
                  </a:lnTo>
                  <a:lnTo>
                    <a:pt x="4275" y="1644"/>
                  </a:lnTo>
                  <a:lnTo>
                    <a:pt x="4225" y="1642"/>
                  </a:lnTo>
                  <a:lnTo>
                    <a:pt x="4173" y="1639"/>
                  </a:lnTo>
                  <a:lnTo>
                    <a:pt x="4122" y="1634"/>
                  </a:lnTo>
                  <a:lnTo>
                    <a:pt x="4069" y="1627"/>
                  </a:lnTo>
                  <a:lnTo>
                    <a:pt x="4015" y="1618"/>
                  </a:lnTo>
                  <a:lnTo>
                    <a:pt x="3959" y="1605"/>
                  </a:lnTo>
                  <a:lnTo>
                    <a:pt x="3904" y="1592"/>
                  </a:lnTo>
                  <a:lnTo>
                    <a:pt x="3847" y="1574"/>
                  </a:lnTo>
                  <a:lnTo>
                    <a:pt x="3789" y="1556"/>
                  </a:lnTo>
                  <a:lnTo>
                    <a:pt x="3730" y="1534"/>
                  </a:lnTo>
                  <a:lnTo>
                    <a:pt x="3671" y="1510"/>
                  </a:lnTo>
                  <a:lnTo>
                    <a:pt x="3610" y="1482"/>
                  </a:lnTo>
                  <a:lnTo>
                    <a:pt x="3548" y="1451"/>
                  </a:lnTo>
                  <a:lnTo>
                    <a:pt x="3486" y="1419"/>
                  </a:lnTo>
                  <a:lnTo>
                    <a:pt x="3422" y="1384"/>
                  </a:lnTo>
                  <a:lnTo>
                    <a:pt x="3357" y="1343"/>
                  </a:lnTo>
                  <a:lnTo>
                    <a:pt x="3292" y="1301"/>
                  </a:lnTo>
                  <a:lnTo>
                    <a:pt x="3225" y="1256"/>
                  </a:lnTo>
                  <a:lnTo>
                    <a:pt x="3158" y="1206"/>
                  </a:lnTo>
                  <a:lnTo>
                    <a:pt x="3089" y="1154"/>
                  </a:lnTo>
                  <a:lnTo>
                    <a:pt x="3089" y="1154"/>
                  </a:lnTo>
                  <a:lnTo>
                    <a:pt x="2954" y="1049"/>
                  </a:lnTo>
                  <a:lnTo>
                    <a:pt x="2822" y="949"/>
                  </a:lnTo>
                  <a:lnTo>
                    <a:pt x="2696" y="856"/>
                  </a:lnTo>
                  <a:lnTo>
                    <a:pt x="2572" y="767"/>
                  </a:lnTo>
                  <a:lnTo>
                    <a:pt x="2452" y="683"/>
                  </a:lnTo>
                  <a:lnTo>
                    <a:pt x="2335" y="605"/>
                  </a:lnTo>
                  <a:lnTo>
                    <a:pt x="2223" y="534"/>
                  </a:lnTo>
                  <a:lnTo>
                    <a:pt x="2111" y="467"/>
                  </a:lnTo>
                  <a:lnTo>
                    <a:pt x="2005" y="405"/>
                  </a:lnTo>
                  <a:lnTo>
                    <a:pt x="1900" y="347"/>
                  </a:lnTo>
                  <a:lnTo>
                    <a:pt x="1799" y="295"/>
                  </a:lnTo>
                  <a:lnTo>
                    <a:pt x="1699" y="247"/>
                  </a:lnTo>
                  <a:lnTo>
                    <a:pt x="1603" y="205"/>
                  </a:lnTo>
                  <a:lnTo>
                    <a:pt x="1509" y="166"/>
                  </a:lnTo>
                  <a:lnTo>
                    <a:pt x="1416" y="131"/>
                  </a:lnTo>
                  <a:lnTo>
                    <a:pt x="1326" y="102"/>
                  </a:lnTo>
                  <a:lnTo>
                    <a:pt x="1237" y="76"/>
                  </a:lnTo>
                  <a:lnTo>
                    <a:pt x="1149" y="53"/>
                  </a:lnTo>
                  <a:lnTo>
                    <a:pt x="1063" y="35"/>
                  </a:lnTo>
                  <a:lnTo>
                    <a:pt x="979" y="21"/>
                  </a:lnTo>
                  <a:lnTo>
                    <a:pt x="894" y="11"/>
                  </a:lnTo>
                  <a:lnTo>
                    <a:pt x="812" y="3"/>
                  </a:lnTo>
                  <a:lnTo>
                    <a:pt x="730" y="0"/>
                  </a:lnTo>
                  <a:lnTo>
                    <a:pt x="648" y="0"/>
                  </a:lnTo>
                  <a:lnTo>
                    <a:pt x="568" y="2"/>
                  </a:lnTo>
                  <a:lnTo>
                    <a:pt x="487" y="8"/>
                  </a:lnTo>
                  <a:lnTo>
                    <a:pt x="406" y="18"/>
                  </a:lnTo>
                  <a:lnTo>
                    <a:pt x="326" y="29"/>
                  </a:lnTo>
                  <a:lnTo>
                    <a:pt x="244" y="43"/>
                  </a:lnTo>
                  <a:lnTo>
                    <a:pt x="164" y="60"/>
                  </a:lnTo>
                  <a:lnTo>
                    <a:pt x="82" y="81"/>
                  </a:lnTo>
                  <a:lnTo>
                    <a:pt x="0" y="10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Freeform 258"/>
            <p:cNvSpPr>
              <a:spLocks/>
            </p:cNvSpPr>
            <p:nvPr/>
          </p:nvSpPr>
          <p:spPr bwMode="auto">
            <a:xfrm>
              <a:off x="579" y="1020"/>
              <a:ext cx="5410" cy="791"/>
            </a:xfrm>
            <a:custGeom>
              <a:avLst/>
              <a:gdLst/>
              <a:ahLst/>
              <a:cxnLst>
                <a:cxn ang="0">
                  <a:pos x="5409" y="964"/>
                </a:cxn>
                <a:cxn ang="0">
                  <a:pos x="5371" y="1018"/>
                </a:cxn>
                <a:cxn ang="0">
                  <a:pos x="5324" y="1076"/>
                </a:cxn>
                <a:cxn ang="0">
                  <a:pos x="5257" y="1147"/>
                </a:cxn>
                <a:cxn ang="0">
                  <a:pos x="5174" y="1228"/>
                </a:cxn>
                <a:cxn ang="0">
                  <a:pos x="5071" y="1310"/>
                </a:cxn>
                <a:cxn ang="0">
                  <a:pos x="4983" y="1371"/>
                </a:cxn>
                <a:cxn ang="0">
                  <a:pos x="4919" y="1410"/>
                </a:cxn>
                <a:cxn ang="0">
                  <a:pos x="4849" y="1447"/>
                </a:cxn>
                <a:cxn ang="0">
                  <a:pos x="4777" y="1481"/>
                </a:cxn>
                <a:cxn ang="0">
                  <a:pos x="4699" y="1510"/>
                </a:cxn>
                <a:cxn ang="0">
                  <a:pos x="4617" y="1536"/>
                </a:cxn>
                <a:cxn ang="0">
                  <a:pos x="4531" y="1555"/>
                </a:cxn>
                <a:cxn ang="0">
                  <a:pos x="4441" y="1572"/>
                </a:cxn>
                <a:cxn ang="0">
                  <a:pos x="4345" y="1580"/>
                </a:cxn>
                <a:cxn ang="0">
                  <a:pos x="4247" y="1581"/>
                </a:cxn>
                <a:cxn ang="0">
                  <a:pos x="4144" y="1575"/>
                </a:cxn>
                <a:cxn ang="0">
                  <a:pos x="4037" y="1560"/>
                </a:cxn>
                <a:cxn ang="0">
                  <a:pos x="3926" y="1536"/>
                </a:cxn>
                <a:cxn ang="0">
                  <a:pos x="3811" y="1502"/>
                </a:cxn>
                <a:cxn ang="0">
                  <a:pos x="3691" y="1458"/>
                </a:cxn>
                <a:cxn ang="0">
                  <a:pos x="3568" y="1404"/>
                </a:cxn>
                <a:cxn ang="0">
                  <a:pos x="3440" y="1336"/>
                </a:cxn>
                <a:cxn ang="0">
                  <a:pos x="3310" y="1257"/>
                </a:cxn>
                <a:cxn ang="0">
                  <a:pos x="3173" y="1165"/>
                </a:cxn>
                <a:cxn ang="0">
                  <a:pos x="3105" y="1113"/>
                </a:cxn>
                <a:cxn ang="0">
                  <a:pos x="2835" y="913"/>
                </a:cxn>
                <a:cxn ang="0">
                  <a:pos x="2582" y="733"/>
                </a:cxn>
                <a:cxn ang="0">
                  <a:pos x="2343" y="577"/>
                </a:cxn>
                <a:cxn ang="0">
                  <a:pos x="2117" y="441"/>
                </a:cxn>
                <a:cxn ang="0">
                  <a:pos x="1904" y="327"/>
                </a:cxn>
                <a:cxn ang="0">
                  <a:pos x="1702" y="230"/>
                </a:cxn>
                <a:cxn ang="0">
                  <a:pos x="1509" y="152"/>
                </a:cxn>
                <a:cxn ang="0">
                  <a:pos x="1325" y="91"/>
                </a:cxn>
                <a:cxn ang="0">
                  <a:pos x="1148" y="46"/>
                </a:cxn>
                <a:cxn ang="0">
                  <a:pos x="977" y="17"/>
                </a:cxn>
                <a:cxn ang="0">
                  <a:pos x="810" y="2"/>
                </a:cxn>
                <a:cxn ang="0">
                  <a:pos x="647" y="2"/>
                </a:cxn>
                <a:cxn ang="0">
                  <a:pos x="485" y="13"/>
                </a:cxn>
                <a:cxn ang="0">
                  <a:pos x="324" y="38"/>
                </a:cxn>
                <a:cxn ang="0">
                  <a:pos x="163" y="73"/>
                </a:cxn>
                <a:cxn ang="0">
                  <a:pos x="0" y="118"/>
                </a:cxn>
              </a:cxnLst>
              <a:rect l="0" t="0" r="r" b="b"/>
              <a:pathLst>
                <a:path w="5409" h="1581">
                  <a:moveTo>
                    <a:pt x="5409" y="964"/>
                  </a:moveTo>
                  <a:lnTo>
                    <a:pt x="5409" y="964"/>
                  </a:lnTo>
                  <a:lnTo>
                    <a:pt x="5399" y="979"/>
                  </a:lnTo>
                  <a:lnTo>
                    <a:pt x="5371" y="1018"/>
                  </a:lnTo>
                  <a:lnTo>
                    <a:pt x="5350" y="1045"/>
                  </a:lnTo>
                  <a:lnTo>
                    <a:pt x="5324" y="1076"/>
                  </a:lnTo>
                  <a:lnTo>
                    <a:pt x="5294" y="1110"/>
                  </a:lnTo>
                  <a:lnTo>
                    <a:pt x="5257" y="1147"/>
                  </a:lnTo>
                  <a:lnTo>
                    <a:pt x="5219" y="1187"/>
                  </a:lnTo>
                  <a:lnTo>
                    <a:pt x="5174" y="1228"/>
                  </a:lnTo>
                  <a:lnTo>
                    <a:pt x="5126" y="1270"/>
                  </a:lnTo>
                  <a:lnTo>
                    <a:pt x="5071" y="1310"/>
                  </a:lnTo>
                  <a:lnTo>
                    <a:pt x="5013" y="1352"/>
                  </a:lnTo>
                  <a:lnTo>
                    <a:pt x="4983" y="1371"/>
                  </a:lnTo>
                  <a:lnTo>
                    <a:pt x="4952" y="1391"/>
                  </a:lnTo>
                  <a:lnTo>
                    <a:pt x="4919" y="1410"/>
                  </a:lnTo>
                  <a:lnTo>
                    <a:pt x="4885" y="1429"/>
                  </a:lnTo>
                  <a:lnTo>
                    <a:pt x="4849" y="1447"/>
                  </a:lnTo>
                  <a:lnTo>
                    <a:pt x="4813" y="1463"/>
                  </a:lnTo>
                  <a:lnTo>
                    <a:pt x="4777" y="1481"/>
                  </a:lnTo>
                  <a:lnTo>
                    <a:pt x="4738" y="1496"/>
                  </a:lnTo>
                  <a:lnTo>
                    <a:pt x="4699" y="1510"/>
                  </a:lnTo>
                  <a:lnTo>
                    <a:pt x="4659" y="1523"/>
                  </a:lnTo>
                  <a:lnTo>
                    <a:pt x="4617" y="1536"/>
                  </a:lnTo>
                  <a:lnTo>
                    <a:pt x="4574" y="1547"/>
                  </a:lnTo>
                  <a:lnTo>
                    <a:pt x="4531" y="1555"/>
                  </a:lnTo>
                  <a:lnTo>
                    <a:pt x="4487" y="1563"/>
                  </a:lnTo>
                  <a:lnTo>
                    <a:pt x="4441" y="1572"/>
                  </a:lnTo>
                  <a:lnTo>
                    <a:pt x="4394" y="1576"/>
                  </a:lnTo>
                  <a:lnTo>
                    <a:pt x="4345" y="1580"/>
                  </a:lnTo>
                  <a:lnTo>
                    <a:pt x="4297" y="1581"/>
                  </a:lnTo>
                  <a:lnTo>
                    <a:pt x="4247" y="1581"/>
                  </a:lnTo>
                  <a:lnTo>
                    <a:pt x="4197" y="1578"/>
                  </a:lnTo>
                  <a:lnTo>
                    <a:pt x="4144" y="1575"/>
                  </a:lnTo>
                  <a:lnTo>
                    <a:pt x="4091" y="1568"/>
                  </a:lnTo>
                  <a:lnTo>
                    <a:pt x="4037" y="1560"/>
                  </a:lnTo>
                  <a:lnTo>
                    <a:pt x="3982" y="1549"/>
                  </a:lnTo>
                  <a:lnTo>
                    <a:pt x="3926" y="1536"/>
                  </a:lnTo>
                  <a:lnTo>
                    <a:pt x="3869" y="1520"/>
                  </a:lnTo>
                  <a:lnTo>
                    <a:pt x="3811" y="1502"/>
                  </a:lnTo>
                  <a:lnTo>
                    <a:pt x="3751" y="1481"/>
                  </a:lnTo>
                  <a:lnTo>
                    <a:pt x="3691" y="1458"/>
                  </a:lnTo>
                  <a:lnTo>
                    <a:pt x="3630" y="1433"/>
                  </a:lnTo>
                  <a:lnTo>
                    <a:pt x="3568" y="1404"/>
                  </a:lnTo>
                  <a:lnTo>
                    <a:pt x="3505" y="1371"/>
                  </a:lnTo>
                  <a:lnTo>
                    <a:pt x="3440" y="1336"/>
                  </a:lnTo>
                  <a:lnTo>
                    <a:pt x="3375" y="1299"/>
                  </a:lnTo>
                  <a:lnTo>
                    <a:pt x="3310" y="1257"/>
                  </a:lnTo>
                  <a:lnTo>
                    <a:pt x="3241" y="1211"/>
                  </a:lnTo>
                  <a:lnTo>
                    <a:pt x="3173" y="1165"/>
                  </a:lnTo>
                  <a:lnTo>
                    <a:pt x="3105" y="1113"/>
                  </a:lnTo>
                  <a:lnTo>
                    <a:pt x="3105" y="1113"/>
                  </a:lnTo>
                  <a:lnTo>
                    <a:pt x="2968" y="1010"/>
                  </a:lnTo>
                  <a:lnTo>
                    <a:pt x="2835" y="913"/>
                  </a:lnTo>
                  <a:lnTo>
                    <a:pt x="2707" y="821"/>
                  </a:lnTo>
                  <a:lnTo>
                    <a:pt x="2582" y="733"/>
                  </a:lnTo>
                  <a:lnTo>
                    <a:pt x="2460" y="653"/>
                  </a:lnTo>
                  <a:lnTo>
                    <a:pt x="2343" y="577"/>
                  </a:lnTo>
                  <a:lnTo>
                    <a:pt x="2228" y="507"/>
                  </a:lnTo>
                  <a:lnTo>
                    <a:pt x="2117" y="441"/>
                  </a:lnTo>
                  <a:lnTo>
                    <a:pt x="2009" y="381"/>
                  </a:lnTo>
                  <a:lnTo>
                    <a:pt x="1904" y="327"/>
                  </a:lnTo>
                  <a:lnTo>
                    <a:pt x="1802" y="277"/>
                  </a:lnTo>
                  <a:lnTo>
                    <a:pt x="1702" y="230"/>
                  </a:lnTo>
                  <a:lnTo>
                    <a:pt x="1605" y="189"/>
                  </a:lnTo>
                  <a:lnTo>
                    <a:pt x="1509" y="152"/>
                  </a:lnTo>
                  <a:lnTo>
                    <a:pt x="1416" y="118"/>
                  </a:lnTo>
                  <a:lnTo>
                    <a:pt x="1325" y="91"/>
                  </a:lnTo>
                  <a:lnTo>
                    <a:pt x="1235" y="67"/>
                  </a:lnTo>
                  <a:lnTo>
                    <a:pt x="1148" y="46"/>
                  </a:lnTo>
                  <a:lnTo>
                    <a:pt x="1062" y="29"/>
                  </a:lnTo>
                  <a:lnTo>
                    <a:pt x="977" y="17"/>
                  </a:lnTo>
                  <a:lnTo>
                    <a:pt x="892" y="8"/>
                  </a:lnTo>
                  <a:lnTo>
                    <a:pt x="810" y="2"/>
                  </a:lnTo>
                  <a:lnTo>
                    <a:pt x="728" y="0"/>
                  </a:lnTo>
                  <a:lnTo>
                    <a:pt x="647" y="2"/>
                  </a:lnTo>
                  <a:lnTo>
                    <a:pt x="566" y="7"/>
                  </a:lnTo>
                  <a:lnTo>
                    <a:pt x="485" y="13"/>
                  </a:lnTo>
                  <a:lnTo>
                    <a:pt x="405" y="25"/>
                  </a:lnTo>
                  <a:lnTo>
                    <a:pt x="324" y="38"/>
                  </a:lnTo>
                  <a:lnTo>
                    <a:pt x="244" y="54"/>
                  </a:lnTo>
                  <a:lnTo>
                    <a:pt x="163" y="73"/>
                  </a:lnTo>
                  <a:lnTo>
                    <a:pt x="81" y="94"/>
                  </a:lnTo>
                  <a:lnTo>
                    <a:pt x="0" y="118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Freeform 259"/>
            <p:cNvSpPr>
              <a:spLocks/>
            </p:cNvSpPr>
            <p:nvPr/>
          </p:nvSpPr>
          <p:spPr bwMode="auto">
            <a:xfrm>
              <a:off x="601" y="1044"/>
              <a:ext cx="5422" cy="758"/>
            </a:xfrm>
            <a:custGeom>
              <a:avLst/>
              <a:gdLst/>
              <a:ahLst/>
              <a:cxnLst>
                <a:cxn ang="0">
                  <a:pos x="5422" y="873"/>
                </a:cxn>
                <a:cxn ang="0">
                  <a:pos x="5384" y="926"/>
                </a:cxn>
                <a:cxn ang="0">
                  <a:pos x="5337" y="986"/>
                </a:cxn>
                <a:cxn ang="0">
                  <a:pos x="5273" y="1059"/>
                </a:cxn>
                <a:cxn ang="0">
                  <a:pos x="5190" y="1141"/>
                </a:cxn>
                <a:cxn ang="0">
                  <a:pos x="5088" y="1227"/>
                </a:cxn>
                <a:cxn ang="0">
                  <a:pos x="5001" y="1290"/>
                </a:cxn>
                <a:cxn ang="0">
                  <a:pos x="4937" y="1330"/>
                </a:cxn>
                <a:cxn ang="0">
                  <a:pos x="4869" y="1369"/>
                </a:cxn>
                <a:cxn ang="0">
                  <a:pos x="4797" y="1404"/>
                </a:cxn>
                <a:cxn ang="0">
                  <a:pos x="4719" y="1435"/>
                </a:cxn>
                <a:cxn ang="0">
                  <a:pos x="4637" y="1462"/>
                </a:cxn>
                <a:cxn ang="0">
                  <a:pos x="4552" y="1485"/>
                </a:cxn>
                <a:cxn ang="0">
                  <a:pos x="4462" y="1501"/>
                </a:cxn>
                <a:cxn ang="0">
                  <a:pos x="4368" y="1513"/>
                </a:cxn>
                <a:cxn ang="0">
                  <a:pos x="4268" y="1516"/>
                </a:cxn>
                <a:cxn ang="0">
                  <a:pos x="4165" y="1511"/>
                </a:cxn>
                <a:cxn ang="0">
                  <a:pos x="4058" y="1498"/>
                </a:cxn>
                <a:cxn ang="0">
                  <a:pos x="3947" y="1477"/>
                </a:cxn>
                <a:cxn ang="0">
                  <a:pos x="3830" y="1445"/>
                </a:cxn>
                <a:cxn ang="0">
                  <a:pos x="3711" y="1403"/>
                </a:cxn>
                <a:cxn ang="0">
                  <a:pos x="3586" y="1351"/>
                </a:cxn>
                <a:cxn ang="0">
                  <a:pos x="3458" y="1286"/>
                </a:cxn>
                <a:cxn ang="0">
                  <a:pos x="3325" y="1209"/>
                </a:cxn>
                <a:cxn ang="0">
                  <a:pos x="3189" y="1119"/>
                </a:cxn>
                <a:cxn ang="0">
                  <a:pos x="3120" y="1068"/>
                </a:cxn>
                <a:cxn ang="0">
                  <a:pos x="2846" y="871"/>
                </a:cxn>
                <a:cxn ang="0">
                  <a:pos x="2591" y="699"/>
                </a:cxn>
                <a:cxn ang="0">
                  <a:pos x="2349" y="545"/>
                </a:cxn>
                <a:cxn ang="0">
                  <a:pos x="2121" y="415"/>
                </a:cxn>
                <a:cxn ang="0">
                  <a:pos x="1906" y="303"/>
                </a:cxn>
                <a:cxn ang="0">
                  <a:pos x="1703" y="209"/>
                </a:cxn>
                <a:cxn ang="0">
                  <a:pos x="1509" y="135"/>
                </a:cxn>
                <a:cxn ang="0">
                  <a:pos x="1324" y="77"/>
                </a:cxn>
                <a:cxn ang="0">
                  <a:pos x="1147" y="37"/>
                </a:cxn>
                <a:cxn ang="0">
                  <a:pos x="974" y="11"/>
                </a:cxn>
                <a:cxn ang="0">
                  <a:pos x="808" y="0"/>
                </a:cxn>
                <a:cxn ang="0">
                  <a:pos x="644" y="1"/>
                </a:cxn>
                <a:cxn ang="0">
                  <a:pos x="483" y="17"/>
                </a:cxn>
                <a:cxn ang="0">
                  <a:pos x="323" y="45"/>
                </a:cxn>
                <a:cxn ang="0">
                  <a:pos x="162" y="84"/>
                </a:cxn>
                <a:cxn ang="0">
                  <a:pos x="0" y="132"/>
                </a:cxn>
              </a:cxnLst>
              <a:rect l="0" t="0" r="r" b="b"/>
              <a:pathLst>
                <a:path w="5422" h="1516">
                  <a:moveTo>
                    <a:pt x="5422" y="873"/>
                  </a:moveTo>
                  <a:lnTo>
                    <a:pt x="5422" y="873"/>
                  </a:lnTo>
                  <a:lnTo>
                    <a:pt x="5412" y="888"/>
                  </a:lnTo>
                  <a:lnTo>
                    <a:pt x="5384" y="926"/>
                  </a:lnTo>
                  <a:lnTo>
                    <a:pt x="5363" y="954"/>
                  </a:lnTo>
                  <a:lnTo>
                    <a:pt x="5337" y="986"/>
                  </a:lnTo>
                  <a:lnTo>
                    <a:pt x="5308" y="1022"/>
                  </a:lnTo>
                  <a:lnTo>
                    <a:pt x="5273" y="1059"/>
                  </a:lnTo>
                  <a:lnTo>
                    <a:pt x="5233" y="1099"/>
                  </a:lnTo>
                  <a:lnTo>
                    <a:pt x="5190" y="1141"/>
                  </a:lnTo>
                  <a:lnTo>
                    <a:pt x="5141" y="1185"/>
                  </a:lnTo>
                  <a:lnTo>
                    <a:pt x="5088" y="1227"/>
                  </a:lnTo>
                  <a:lnTo>
                    <a:pt x="5031" y="1269"/>
                  </a:lnTo>
                  <a:lnTo>
                    <a:pt x="5001" y="1290"/>
                  </a:lnTo>
                  <a:lnTo>
                    <a:pt x="4970" y="1311"/>
                  </a:lnTo>
                  <a:lnTo>
                    <a:pt x="4937" y="1330"/>
                  </a:lnTo>
                  <a:lnTo>
                    <a:pt x="4904" y="1349"/>
                  </a:lnTo>
                  <a:lnTo>
                    <a:pt x="4869" y="1369"/>
                  </a:lnTo>
                  <a:lnTo>
                    <a:pt x="4833" y="1387"/>
                  </a:lnTo>
                  <a:lnTo>
                    <a:pt x="4797" y="1404"/>
                  </a:lnTo>
                  <a:lnTo>
                    <a:pt x="4758" y="1420"/>
                  </a:lnTo>
                  <a:lnTo>
                    <a:pt x="4719" y="1435"/>
                  </a:lnTo>
                  <a:lnTo>
                    <a:pt x="4679" y="1450"/>
                  </a:lnTo>
                  <a:lnTo>
                    <a:pt x="4637" y="1462"/>
                  </a:lnTo>
                  <a:lnTo>
                    <a:pt x="4595" y="1474"/>
                  </a:lnTo>
                  <a:lnTo>
                    <a:pt x="4552" y="1485"/>
                  </a:lnTo>
                  <a:lnTo>
                    <a:pt x="4507" y="1493"/>
                  </a:lnTo>
                  <a:lnTo>
                    <a:pt x="4462" y="1501"/>
                  </a:lnTo>
                  <a:lnTo>
                    <a:pt x="4415" y="1508"/>
                  </a:lnTo>
                  <a:lnTo>
                    <a:pt x="4368" y="1513"/>
                  </a:lnTo>
                  <a:lnTo>
                    <a:pt x="4318" y="1514"/>
                  </a:lnTo>
                  <a:lnTo>
                    <a:pt x="4268" y="1516"/>
                  </a:lnTo>
                  <a:lnTo>
                    <a:pt x="4218" y="1514"/>
                  </a:lnTo>
                  <a:lnTo>
                    <a:pt x="4165" y="1511"/>
                  </a:lnTo>
                  <a:lnTo>
                    <a:pt x="4112" y="1506"/>
                  </a:lnTo>
                  <a:lnTo>
                    <a:pt x="4058" y="1498"/>
                  </a:lnTo>
                  <a:lnTo>
                    <a:pt x="4003" y="1488"/>
                  </a:lnTo>
                  <a:lnTo>
                    <a:pt x="3947" y="1477"/>
                  </a:lnTo>
                  <a:lnTo>
                    <a:pt x="3889" y="1462"/>
                  </a:lnTo>
                  <a:lnTo>
                    <a:pt x="3830" y="1445"/>
                  </a:lnTo>
                  <a:lnTo>
                    <a:pt x="3771" y="1425"/>
                  </a:lnTo>
                  <a:lnTo>
                    <a:pt x="3711" y="1403"/>
                  </a:lnTo>
                  <a:lnTo>
                    <a:pt x="3649" y="1378"/>
                  </a:lnTo>
                  <a:lnTo>
                    <a:pt x="3586" y="1351"/>
                  </a:lnTo>
                  <a:lnTo>
                    <a:pt x="3522" y="1320"/>
                  </a:lnTo>
                  <a:lnTo>
                    <a:pt x="3458" y="1286"/>
                  </a:lnTo>
                  <a:lnTo>
                    <a:pt x="3393" y="1249"/>
                  </a:lnTo>
                  <a:lnTo>
                    <a:pt x="3325" y="1209"/>
                  </a:lnTo>
                  <a:lnTo>
                    <a:pt x="3258" y="1165"/>
                  </a:lnTo>
                  <a:lnTo>
                    <a:pt x="3189" y="1119"/>
                  </a:lnTo>
                  <a:lnTo>
                    <a:pt x="3120" y="1068"/>
                  </a:lnTo>
                  <a:lnTo>
                    <a:pt x="3120" y="1068"/>
                  </a:lnTo>
                  <a:lnTo>
                    <a:pt x="2981" y="967"/>
                  </a:lnTo>
                  <a:lnTo>
                    <a:pt x="2846" y="871"/>
                  </a:lnTo>
                  <a:lnTo>
                    <a:pt x="2717" y="783"/>
                  </a:lnTo>
                  <a:lnTo>
                    <a:pt x="2591" y="699"/>
                  </a:lnTo>
                  <a:lnTo>
                    <a:pt x="2468" y="620"/>
                  </a:lnTo>
                  <a:lnTo>
                    <a:pt x="2349" y="545"/>
                  </a:lnTo>
                  <a:lnTo>
                    <a:pt x="2234" y="478"/>
                  </a:lnTo>
                  <a:lnTo>
                    <a:pt x="2121" y="415"/>
                  </a:lnTo>
                  <a:lnTo>
                    <a:pt x="2013" y="356"/>
                  </a:lnTo>
                  <a:lnTo>
                    <a:pt x="1906" y="303"/>
                  </a:lnTo>
                  <a:lnTo>
                    <a:pt x="1803" y="253"/>
                  </a:lnTo>
                  <a:lnTo>
                    <a:pt x="1703" y="209"/>
                  </a:lnTo>
                  <a:lnTo>
                    <a:pt x="1605" y="171"/>
                  </a:lnTo>
                  <a:lnTo>
                    <a:pt x="1509" y="135"/>
                  </a:lnTo>
                  <a:lnTo>
                    <a:pt x="1416" y="105"/>
                  </a:lnTo>
                  <a:lnTo>
                    <a:pt x="1324" y="77"/>
                  </a:lnTo>
                  <a:lnTo>
                    <a:pt x="1234" y="54"/>
                  </a:lnTo>
                  <a:lnTo>
                    <a:pt x="1147" y="37"/>
                  </a:lnTo>
                  <a:lnTo>
                    <a:pt x="1060" y="22"/>
                  </a:lnTo>
                  <a:lnTo>
                    <a:pt x="974" y="11"/>
                  </a:lnTo>
                  <a:lnTo>
                    <a:pt x="891" y="3"/>
                  </a:lnTo>
                  <a:lnTo>
                    <a:pt x="808" y="0"/>
                  </a:lnTo>
                  <a:lnTo>
                    <a:pt x="726" y="0"/>
                  </a:lnTo>
                  <a:lnTo>
                    <a:pt x="644" y="1"/>
                  </a:lnTo>
                  <a:lnTo>
                    <a:pt x="563" y="8"/>
                  </a:lnTo>
                  <a:lnTo>
                    <a:pt x="483" y="17"/>
                  </a:lnTo>
                  <a:lnTo>
                    <a:pt x="402" y="30"/>
                  </a:lnTo>
                  <a:lnTo>
                    <a:pt x="323" y="45"/>
                  </a:lnTo>
                  <a:lnTo>
                    <a:pt x="243" y="63"/>
                  </a:lnTo>
                  <a:lnTo>
                    <a:pt x="162" y="84"/>
                  </a:lnTo>
                  <a:lnTo>
                    <a:pt x="80" y="106"/>
                  </a:lnTo>
                  <a:lnTo>
                    <a:pt x="0" y="13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" name="Freeform 260"/>
            <p:cNvSpPr>
              <a:spLocks/>
            </p:cNvSpPr>
            <p:nvPr/>
          </p:nvSpPr>
          <p:spPr bwMode="auto">
            <a:xfrm>
              <a:off x="626" y="1059"/>
              <a:ext cx="5429" cy="725"/>
            </a:xfrm>
            <a:custGeom>
              <a:avLst/>
              <a:gdLst/>
              <a:ahLst/>
              <a:cxnLst>
                <a:cxn ang="0">
                  <a:pos x="5431" y="783"/>
                </a:cxn>
                <a:cxn ang="0">
                  <a:pos x="5395" y="838"/>
                </a:cxn>
                <a:cxn ang="0">
                  <a:pos x="5350" y="899"/>
                </a:cxn>
                <a:cxn ang="0">
                  <a:pos x="5286" y="974"/>
                </a:cxn>
                <a:cxn ang="0">
                  <a:pos x="5204" y="1058"/>
                </a:cxn>
                <a:cxn ang="0">
                  <a:pos x="5105" y="1147"/>
                </a:cxn>
                <a:cxn ang="0">
                  <a:pos x="5018" y="1211"/>
                </a:cxn>
                <a:cxn ang="0">
                  <a:pos x="4955" y="1253"/>
                </a:cxn>
                <a:cxn ang="0">
                  <a:pos x="4887" y="1293"/>
                </a:cxn>
                <a:cxn ang="0">
                  <a:pos x="4815" y="1329"/>
                </a:cxn>
                <a:cxn ang="0">
                  <a:pos x="4739" y="1363"/>
                </a:cxn>
                <a:cxn ang="0">
                  <a:pos x="4657" y="1392"/>
                </a:cxn>
                <a:cxn ang="0">
                  <a:pos x="4572" y="1416"/>
                </a:cxn>
                <a:cxn ang="0">
                  <a:pos x="4482" y="1434"/>
                </a:cxn>
                <a:cxn ang="0">
                  <a:pos x="4387" y="1447"/>
                </a:cxn>
                <a:cxn ang="0">
                  <a:pos x="4289" y="1452"/>
                </a:cxn>
                <a:cxn ang="0">
                  <a:pos x="4186" y="1450"/>
                </a:cxn>
                <a:cxn ang="0">
                  <a:pos x="4078" y="1439"/>
                </a:cxn>
                <a:cxn ang="0">
                  <a:pos x="3967" y="1419"/>
                </a:cxn>
                <a:cxn ang="0">
                  <a:pos x="3850" y="1390"/>
                </a:cxn>
                <a:cxn ang="0">
                  <a:pos x="3729" y="1352"/>
                </a:cxn>
                <a:cxn ang="0">
                  <a:pos x="3604" y="1300"/>
                </a:cxn>
                <a:cxn ang="0">
                  <a:pos x="3475" y="1239"/>
                </a:cxn>
                <a:cxn ang="0">
                  <a:pos x="3342" y="1163"/>
                </a:cxn>
                <a:cxn ang="0">
                  <a:pos x="3204" y="1075"/>
                </a:cxn>
                <a:cxn ang="0">
                  <a:pos x="3134" y="1027"/>
                </a:cxn>
                <a:cxn ang="0">
                  <a:pos x="2857" y="835"/>
                </a:cxn>
                <a:cxn ang="0">
                  <a:pos x="2599" y="665"/>
                </a:cxn>
                <a:cxn ang="0">
                  <a:pos x="2355" y="517"/>
                </a:cxn>
                <a:cxn ang="0">
                  <a:pos x="2126" y="389"/>
                </a:cxn>
                <a:cxn ang="0">
                  <a:pos x="1909" y="281"/>
                </a:cxn>
                <a:cxn ang="0">
                  <a:pos x="1705" y="192"/>
                </a:cxn>
                <a:cxn ang="0">
                  <a:pos x="1509" y="121"/>
                </a:cxn>
                <a:cxn ang="0">
                  <a:pos x="1323" y="68"/>
                </a:cxn>
                <a:cxn ang="0">
                  <a:pos x="1145" y="29"/>
                </a:cxn>
                <a:cxn ang="0">
                  <a:pos x="973" y="7"/>
                </a:cxn>
                <a:cxn ang="0">
                  <a:pos x="807" y="0"/>
                </a:cxn>
                <a:cxn ang="0">
                  <a:pos x="643" y="5"/>
                </a:cxn>
                <a:cxn ang="0">
                  <a:pos x="482" y="24"/>
                </a:cxn>
                <a:cxn ang="0">
                  <a:pos x="322" y="55"/>
                </a:cxn>
                <a:cxn ang="0">
                  <a:pos x="161" y="97"/>
                </a:cxn>
                <a:cxn ang="0">
                  <a:pos x="0" y="149"/>
                </a:cxn>
              </a:cxnLst>
              <a:rect l="0" t="0" r="r" b="b"/>
              <a:pathLst>
                <a:path w="5431" h="1452">
                  <a:moveTo>
                    <a:pt x="5431" y="783"/>
                  </a:moveTo>
                  <a:lnTo>
                    <a:pt x="5431" y="783"/>
                  </a:lnTo>
                  <a:lnTo>
                    <a:pt x="5423" y="798"/>
                  </a:lnTo>
                  <a:lnTo>
                    <a:pt x="5395" y="838"/>
                  </a:lnTo>
                  <a:lnTo>
                    <a:pt x="5375" y="867"/>
                  </a:lnTo>
                  <a:lnTo>
                    <a:pt x="5350" y="899"/>
                  </a:lnTo>
                  <a:lnTo>
                    <a:pt x="5320" y="935"/>
                  </a:lnTo>
                  <a:lnTo>
                    <a:pt x="5286" y="974"/>
                  </a:lnTo>
                  <a:lnTo>
                    <a:pt x="5247" y="1016"/>
                  </a:lnTo>
                  <a:lnTo>
                    <a:pt x="5204" y="1058"/>
                  </a:lnTo>
                  <a:lnTo>
                    <a:pt x="5157" y="1101"/>
                  </a:lnTo>
                  <a:lnTo>
                    <a:pt x="5105" y="1147"/>
                  </a:lnTo>
                  <a:lnTo>
                    <a:pt x="5048" y="1190"/>
                  </a:lnTo>
                  <a:lnTo>
                    <a:pt x="5018" y="1211"/>
                  </a:lnTo>
                  <a:lnTo>
                    <a:pt x="4987" y="1232"/>
                  </a:lnTo>
                  <a:lnTo>
                    <a:pt x="4955" y="1253"/>
                  </a:lnTo>
                  <a:lnTo>
                    <a:pt x="4922" y="1272"/>
                  </a:lnTo>
                  <a:lnTo>
                    <a:pt x="4887" y="1293"/>
                  </a:lnTo>
                  <a:lnTo>
                    <a:pt x="4851" y="1311"/>
                  </a:lnTo>
                  <a:lnTo>
                    <a:pt x="4815" y="1329"/>
                  </a:lnTo>
                  <a:lnTo>
                    <a:pt x="4778" y="1347"/>
                  </a:lnTo>
                  <a:lnTo>
                    <a:pt x="4739" y="1363"/>
                  </a:lnTo>
                  <a:lnTo>
                    <a:pt x="4698" y="1377"/>
                  </a:lnTo>
                  <a:lnTo>
                    <a:pt x="4657" y="1392"/>
                  </a:lnTo>
                  <a:lnTo>
                    <a:pt x="4615" y="1405"/>
                  </a:lnTo>
                  <a:lnTo>
                    <a:pt x="4572" y="1416"/>
                  </a:lnTo>
                  <a:lnTo>
                    <a:pt x="4528" y="1426"/>
                  </a:lnTo>
                  <a:lnTo>
                    <a:pt x="4482" y="1434"/>
                  </a:lnTo>
                  <a:lnTo>
                    <a:pt x="4436" y="1442"/>
                  </a:lnTo>
                  <a:lnTo>
                    <a:pt x="4387" y="1447"/>
                  </a:lnTo>
                  <a:lnTo>
                    <a:pt x="4339" y="1450"/>
                  </a:lnTo>
                  <a:lnTo>
                    <a:pt x="4289" y="1452"/>
                  </a:lnTo>
                  <a:lnTo>
                    <a:pt x="4237" y="1452"/>
                  </a:lnTo>
                  <a:lnTo>
                    <a:pt x="4186" y="1450"/>
                  </a:lnTo>
                  <a:lnTo>
                    <a:pt x="4133" y="1445"/>
                  </a:lnTo>
                  <a:lnTo>
                    <a:pt x="4078" y="1439"/>
                  </a:lnTo>
                  <a:lnTo>
                    <a:pt x="4024" y="1431"/>
                  </a:lnTo>
                  <a:lnTo>
                    <a:pt x="3967" y="1419"/>
                  </a:lnTo>
                  <a:lnTo>
                    <a:pt x="3908" y="1406"/>
                  </a:lnTo>
                  <a:lnTo>
                    <a:pt x="3850" y="1390"/>
                  </a:lnTo>
                  <a:lnTo>
                    <a:pt x="3790" y="1373"/>
                  </a:lnTo>
                  <a:lnTo>
                    <a:pt x="3729" y="1352"/>
                  </a:lnTo>
                  <a:lnTo>
                    <a:pt x="3668" y="1327"/>
                  </a:lnTo>
                  <a:lnTo>
                    <a:pt x="3604" y="1300"/>
                  </a:lnTo>
                  <a:lnTo>
                    <a:pt x="3540" y="1271"/>
                  </a:lnTo>
                  <a:lnTo>
                    <a:pt x="3475" y="1239"/>
                  </a:lnTo>
                  <a:lnTo>
                    <a:pt x="3410" y="1203"/>
                  </a:lnTo>
                  <a:lnTo>
                    <a:pt x="3342" y="1163"/>
                  </a:lnTo>
                  <a:lnTo>
                    <a:pt x="3274" y="1121"/>
                  </a:lnTo>
                  <a:lnTo>
                    <a:pt x="3204" y="1075"/>
                  </a:lnTo>
                  <a:lnTo>
                    <a:pt x="3134" y="1027"/>
                  </a:lnTo>
                  <a:lnTo>
                    <a:pt x="3134" y="1027"/>
                  </a:lnTo>
                  <a:lnTo>
                    <a:pt x="2993" y="929"/>
                  </a:lnTo>
                  <a:lnTo>
                    <a:pt x="2857" y="835"/>
                  </a:lnTo>
                  <a:lnTo>
                    <a:pt x="2727" y="748"/>
                  </a:lnTo>
                  <a:lnTo>
                    <a:pt x="2599" y="665"/>
                  </a:lnTo>
                  <a:lnTo>
                    <a:pt x="2475" y="588"/>
                  </a:lnTo>
                  <a:lnTo>
                    <a:pt x="2355" y="517"/>
                  </a:lnTo>
                  <a:lnTo>
                    <a:pt x="2239" y="451"/>
                  </a:lnTo>
                  <a:lnTo>
                    <a:pt x="2126" y="389"/>
                  </a:lnTo>
                  <a:lnTo>
                    <a:pt x="2016" y="333"/>
                  </a:lnTo>
                  <a:lnTo>
                    <a:pt x="1909" y="281"/>
                  </a:lnTo>
                  <a:lnTo>
                    <a:pt x="1805" y="234"/>
                  </a:lnTo>
                  <a:lnTo>
                    <a:pt x="1705" y="192"/>
                  </a:lnTo>
                  <a:lnTo>
                    <a:pt x="1606" y="155"/>
                  </a:lnTo>
                  <a:lnTo>
                    <a:pt x="1509" y="121"/>
                  </a:lnTo>
                  <a:lnTo>
                    <a:pt x="1416" y="92"/>
                  </a:lnTo>
                  <a:lnTo>
                    <a:pt x="1323" y="68"/>
                  </a:lnTo>
                  <a:lnTo>
                    <a:pt x="1234" y="47"/>
                  </a:lnTo>
                  <a:lnTo>
                    <a:pt x="1145" y="29"/>
                  </a:lnTo>
                  <a:lnTo>
                    <a:pt x="1058" y="16"/>
                  </a:lnTo>
                  <a:lnTo>
                    <a:pt x="973" y="7"/>
                  </a:lnTo>
                  <a:lnTo>
                    <a:pt x="890" y="2"/>
                  </a:lnTo>
                  <a:lnTo>
                    <a:pt x="807" y="0"/>
                  </a:lnTo>
                  <a:lnTo>
                    <a:pt x="725" y="0"/>
                  </a:lnTo>
                  <a:lnTo>
                    <a:pt x="643" y="5"/>
                  </a:lnTo>
                  <a:lnTo>
                    <a:pt x="562" y="13"/>
                  </a:lnTo>
                  <a:lnTo>
                    <a:pt x="482" y="24"/>
                  </a:lnTo>
                  <a:lnTo>
                    <a:pt x="401" y="37"/>
                  </a:lnTo>
                  <a:lnTo>
                    <a:pt x="322" y="55"/>
                  </a:lnTo>
                  <a:lnTo>
                    <a:pt x="242" y="74"/>
                  </a:lnTo>
                  <a:lnTo>
                    <a:pt x="161" y="97"/>
                  </a:lnTo>
                  <a:lnTo>
                    <a:pt x="80" y="121"/>
                  </a:lnTo>
                  <a:lnTo>
                    <a:pt x="0" y="149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" name="Freeform 261"/>
            <p:cNvSpPr>
              <a:spLocks/>
            </p:cNvSpPr>
            <p:nvPr/>
          </p:nvSpPr>
          <p:spPr bwMode="auto">
            <a:xfrm>
              <a:off x="650" y="1076"/>
              <a:ext cx="5439" cy="696"/>
            </a:xfrm>
            <a:custGeom>
              <a:avLst/>
              <a:gdLst/>
              <a:ahLst/>
              <a:cxnLst>
                <a:cxn ang="0">
                  <a:pos x="5439" y="694"/>
                </a:cxn>
                <a:cxn ang="0">
                  <a:pos x="5405" y="751"/>
                </a:cxn>
                <a:cxn ang="0">
                  <a:pos x="5359" y="812"/>
                </a:cxn>
                <a:cxn ang="0">
                  <a:pos x="5296" y="890"/>
                </a:cxn>
                <a:cxn ang="0">
                  <a:pos x="5216" y="975"/>
                </a:cxn>
                <a:cxn ang="0">
                  <a:pos x="5119" y="1066"/>
                </a:cxn>
                <a:cxn ang="0">
                  <a:pos x="5033" y="1133"/>
                </a:cxn>
                <a:cxn ang="0">
                  <a:pos x="4970" y="1175"/>
                </a:cxn>
                <a:cxn ang="0">
                  <a:pos x="4903" y="1217"/>
                </a:cxn>
                <a:cxn ang="0">
                  <a:pos x="4831" y="1256"/>
                </a:cxn>
                <a:cxn ang="0">
                  <a:pos x="4755" y="1290"/>
                </a:cxn>
                <a:cxn ang="0">
                  <a:pos x="4674" y="1321"/>
                </a:cxn>
                <a:cxn ang="0">
                  <a:pos x="4590" y="1348"/>
                </a:cxn>
                <a:cxn ang="0">
                  <a:pos x="4499" y="1368"/>
                </a:cxn>
                <a:cxn ang="0">
                  <a:pos x="4406" y="1382"/>
                </a:cxn>
                <a:cxn ang="0">
                  <a:pos x="4308" y="1390"/>
                </a:cxn>
                <a:cxn ang="0">
                  <a:pos x="4204" y="1390"/>
                </a:cxn>
                <a:cxn ang="0">
                  <a:pos x="4097" y="1381"/>
                </a:cxn>
                <a:cxn ang="0">
                  <a:pos x="3984" y="1364"/>
                </a:cxn>
                <a:cxn ang="0">
                  <a:pos x="3868" y="1337"/>
                </a:cxn>
                <a:cxn ang="0">
                  <a:pos x="3747" y="1300"/>
                </a:cxn>
                <a:cxn ang="0">
                  <a:pos x="3621" y="1251"/>
                </a:cxn>
                <a:cxn ang="0">
                  <a:pos x="3490" y="1192"/>
                </a:cxn>
                <a:cxn ang="0">
                  <a:pos x="3355" y="1119"/>
                </a:cxn>
                <a:cxn ang="0">
                  <a:pos x="3217" y="1033"/>
                </a:cxn>
                <a:cxn ang="0">
                  <a:pos x="3146" y="985"/>
                </a:cxn>
                <a:cxn ang="0">
                  <a:pos x="2867" y="798"/>
                </a:cxn>
                <a:cxn ang="0">
                  <a:pos x="2606" y="633"/>
                </a:cxn>
                <a:cxn ang="0">
                  <a:pos x="2360" y="489"/>
                </a:cxn>
                <a:cxn ang="0">
                  <a:pos x="2128" y="367"/>
                </a:cxn>
                <a:cxn ang="0">
                  <a:pos x="1910" y="262"/>
                </a:cxn>
                <a:cxn ang="0">
                  <a:pos x="1705" y="176"/>
                </a:cxn>
                <a:cxn ang="0">
                  <a:pos x="1509" y="108"/>
                </a:cxn>
                <a:cxn ang="0">
                  <a:pos x="1321" y="58"/>
                </a:cxn>
                <a:cxn ang="0">
                  <a:pos x="1142" y="24"/>
                </a:cxn>
                <a:cxn ang="0">
                  <a:pos x="970" y="5"/>
                </a:cxn>
                <a:cxn ang="0">
                  <a:pos x="803" y="0"/>
                </a:cxn>
                <a:cxn ang="0">
                  <a:pos x="640" y="10"/>
                </a:cxn>
                <a:cxn ang="0">
                  <a:pos x="479" y="32"/>
                </a:cxn>
                <a:cxn ang="0">
                  <a:pos x="319" y="66"/>
                </a:cxn>
                <a:cxn ang="0">
                  <a:pos x="161" y="111"/>
                </a:cxn>
                <a:cxn ang="0">
                  <a:pos x="0" y="168"/>
                </a:cxn>
              </a:cxnLst>
              <a:rect l="0" t="0" r="r" b="b"/>
              <a:pathLst>
                <a:path w="5439" h="1390">
                  <a:moveTo>
                    <a:pt x="5439" y="694"/>
                  </a:moveTo>
                  <a:lnTo>
                    <a:pt x="5439" y="694"/>
                  </a:lnTo>
                  <a:lnTo>
                    <a:pt x="5431" y="709"/>
                  </a:lnTo>
                  <a:lnTo>
                    <a:pt x="5405" y="751"/>
                  </a:lnTo>
                  <a:lnTo>
                    <a:pt x="5384" y="780"/>
                  </a:lnTo>
                  <a:lnTo>
                    <a:pt x="5359" y="812"/>
                  </a:lnTo>
                  <a:lnTo>
                    <a:pt x="5331" y="849"/>
                  </a:lnTo>
                  <a:lnTo>
                    <a:pt x="5296" y="890"/>
                  </a:lnTo>
                  <a:lnTo>
                    <a:pt x="5259" y="932"/>
                  </a:lnTo>
                  <a:lnTo>
                    <a:pt x="5216" y="975"/>
                  </a:lnTo>
                  <a:lnTo>
                    <a:pt x="5170" y="1020"/>
                  </a:lnTo>
                  <a:lnTo>
                    <a:pt x="5119" y="1066"/>
                  </a:lnTo>
                  <a:lnTo>
                    <a:pt x="5062" y="1111"/>
                  </a:lnTo>
                  <a:lnTo>
                    <a:pt x="5033" y="1133"/>
                  </a:lnTo>
                  <a:lnTo>
                    <a:pt x="5002" y="1154"/>
                  </a:lnTo>
                  <a:lnTo>
                    <a:pt x="4970" y="1175"/>
                  </a:lnTo>
                  <a:lnTo>
                    <a:pt x="4937" y="1196"/>
                  </a:lnTo>
                  <a:lnTo>
                    <a:pt x="4903" y="1217"/>
                  </a:lnTo>
                  <a:lnTo>
                    <a:pt x="4867" y="1237"/>
                  </a:lnTo>
                  <a:lnTo>
                    <a:pt x="4831" y="1256"/>
                  </a:lnTo>
                  <a:lnTo>
                    <a:pt x="4794" y="1274"/>
                  </a:lnTo>
                  <a:lnTo>
                    <a:pt x="4755" y="1290"/>
                  </a:lnTo>
                  <a:lnTo>
                    <a:pt x="4716" y="1306"/>
                  </a:lnTo>
                  <a:lnTo>
                    <a:pt x="4674" y="1321"/>
                  </a:lnTo>
                  <a:lnTo>
                    <a:pt x="4633" y="1335"/>
                  </a:lnTo>
                  <a:lnTo>
                    <a:pt x="4590" y="1348"/>
                  </a:lnTo>
                  <a:lnTo>
                    <a:pt x="4545" y="1358"/>
                  </a:lnTo>
                  <a:lnTo>
                    <a:pt x="4499" y="1368"/>
                  </a:lnTo>
                  <a:lnTo>
                    <a:pt x="4454" y="1376"/>
                  </a:lnTo>
                  <a:lnTo>
                    <a:pt x="4406" y="1382"/>
                  </a:lnTo>
                  <a:lnTo>
                    <a:pt x="4356" y="1387"/>
                  </a:lnTo>
                  <a:lnTo>
                    <a:pt x="4308" y="1390"/>
                  </a:lnTo>
                  <a:lnTo>
                    <a:pt x="4256" y="1390"/>
                  </a:lnTo>
                  <a:lnTo>
                    <a:pt x="4204" y="1390"/>
                  </a:lnTo>
                  <a:lnTo>
                    <a:pt x="4151" y="1387"/>
                  </a:lnTo>
                  <a:lnTo>
                    <a:pt x="4097" y="1381"/>
                  </a:lnTo>
                  <a:lnTo>
                    <a:pt x="4041" y="1374"/>
                  </a:lnTo>
                  <a:lnTo>
                    <a:pt x="3984" y="1364"/>
                  </a:lnTo>
                  <a:lnTo>
                    <a:pt x="3926" y="1351"/>
                  </a:lnTo>
                  <a:lnTo>
                    <a:pt x="3868" y="1337"/>
                  </a:lnTo>
                  <a:lnTo>
                    <a:pt x="3808" y="1319"/>
                  </a:lnTo>
                  <a:lnTo>
                    <a:pt x="3747" y="1300"/>
                  </a:lnTo>
                  <a:lnTo>
                    <a:pt x="3684" y="1277"/>
                  </a:lnTo>
                  <a:lnTo>
                    <a:pt x="3621" y="1251"/>
                  </a:lnTo>
                  <a:lnTo>
                    <a:pt x="3557" y="1222"/>
                  </a:lnTo>
                  <a:lnTo>
                    <a:pt x="3490" y="1192"/>
                  </a:lnTo>
                  <a:lnTo>
                    <a:pt x="3423" y="1156"/>
                  </a:lnTo>
                  <a:lnTo>
                    <a:pt x="3355" y="1119"/>
                  </a:lnTo>
                  <a:lnTo>
                    <a:pt x="3287" y="1079"/>
                  </a:lnTo>
                  <a:lnTo>
                    <a:pt x="3217" y="1033"/>
                  </a:lnTo>
                  <a:lnTo>
                    <a:pt x="3146" y="985"/>
                  </a:lnTo>
                  <a:lnTo>
                    <a:pt x="3146" y="985"/>
                  </a:lnTo>
                  <a:lnTo>
                    <a:pt x="3004" y="890"/>
                  </a:lnTo>
                  <a:lnTo>
                    <a:pt x="2867" y="798"/>
                  </a:lnTo>
                  <a:lnTo>
                    <a:pt x="2733" y="714"/>
                  </a:lnTo>
                  <a:lnTo>
                    <a:pt x="2606" y="633"/>
                  </a:lnTo>
                  <a:lnTo>
                    <a:pt x="2481" y="559"/>
                  </a:lnTo>
                  <a:lnTo>
                    <a:pt x="2360" y="489"/>
                  </a:lnTo>
                  <a:lnTo>
                    <a:pt x="2242" y="425"/>
                  </a:lnTo>
                  <a:lnTo>
                    <a:pt x="2128" y="367"/>
                  </a:lnTo>
                  <a:lnTo>
                    <a:pt x="2018" y="312"/>
                  </a:lnTo>
                  <a:lnTo>
                    <a:pt x="1910" y="262"/>
                  </a:lnTo>
                  <a:lnTo>
                    <a:pt x="1806" y="216"/>
                  </a:lnTo>
                  <a:lnTo>
                    <a:pt x="1705" y="176"/>
                  </a:lnTo>
                  <a:lnTo>
                    <a:pt x="1605" y="140"/>
                  </a:lnTo>
                  <a:lnTo>
                    <a:pt x="1509" y="108"/>
                  </a:lnTo>
                  <a:lnTo>
                    <a:pt x="1414" y="81"/>
                  </a:lnTo>
                  <a:lnTo>
                    <a:pt x="1321" y="58"/>
                  </a:lnTo>
                  <a:lnTo>
                    <a:pt x="1231" y="39"/>
                  </a:lnTo>
                  <a:lnTo>
                    <a:pt x="1142" y="24"/>
                  </a:lnTo>
                  <a:lnTo>
                    <a:pt x="1056" y="13"/>
                  </a:lnTo>
                  <a:lnTo>
                    <a:pt x="970" y="5"/>
                  </a:lnTo>
                  <a:lnTo>
                    <a:pt x="887" y="2"/>
                  </a:lnTo>
                  <a:lnTo>
                    <a:pt x="803" y="0"/>
                  </a:lnTo>
                  <a:lnTo>
                    <a:pt x="722" y="3"/>
                  </a:lnTo>
                  <a:lnTo>
                    <a:pt x="640" y="10"/>
                  </a:lnTo>
                  <a:lnTo>
                    <a:pt x="559" y="19"/>
                  </a:lnTo>
                  <a:lnTo>
                    <a:pt x="479" y="32"/>
                  </a:lnTo>
                  <a:lnTo>
                    <a:pt x="399" y="47"/>
                  </a:lnTo>
                  <a:lnTo>
                    <a:pt x="319" y="66"/>
                  </a:lnTo>
                  <a:lnTo>
                    <a:pt x="240" y="87"/>
                  </a:lnTo>
                  <a:lnTo>
                    <a:pt x="161" y="111"/>
                  </a:lnTo>
                  <a:lnTo>
                    <a:pt x="80" y="139"/>
                  </a:lnTo>
                  <a:lnTo>
                    <a:pt x="0" y="168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Freeform 262"/>
            <p:cNvSpPr>
              <a:spLocks/>
            </p:cNvSpPr>
            <p:nvPr/>
          </p:nvSpPr>
          <p:spPr bwMode="auto">
            <a:xfrm>
              <a:off x="671" y="1095"/>
              <a:ext cx="5449" cy="664"/>
            </a:xfrm>
            <a:custGeom>
              <a:avLst/>
              <a:gdLst/>
              <a:ahLst/>
              <a:cxnLst>
                <a:cxn ang="0">
                  <a:pos x="5448" y="603"/>
                </a:cxn>
                <a:cxn ang="0">
                  <a:pos x="5414" y="660"/>
                </a:cxn>
                <a:cxn ang="0">
                  <a:pos x="5369" y="723"/>
                </a:cxn>
                <a:cxn ang="0">
                  <a:pos x="5308" y="802"/>
                </a:cxn>
                <a:cxn ang="0">
                  <a:pos x="5229" y="891"/>
                </a:cxn>
                <a:cxn ang="0">
                  <a:pos x="5132" y="983"/>
                </a:cxn>
                <a:cxn ang="0">
                  <a:pos x="5047" y="1052"/>
                </a:cxn>
                <a:cxn ang="0">
                  <a:pos x="4986" y="1097"/>
                </a:cxn>
                <a:cxn ang="0">
                  <a:pos x="4919" y="1139"/>
                </a:cxn>
                <a:cxn ang="0">
                  <a:pos x="4849" y="1180"/>
                </a:cxn>
                <a:cxn ang="0">
                  <a:pos x="4772" y="1217"/>
                </a:cxn>
                <a:cxn ang="0">
                  <a:pos x="4692" y="1249"/>
                </a:cxn>
                <a:cxn ang="0">
                  <a:pos x="4607" y="1277"/>
                </a:cxn>
                <a:cxn ang="0">
                  <a:pos x="4518" y="1299"/>
                </a:cxn>
                <a:cxn ang="0">
                  <a:pos x="4425" y="1315"/>
                </a:cxn>
                <a:cxn ang="0">
                  <a:pos x="4326" y="1325"/>
                </a:cxn>
                <a:cxn ang="0">
                  <a:pos x="4222" y="1327"/>
                </a:cxn>
                <a:cxn ang="0">
                  <a:pos x="4115" y="1320"/>
                </a:cxn>
                <a:cxn ang="0">
                  <a:pos x="4003" y="1306"/>
                </a:cxn>
                <a:cxn ang="0">
                  <a:pos x="3885" y="1280"/>
                </a:cxn>
                <a:cxn ang="0">
                  <a:pos x="3764" y="1246"/>
                </a:cxn>
                <a:cxn ang="0">
                  <a:pos x="3638" y="1199"/>
                </a:cxn>
                <a:cxn ang="0">
                  <a:pos x="3506" y="1143"/>
                </a:cxn>
                <a:cxn ang="0">
                  <a:pos x="3371" y="1072"/>
                </a:cxn>
                <a:cxn ang="0">
                  <a:pos x="3230" y="989"/>
                </a:cxn>
                <a:cxn ang="0">
                  <a:pos x="3157" y="942"/>
                </a:cxn>
                <a:cxn ang="0">
                  <a:pos x="2877" y="760"/>
                </a:cxn>
                <a:cxn ang="0">
                  <a:pos x="2613" y="599"/>
                </a:cxn>
                <a:cxn ang="0">
                  <a:pos x="2365" y="460"/>
                </a:cxn>
                <a:cxn ang="0">
                  <a:pos x="2131" y="340"/>
                </a:cxn>
                <a:cxn ang="0">
                  <a:pos x="1912" y="240"/>
                </a:cxn>
                <a:cxn ang="0">
                  <a:pos x="1705" y="158"/>
                </a:cxn>
                <a:cxn ang="0">
                  <a:pos x="1508" y="95"/>
                </a:cxn>
                <a:cxn ang="0">
                  <a:pos x="1321" y="48"/>
                </a:cxn>
                <a:cxn ang="0">
                  <a:pos x="1141" y="17"/>
                </a:cxn>
                <a:cxn ang="0">
                  <a:pos x="968" y="1"/>
                </a:cxn>
                <a:cxn ang="0">
                  <a:pos x="801" y="0"/>
                </a:cxn>
                <a:cxn ang="0">
                  <a:pos x="639" y="12"/>
                </a:cxn>
                <a:cxn ang="0">
                  <a:pos x="478" y="38"/>
                </a:cxn>
                <a:cxn ang="0">
                  <a:pos x="319" y="75"/>
                </a:cxn>
                <a:cxn ang="0">
                  <a:pos x="160" y="124"/>
                </a:cxn>
                <a:cxn ang="0">
                  <a:pos x="0" y="184"/>
                </a:cxn>
              </a:cxnLst>
              <a:rect l="0" t="0" r="r" b="b"/>
              <a:pathLst>
                <a:path w="5448" h="1327">
                  <a:moveTo>
                    <a:pt x="5448" y="603"/>
                  </a:moveTo>
                  <a:lnTo>
                    <a:pt x="5448" y="603"/>
                  </a:lnTo>
                  <a:lnTo>
                    <a:pt x="5439" y="618"/>
                  </a:lnTo>
                  <a:lnTo>
                    <a:pt x="5414" y="660"/>
                  </a:lnTo>
                  <a:lnTo>
                    <a:pt x="5393" y="689"/>
                  </a:lnTo>
                  <a:lnTo>
                    <a:pt x="5369" y="723"/>
                  </a:lnTo>
                  <a:lnTo>
                    <a:pt x="5341" y="762"/>
                  </a:lnTo>
                  <a:lnTo>
                    <a:pt x="5308" y="802"/>
                  </a:lnTo>
                  <a:lnTo>
                    <a:pt x="5271" y="846"/>
                  </a:lnTo>
                  <a:lnTo>
                    <a:pt x="5229" y="891"/>
                  </a:lnTo>
                  <a:lnTo>
                    <a:pt x="5183" y="936"/>
                  </a:lnTo>
                  <a:lnTo>
                    <a:pt x="5132" y="983"/>
                  </a:lnTo>
                  <a:lnTo>
                    <a:pt x="5076" y="1030"/>
                  </a:lnTo>
                  <a:lnTo>
                    <a:pt x="5047" y="1052"/>
                  </a:lnTo>
                  <a:lnTo>
                    <a:pt x="5017" y="1075"/>
                  </a:lnTo>
                  <a:lnTo>
                    <a:pt x="4986" y="1097"/>
                  </a:lnTo>
                  <a:lnTo>
                    <a:pt x="4953" y="1118"/>
                  </a:lnTo>
                  <a:lnTo>
                    <a:pt x="4919" y="1139"/>
                  </a:lnTo>
                  <a:lnTo>
                    <a:pt x="4885" y="1160"/>
                  </a:lnTo>
                  <a:lnTo>
                    <a:pt x="4849" y="1180"/>
                  </a:lnTo>
                  <a:lnTo>
                    <a:pt x="4811" y="1199"/>
                  </a:lnTo>
                  <a:lnTo>
                    <a:pt x="4772" y="1217"/>
                  </a:lnTo>
                  <a:lnTo>
                    <a:pt x="4733" y="1233"/>
                  </a:lnTo>
                  <a:lnTo>
                    <a:pt x="4692" y="1249"/>
                  </a:lnTo>
                  <a:lnTo>
                    <a:pt x="4650" y="1264"/>
                  </a:lnTo>
                  <a:lnTo>
                    <a:pt x="4607" y="1277"/>
                  </a:lnTo>
                  <a:lnTo>
                    <a:pt x="4564" y="1288"/>
                  </a:lnTo>
                  <a:lnTo>
                    <a:pt x="4518" y="1299"/>
                  </a:lnTo>
                  <a:lnTo>
                    <a:pt x="4472" y="1307"/>
                  </a:lnTo>
                  <a:lnTo>
                    <a:pt x="4425" y="1315"/>
                  </a:lnTo>
                  <a:lnTo>
                    <a:pt x="4375" y="1320"/>
                  </a:lnTo>
                  <a:lnTo>
                    <a:pt x="4326" y="1325"/>
                  </a:lnTo>
                  <a:lnTo>
                    <a:pt x="4275" y="1327"/>
                  </a:lnTo>
                  <a:lnTo>
                    <a:pt x="4222" y="1327"/>
                  </a:lnTo>
                  <a:lnTo>
                    <a:pt x="4170" y="1325"/>
                  </a:lnTo>
                  <a:lnTo>
                    <a:pt x="4115" y="1320"/>
                  </a:lnTo>
                  <a:lnTo>
                    <a:pt x="4060" y="1314"/>
                  </a:lnTo>
                  <a:lnTo>
                    <a:pt x="4003" y="1306"/>
                  </a:lnTo>
                  <a:lnTo>
                    <a:pt x="3945" y="1294"/>
                  </a:lnTo>
                  <a:lnTo>
                    <a:pt x="3885" y="1280"/>
                  </a:lnTo>
                  <a:lnTo>
                    <a:pt x="3825" y="1264"/>
                  </a:lnTo>
                  <a:lnTo>
                    <a:pt x="3764" y="1246"/>
                  </a:lnTo>
                  <a:lnTo>
                    <a:pt x="3702" y="1223"/>
                  </a:lnTo>
                  <a:lnTo>
                    <a:pt x="3638" y="1199"/>
                  </a:lnTo>
                  <a:lnTo>
                    <a:pt x="3573" y="1172"/>
                  </a:lnTo>
                  <a:lnTo>
                    <a:pt x="3506" y="1143"/>
                  </a:lnTo>
                  <a:lnTo>
                    <a:pt x="3439" y="1109"/>
                  </a:lnTo>
                  <a:lnTo>
                    <a:pt x="3371" y="1072"/>
                  </a:lnTo>
                  <a:lnTo>
                    <a:pt x="3300" y="1033"/>
                  </a:lnTo>
                  <a:lnTo>
                    <a:pt x="3230" y="989"/>
                  </a:lnTo>
                  <a:lnTo>
                    <a:pt x="3157" y="942"/>
                  </a:lnTo>
                  <a:lnTo>
                    <a:pt x="3157" y="942"/>
                  </a:lnTo>
                  <a:lnTo>
                    <a:pt x="3016" y="849"/>
                  </a:lnTo>
                  <a:lnTo>
                    <a:pt x="2877" y="760"/>
                  </a:lnTo>
                  <a:lnTo>
                    <a:pt x="2742" y="678"/>
                  </a:lnTo>
                  <a:lnTo>
                    <a:pt x="2613" y="599"/>
                  </a:lnTo>
                  <a:lnTo>
                    <a:pt x="2487" y="528"/>
                  </a:lnTo>
                  <a:lnTo>
                    <a:pt x="2365" y="460"/>
                  </a:lnTo>
                  <a:lnTo>
                    <a:pt x="2247" y="397"/>
                  </a:lnTo>
                  <a:lnTo>
                    <a:pt x="2131" y="340"/>
                  </a:lnTo>
                  <a:lnTo>
                    <a:pt x="2020" y="289"/>
                  </a:lnTo>
                  <a:lnTo>
                    <a:pt x="1912" y="240"/>
                  </a:lnTo>
                  <a:lnTo>
                    <a:pt x="1806" y="197"/>
                  </a:lnTo>
                  <a:lnTo>
                    <a:pt x="1705" y="158"/>
                  </a:lnTo>
                  <a:lnTo>
                    <a:pt x="1605" y="124"/>
                  </a:lnTo>
                  <a:lnTo>
                    <a:pt x="1508" y="95"/>
                  </a:lnTo>
                  <a:lnTo>
                    <a:pt x="1414" y="69"/>
                  </a:lnTo>
                  <a:lnTo>
                    <a:pt x="1321" y="48"/>
                  </a:lnTo>
                  <a:lnTo>
                    <a:pt x="1230" y="30"/>
                  </a:lnTo>
                  <a:lnTo>
                    <a:pt x="1141" y="17"/>
                  </a:lnTo>
                  <a:lnTo>
                    <a:pt x="1054" y="8"/>
                  </a:lnTo>
                  <a:lnTo>
                    <a:pt x="968" y="1"/>
                  </a:lnTo>
                  <a:lnTo>
                    <a:pt x="885" y="0"/>
                  </a:lnTo>
                  <a:lnTo>
                    <a:pt x="801" y="0"/>
                  </a:lnTo>
                  <a:lnTo>
                    <a:pt x="719" y="4"/>
                  </a:lnTo>
                  <a:lnTo>
                    <a:pt x="639" y="12"/>
                  </a:lnTo>
                  <a:lnTo>
                    <a:pt x="558" y="24"/>
                  </a:lnTo>
                  <a:lnTo>
                    <a:pt x="478" y="38"/>
                  </a:lnTo>
                  <a:lnTo>
                    <a:pt x="399" y="56"/>
                  </a:lnTo>
                  <a:lnTo>
                    <a:pt x="319" y="75"/>
                  </a:lnTo>
                  <a:lnTo>
                    <a:pt x="239" y="100"/>
                  </a:lnTo>
                  <a:lnTo>
                    <a:pt x="160" y="124"/>
                  </a:lnTo>
                  <a:lnTo>
                    <a:pt x="81" y="153"/>
                  </a:lnTo>
                  <a:lnTo>
                    <a:pt x="0" y="184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" name="Freeform 263"/>
            <p:cNvSpPr>
              <a:spLocks/>
            </p:cNvSpPr>
            <p:nvPr/>
          </p:nvSpPr>
          <p:spPr bwMode="auto">
            <a:xfrm>
              <a:off x="700" y="1111"/>
              <a:ext cx="5452" cy="633"/>
            </a:xfrm>
            <a:custGeom>
              <a:avLst/>
              <a:gdLst/>
              <a:ahLst/>
              <a:cxnLst>
                <a:cxn ang="0">
                  <a:pos x="5452" y="516"/>
                </a:cxn>
                <a:cxn ang="0">
                  <a:pos x="5419" y="574"/>
                </a:cxn>
                <a:cxn ang="0">
                  <a:pos x="5376" y="637"/>
                </a:cxn>
                <a:cxn ang="0">
                  <a:pos x="5316" y="717"/>
                </a:cxn>
                <a:cxn ang="0">
                  <a:pos x="5239" y="808"/>
                </a:cxn>
                <a:cxn ang="0">
                  <a:pos x="5143" y="903"/>
                </a:cxn>
                <a:cxn ang="0">
                  <a:pos x="5060" y="974"/>
                </a:cxn>
                <a:cxn ang="0">
                  <a:pos x="4998" y="1021"/>
                </a:cxn>
                <a:cxn ang="0">
                  <a:pos x="4932" y="1064"/>
                </a:cxn>
                <a:cxn ang="0">
                  <a:pos x="4862" y="1106"/>
                </a:cxn>
                <a:cxn ang="0">
                  <a:pos x="4787" y="1145"/>
                </a:cxn>
                <a:cxn ang="0">
                  <a:pos x="4707" y="1179"/>
                </a:cxn>
                <a:cxn ang="0">
                  <a:pos x="4624" y="1208"/>
                </a:cxn>
                <a:cxn ang="0">
                  <a:pos x="4533" y="1232"/>
                </a:cxn>
                <a:cxn ang="0">
                  <a:pos x="4440" y="1252"/>
                </a:cxn>
                <a:cxn ang="0">
                  <a:pos x="4342" y="1263"/>
                </a:cxn>
                <a:cxn ang="0">
                  <a:pos x="4239" y="1266"/>
                </a:cxn>
                <a:cxn ang="0">
                  <a:pos x="4131" y="1263"/>
                </a:cxn>
                <a:cxn ang="0">
                  <a:pos x="4018" y="1250"/>
                </a:cxn>
                <a:cxn ang="0">
                  <a:pos x="3902" y="1228"/>
                </a:cxn>
                <a:cxn ang="0">
                  <a:pos x="3779" y="1194"/>
                </a:cxn>
                <a:cxn ang="0">
                  <a:pos x="3652" y="1150"/>
                </a:cxn>
                <a:cxn ang="0">
                  <a:pos x="3520" y="1095"/>
                </a:cxn>
                <a:cxn ang="0">
                  <a:pos x="3384" y="1027"/>
                </a:cxn>
                <a:cxn ang="0">
                  <a:pos x="3242" y="947"/>
                </a:cxn>
                <a:cxn ang="0">
                  <a:pos x="3169" y="901"/>
                </a:cxn>
                <a:cxn ang="0">
                  <a:pos x="2885" y="724"/>
                </a:cxn>
                <a:cxn ang="0">
                  <a:pos x="2619" y="569"/>
                </a:cxn>
                <a:cxn ang="0">
                  <a:pos x="2369" y="433"/>
                </a:cxn>
                <a:cxn ang="0">
                  <a:pos x="2134" y="317"/>
                </a:cxn>
                <a:cxn ang="0">
                  <a:pos x="1912" y="222"/>
                </a:cxn>
                <a:cxn ang="0">
                  <a:pos x="1704" y="144"/>
                </a:cxn>
                <a:cxn ang="0">
                  <a:pos x="1507" y="83"/>
                </a:cxn>
                <a:cxn ang="0">
                  <a:pos x="1318" y="41"/>
                </a:cxn>
                <a:cxn ang="0">
                  <a:pos x="1139" y="13"/>
                </a:cxn>
                <a:cxn ang="0">
                  <a:pos x="965" y="0"/>
                </a:cxn>
                <a:cxn ang="0">
                  <a:pos x="798" y="4"/>
                </a:cxn>
                <a:cxn ang="0">
                  <a:pos x="635" y="18"/>
                </a:cxn>
                <a:cxn ang="0">
                  <a:pos x="475" y="47"/>
                </a:cxn>
                <a:cxn ang="0">
                  <a:pos x="317" y="89"/>
                </a:cxn>
                <a:cxn ang="0">
                  <a:pos x="158" y="141"/>
                </a:cxn>
                <a:cxn ang="0">
                  <a:pos x="0" y="204"/>
                </a:cxn>
              </a:cxnLst>
              <a:rect l="0" t="0" r="r" b="b"/>
              <a:pathLst>
                <a:path w="5452" h="1266">
                  <a:moveTo>
                    <a:pt x="5452" y="516"/>
                  </a:moveTo>
                  <a:lnTo>
                    <a:pt x="5452" y="516"/>
                  </a:lnTo>
                  <a:lnTo>
                    <a:pt x="5444" y="530"/>
                  </a:lnTo>
                  <a:lnTo>
                    <a:pt x="5419" y="574"/>
                  </a:lnTo>
                  <a:lnTo>
                    <a:pt x="5400" y="603"/>
                  </a:lnTo>
                  <a:lnTo>
                    <a:pt x="5376" y="637"/>
                  </a:lnTo>
                  <a:lnTo>
                    <a:pt x="5348" y="675"/>
                  </a:lnTo>
                  <a:lnTo>
                    <a:pt x="5316" y="717"/>
                  </a:lnTo>
                  <a:lnTo>
                    <a:pt x="5279" y="761"/>
                  </a:lnTo>
                  <a:lnTo>
                    <a:pt x="5239" y="808"/>
                  </a:lnTo>
                  <a:lnTo>
                    <a:pt x="5193" y="855"/>
                  </a:lnTo>
                  <a:lnTo>
                    <a:pt x="5143" y="903"/>
                  </a:lnTo>
                  <a:lnTo>
                    <a:pt x="5089" y="950"/>
                  </a:lnTo>
                  <a:lnTo>
                    <a:pt x="5060" y="974"/>
                  </a:lnTo>
                  <a:lnTo>
                    <a:pt x="5029" y="997"/>
                  </a:lnTo>
                  <a:lnTo>
                    <a:pt x="4998" y="1021"/>
                  </a:lnTo>
                  <a:lnTo>
                    <a:pt x="4965" y="1042"/>
                  </a:lnTo>
                  <a:lnTo>
                    <a:pt x="4932" y="1064"/>
                  </a:lnTo>
                  <a:lnTo>
                    <a:pt x="4897" y="1085"/>
                  </a:lnTo>
                  <a:lnTo>
                    <a:pt x="4862" y="1106"/>
                  </a:lnTo>
                  <a:lnTo>
                    <a:pt x="4825" y="1126"/>
                  </a:lnTo>
                  <a:lnTo>
                    <a:pt x="4787" y="1145"/>
                  </a:lnTo>
                  <a:lnTo>
                    <a:pt x="4747" y="1161"/>
                  </a:lnTo>
                  <a:lnTo>
                    <a:pt x="4707" y="1179"/>
                  </a:lnTo>
                  <a:lnTo>
                    <a:pt x="4665" y="1194"/>
                  </a:lnTo>
                  <a:lnTo>
                    <a:pt x="4624" y="1208"/>
                  </a:lnTo>
                  <a:lnTo>
                    <a:pt x="4579" y="1221"/>
                  </a:lnTo>
                  <a:lnTo>
                    <a:pt x="4533" y="1232"/>
                  </a:lnTo>
                  <a:lnTo>
                    <a:pt x="4488" y="1242"/>
                  </a:lnTo>
                  <a:lnTo>
                    <a:pt x="4440" y="1252"/>
                  </a:lnTo>
                  <a:lnTo>
                    <a:pt x="4392" y="1258"/>
                  </a:lnTo>
                  <a:lnTo>
                    <a:pt x="4342" y="1263"/>
                  </a:lnTo>
                  <a:lnTo>
                    <a:pt x="4292" y="1266"/>
                  </a:lnTo>
                  <a:lnTo>
                    <a:pt x="4239" y="1266"/>
                  </a:lnTo>
                  <a:lnTo>
                    <a:pt x="4186" y="1266"/>
                  </a:lnTo>
                  <a:lnTo>
                    <a:pt x="4131" y="1263"/>
                  </a:lnTo>
                  <a:lnTo>
                    <a:pt x="4075" y="1257"/>
                  </a:lnTo>
                  <a:lnTo>
                    <a:pt x="4018" y="1250"/>
                  </a:lnTo>
                  <a:lnTo>
                    <a:pt x="3960" y="1239"/>
                  </a:lnTo>
                  <a:lnTo>
                    <a:pt x="3902" y="1228"/>
                  </a:lnTo>
                  <a:lnTo>
                    <a:pt x="3841" y="1211"/>
                  </a:lnTo>
                  <a:lnTo>
                    <a:pt x="3779" y="1194"/>
                  </a:lnTo>
                  <a:lnTo>
                    <a:pt x="3716" y="1174"/>
                  </a:lnTo>
                  <a:lnTo>
                    <a:pt x="3652" y="1150"/>
                  </a:lnTo>
                  <a:lnTo>
                    <a:pt x="3586" y="1124"/>
                  </a:lnTo>
                  <a:lnTo>
                    <a:pt x="3520" y="1095"/>
                  </a:lnTo>
                  <a:lnTo>
                    <a:pt x="3452" y="1063"/>
                  </a:lnTo>
                  <a:lnTo>
                    <a:pt x="3384" y="1027"/>
                  </a:lnTo>
                  <a:lnTo>
                    <a:pt x="3313" y="989"/>
                  </a:lnTo>
                  <a:lnTo>
                    <a:pt x="3242" y="947"/>
                  </a:lnTo>
                  <a:lnTo>
                    <a:pt x="3169" y="901"/>
                  </a:lnTo>
                  <a:lnTo>
                    <a:pt x="3169" y="901"/>
                  </a:lnTo>
                  <a:lnTo>
                    <a:pt x="3024" y="811"/>
                  </a:lnTo>
                  <a:lnTo>
                    <a:pt x="2885" y="724"/>
                  </a:lnTo>
                  <a:lnTo>
                    <a:pt x="2749" y="643"/>
                  </a:lnTo>
                  <a:lnTo>
                    <a:pt x="2619" y="569"/>
                  </a:lnTo>
                  <a:lnTo>
                    <a:pt x="2491" y="498"/>
                  </a:lnTo>
                  <a:lnTo>
                    <a:pt x="2369" y="433"/>
                  </a:lnTo>
                  <a:lnTo>
                    <a:pt x="2249" y="373"/>
                  </a:lnTo>
                  <a:lnTo>
                    <a:pt x="2134" y="317"/>
                  </a:lnTo>
                  <a:lnTo>
                    <a:pt x="2022" y="267"/>
                  </a:lnTo>
                  <a:lnTo>
                    <a:pt x="1912" y="222"/>
                  </a:lnTo>
                  <a:lnTo>
                    <a:pt x="1806" y="180"/>
                  </a:lnTo>
                  <a:lnTo>
                    <a:pt x="1704" y="144"/>
                  </a:lnTo>
                  <a:lnTo>
                    <a:pt x="1604" y="112"/>
                  </a:lnTo>
                  <a:lnTo>
                    <a:pt x="1507" y="83"/>
                  </a:lnTo>
                  <a:lnTo>
                    <a:pt x="1411" y="60"/>
                  </a:lnTo>
                  <a:lnTo>
                    <a:pt x="1318" y="41"/>
                  </a:lnTo>
                  <a:lnTo>
                    <a:pt x="1227" y="25"/>
                  </a:lnTo>
                  <a:lnTo>
                    <a:pt x="1139" y="13"/>
                  </a:lnTo>
                  <a:lnTo>
                    <a:pt x="1051" y="5"/>
                  </a:lnTo>
                  <a:lnTo>
                    <a:pt x="965" y="0"/>
                  </a:lnTo>
                  <a:lnTo>
                    <a:pt x="882" y="0"/>
                  </a:lnTo>
                  <a:lnTo>
                    <a:pt x="798" y="4"/>
                  </a:lnTo>
                  <a:lnTo>
                    <a:pt x="717" y="8"/>
                  </a:lnTo>
                  <a:lnTo>
                    <a:pt x="635" y="18"/>
                  </a:lnTo>
                  <a:lnTo>
                    <a:pt x="556" y="31"/>
                  </a:lnTo>
                  <a:lnTo>
                    <a:pt x="475" y="47"/>
                  </a:lnTo>
                  <a:lnTo>
                    <a:pt x="396" y="67"/>
                  </a:lnTo>
                  <a:lnTo>
                    <a:pt x="317" y="89"/>
                  </a:lnTo>
                  <a:lnTo>
                    <a:pt x="238" y="113"/>
                  </a:lnTo>
                  <a:lnTo>
                    <a:pt x="158" y="141"/>
                  </a:lnTo>
                  <a:lnTo>
                    <a:pt x="79" y="172"/>
                  </a:lnTo>
                  <a:lnTo>
                    <a:pt x="0" y="204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" name="Freeform 264"/>
            <p:cNvSpPr>
              <a:spLocks/>
            </p:cNvSpPr>
            <p:nvPr/>
          </p:nvSpPr>
          <p:spPr bwMode="auto">
            <a:xfrm>
              <a:off x="721" y="1129"/>
              <a:ext cx="5456" cy="603"/>
            </a:xfrm>
            <a:custGeom>
              <a:avLst/>
              <a:gdLst/>
              <a:ahLst/>
              <a:cxnLst>
                <a:cxn ang="0">
                  <a:pos x="5457" y="426"/>
                </a:cxn>
                <a:cxn ang="0">
                  <a:pos x="5425" y="484"/>
                </a:cxn>
                <a:cxn ang="0">
                  <a:pos x="5383" y="550"/>
                </a:cxn>
                <a:cxn ang="0">
                  <a:pos x="5323" y="631"/>
                </a:cxn>
                <a:cxn ang="0">
                  <a:pos x="5247" y="725"/>
                </a:cxn>
                <a:cxn ang="0">
                  <a:pos x="5153" y="822"/>
                </a:cxn>
                <a:cxn ang="0">
                  <a:pos x="5071" y="896"/>
                </a:cxn>
                <a:cxn ang="0">
                  <a:pos x="5010" y="943"/>
                </a:cxn>
                <a:cxn ang="0">
                  <a:pos x="4944" y="988"/>
                </a:cxn>
                <a:cxn ang="0">
                  <a:pos x="4875" y="1031"/>
                </a:cxn>
                <a:cxn ang="0">
                  <a:pos x="4801" y="1072"/>
                </a:cxn>
                <a:cxn ang="0">
                  <a:pos x="4722" y="1109"/>
                </a:cxn>
                <a:cxn ang="0">
                  <a:pos x="4637" y="1140"/>
                </a:cxn>
                <a:cxn ang="0">
                  <a:pos x="4549" y="1166"/>
                </a:cxn>
                <a:cxn ang="0">
                  <a:pos x="4456" y="1187"/>
                </a:cxn>
                <a:cxn ang="0">
                  <a:pos x="4358" y="1199"/>
                </a:cxn>
                <a:cxn ang="0">
                  <a:pos x="4254" y="1206"/>
                </a:cxn>
                <a:cxn ang="0">
                  <a:pos x="4147" y="1204"/>
                </a:cxn>
                <a:cxn ang="0">
                  <a:pos x="4035" y="1193"/>
                </a:cxn>
                <a:cxn ang="0">
                  <a:pos x="3917" y="1174"/>
                </a:cxn>
                <a:cxn ang="0">
                  <a:pos x="3793" y="1143"/>
                </a:cxn>
                <a:cxn ang="0">
                  <a:pos x="3666" y="1101"/>
                </a:cxn>
                <a:cxn ang="0">
                  <a:pos x="3534" y="1049"/>
                </a:cxn>
                <a:cxn ang="0">
                  <a:pos x="3396" y="983"/>
                </a:cxn>
                <a:cxn ang="0">
                  <a:pos x="3253" y="906"/>
                </a:cxn>
                <a:cxn ang="0">
                  <a:pos x="3180" y="862"/>
                </a:cxn>
                <a:cxn ang="0">
                  <a:pos x="2892" y="689"/>
                </a:cxn>
                <a:cxn ang="0">
                  <a:pos x="2624" y="537"/>
                </a:cxn>
                <a:cxn ang="0">
                  <a:pos x="2372" y="407"/>
                </a:cxn>
                <a:cxn ang="0">
                  <a:pos x="2136" y="295"/>
                </a:cxn>
                <a:cxn ang="0">
                  <a:pos x="1913" y="203"/>
                </a:cxn>
                <a:cxn ang="0">
                  <a:pos x="1702" y="129"/>
                </a:cxn>
                <a:cxn ang="0">
                  <a:pos x="1504" y="72"/>
                </a:cxn>
                <a:cxn ang="0">
                  <a:pos x="1315" y="32"/>
                </a:cxn>
                <a:cxn ang="0">
                  <a:pos x="1136" y="9"/>
                </a:cxn>
                <a:cxn ang="0">
                  <a:pos x="962" y="0"/>
                </a:cxn>
                <a:cxn ang="0">
                  <a:pos x="796" y="6"/>
                </a:cxn>
                <a:cxn ang="0">
                  <a:pos x="633" y="26"/>
                </a:cxn>
                <a:cxn ang="0">
                  <a:pos x="474" y="58"/>
                </a:cxn>
                <a:cxn ang="0">
                  <a:pos x="315" y="101"/>
                </a:cxn>
                <a:cxn ang="0">
                  <a:pos x="158" y="158"/>
                </a:cxn>
                <a:cxn ang="0">
                  <a:pos x="0" y="224"/>
                </a:cxn>
              </a:cxnLst>
              <a:rect l="0" t="0" r="r" b="b"/>
              <a:pathLst>
                <a:path w="5457" h="1206">
                  <a:moveTo>
                    <a:pt x="5457" y="426"/>
                  </a:moveTo>
                  <a:lnTo>
                    <a:pt x="5457" y="426"/>
                  </a:lnTo>
                  <a:lnTo>
                    <a:pt x="5450" y="442"/>
                  </a:lnTo>
                  <a:lnTo>
                    <a:pt x="5425" y="484"/>
                  </a:lnTo>
                  <a:lnTo>
                    <a:pt x="5405" y="515"/>
                  </a:lnTo>
                  <a:lnTo>
                    <a:pt x="5383" y="550"/>
                  </a:lnTo>
                  <a:lnTo>
                    <a:pt x="5355" y="589"/>
                  </a:lnTo>
                  <a:lnTo>
                    <a:pt x="5323" y="631"/>
                  </a:lnTo>
                  <a:lnTo>
                    <a:pt x="5287" y="676"/>
                  </a:lnTo>
                  <a:lnTo>
                    <a:pt x="5247" y="725"/>
                  </a:lnTo>
                  <a:lnTo>
                    <a:pt x="5203" y="773"/>
                  </a:lnTo>
                  <a:lnTo>
                    <a:pt x="5153" y="822"/>
                  </a:lnTo>
                  <a:lnTo>
                    <a:pt x="5100" y="872"/>
                  </a:lnTo>
                  <a:lnTo>
                    <a:pt x="5071" y="896"/>
                  </a:lnTo>
                  <a:lnTo>
                    <a:pt x="5041" y="918"/>
                  </a:lnTo>
                  <a:lnTo>
                    <a:pt x="5010" y="943"/>
                  </a:lnTo>
                  <a:lnTo>
                    <a:pt x="4978" y="965"/>
                  </a:lnTo>
                  <a:lnTo>
                    <a:pt x="4944" y="988"/>
                  </a:lnTo>
                  <a:lnTo>
                    <a:pt x="4911" y="1011"/>
                  </a:lnTo>
                  <a:lnTo>
                    <a:pt x="4875" y="1031"/>
                  </a:lnTo>
                  <a:lnTo>
                    <a:pt x="4839" y="1052"/>
                  </a:lnTo>
                  <a:lnTo>
                    <a:pt x="4801" y="1072"/>
                  </a:lnTo>
                  <a:lnTo>
                    <a:pt x="4762" y="1091"/>
                  </a:lnTo>
                  <a:lnTo>
                    <a:pt x="4722" y="1109"/>
                  </a:lnTo>
                  <a:lnTo>
                    <a:pt x="4681" y="1125"/>
                  </a:lnTo>
                  <a:lnTo>
                    <a:pt x="4637" y="1140"/>
                  </a:lnTo>
                  <a:lnTo>
                    <a:pt x="4594" y="1154"/>
                  </a:lnTo>
                  <a:lnTo>
                    <a:pt x="4549" y="1166"/>
                  </a:lnTo>
                  <a:lnTo>
                    <a:pt x="4503" y="1177"/>
                  </a:lnTo>
                  <a:lnTo>
                    <a:pt x="4456" y="1187"/>
                  </a:lnTo>
                  <a:lnTo>
                    <a:pt x="4407" y="1195"/>
                  </a:lnTo>
                  <a:lnTo>
                    <a:pt x="4358" y="1199"/>
                  </a:lnTo>
                  <a:lnTo>
                    <a:pt x="4307" y="1204"/>
                  </a:lnTo>
                  <a:lnTo>
                    <a:pt x="4254" y="1206"/>
                  </a:lnTo>
                  <a:lnTo>
                    <a:pt x="4202" y="1206"/>
                  </a:lnTo>
                  <a:lnTo>
                    <a:pt x="4147" y="1204"/>
                  </a:lnTo>
                  <a:lnTo>
                    <a:pt x="4092" y="1199"/>
                  </a:lnTo>
                  <a:lnTo>
                    <a:pt x="4035" y="1193"/>
                  </a:lnTo>
                  <a:lnTo>
                    <a:pt x="3977" y="1185"/>
                  </a:lnTo>
                  <a:lnTo>
                    <a:pt x="3917" y="1174"/>
                  </a:lnTo>
                  <a:lnTo>
                    <a:pt x="3856" y="1159"/>
                  </a:lnTo>
                  <a:lnTo>
                    <a:pt x="3793" y="1143"/>
                  </a:lnTo>
                  <a:lnTo>
                    <a:pt x="3731" y="1124"/>
                  </a:lnTo>
                  <a:lnTo>
                    <a:pt x="3666" y="1101"/>
                  </a:lnTo>
                  <a:lnTo>
                    <a:pt x="3600" y="1077"/>
                  </a:lnTo>
                  <a:lnTo>
                    <a:pt x="3534" y="1049"/>
                  </a:lnTo>
                  <a:lnTo>
                    <a:pt x="3466" y="1017"/>
                  </a:lnTo>
                  <a:lnTo>
                    <a:pt x="3396" y="983"/>
                  </a:lnTo>
                  <a:lnTo>
                    <a:pt x="3325" y="946"/>
                  </a:lnTo>
                  <a:lnTo>
                    <a:pt x="3253" y="906"/>
                  </a:lnTo>
                  <a:lnTo>
                    <a:pt x="3180" y="862"/>
                  </a:lnTo>
                  <a:lnTo>
                    <a:pt x="3180" y="862"/>
                  </a:lnTo>
                  <a:lnTo>
                    <a:pt x="3034" y="772"/>
                  </a:lnTo>
                  <a:lnTo>
                    <a:pt x="2892" y="689"/>
                  </a:lnTo>
                  <a:lnTo>
                    <a:pt x="2756" y="610"/>
                  </a:lnTo>
                  <a:lnTo>
                    <a:pt x="2624" y="537"/>
                  </a:lnTo>
                  <a:lnTo>
                    <a:pt x="2497" y="470"/>
                  </a:lnTo>
                  <a:lnTo>
                    <a:pt x="2372" y="407"/>
                  </a:lnTo>
                  <a:lnTo>
                    <a:pt x="2252" y="348"/>
                  </a:lnTo>
                  <a:lnTo>
                    <a:pt x="2136" y="295"/>
                  </a:lnTo>
                  <a:lnTo>
                    <a:pt x="2023" y="247"/>
                  </a:lnTo>
                  <a:lnTo>
                    <a:pt x="1913" y="203"/>
                  </a:lnTo>
                  <a:lnTo>
                    <a:pt x="1806" y="164"/>
                  </a:lnTo>
                  <a:lnTo>
                    <a:pt x="1702" y="129"/>
                  </a:lnTo>
                  <a:lnTo>
                    <a:pt x="1602" y="98"/>
                  </a:lnTo>
                  <a:lnTo>
                    <a:pt x="1504" y="72"/>
                  </a:lnTo>
                  <a:lnTo>
                    <a:pt x="1409" y="51"/>
                  </a:lnTo>
                  <a:lnTo>
                    <a:pt x="1315" y="32"/>
                  </a:lnTo>
                  <a:lnTo>
                    <a:pt x="1225" y="19"/>
                  </a:lnTo>
                  <a:lnTo>
                    <a:pt x="1136" y="9"/>
                  </a:lnTo>
                  <a:lnTo>
                    <a:pt x="1048" y="3"/>
                  </a:lnTo>
                  <a:lnTo>
                    <a:pt x="962" y="0"/>
                  </a:lnTo>
                  <a:lnTo>
                    <a:pt x="879" y="1"/>
                  </a:lnTo>
                  <a:lnTo>
                    <a:pt x="796" y="6"/>
                  </a:lnTo>
                  <a:lnTo>
                    <a:pt x="714" y="14"/>
                  </a:lnTo>
                  <a:lnTo>
                    <a:pt x="633" y="26"/>
                  </a:lnTo>
                  <a:lnTo>
                    <a:pt x="553" y="40"/>
                  </a:lnTo>
                  <a:lnTo>
                    <a:pt x="474" y="58"/>
                  </a:lnTo>
                  <a:lnTo>
                    <a:pt x="394" y="79"/>
                  </a:lnTo>
                  <a:lnTo>
                    <a:pt x="315" y="101"/>
                  </a:lnTo>
                  <a:lnTo>
                    <a:pt x="238" y="129"/>
                  </a:lnTo>
                  <a:lnTo>
                    <a:pt x="158" y="158"/>
                  </a:lnTo>
                  <a:lnTo>
                    <a:pt x="79" y="190"/>
                  </a:lnTo>
                  <a:lnTo>
                    <a:pt x="0" y="224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" name="Freeform 265"/>
            <p:cNvSpPr>
              <a:spLocks/>
            </p:cNvSpPr>
            <p:nvPr/>
          </p:nvSpPr>
          <p:spPr bwMode="auto">
            <a:xfrm>
              <a:off x="745" y="1144"/>
              <a:ext cx="5459" cy="573"/>
            </a:xfrm>
            <a:custGeom>
              <a:avLst/>
              <a:gdLst/>
              <a:ahLst/>
              <a:cxnLst>
                <a:cxn ang="0">
                  <a:pos x="5459" y="335"/>
                </a:cxn>
                <a:cxn ang="0">
                  <a:pos x="5427" y="395"/>
                </a:cxn>
                <a:cxn ang="0">
                  <a:pos x="5385" y="461"/>
                </a:cxn>
                <a:cxn ang="0">
                  <a:pos x="5328" y="545"/>
                </a:cxn>
                <a:cxn ang="0">
                  <a:pos x="5253" y="639"/>
                </a:cxn>
                <a:cxn ang="0">
                  <a:pos x="5160" y="739"/>
                </a:cxn>
                <a:cxn ang="0">
                  <a:pos x="5080" y="815"/>
                </a:cxn>
                <a:cxn ang="0">
                  <a:pos x="5019" y="863"/>
                </a:cxn>
                <a:cxn ang="0">
                  <a:pos x="4955" y="912"/>
                </a:cxn>
                <a:cxn ang="0">
                  <a:pos x="4885" y="957"/>
                </a:cxn>
                <a:cxn ang="0">
                  <a:pos x="4812" y="999"/>
                </a:cxn>
                <a:cxn ang="0">
                  <a:pos x="4734" y="1036"/>
                </a:cxn>
                <a:cxn ang="0">
                  <a:pos x="4651" y="1070"/>
                </a:cxn>
                <a:cxn ang="0">
                  <a:pos x="4562" y="1098"/>
                </a:cxn>
                <a:cxn ang="0">
                  <a:pos x="4469" y="1120"/>
                </a:cxn>
                <a:cxn ang="0">
                  <a:pos x="4372" y="1136"/>
                </a:cxn>
                <a:cxn ang="0">
                  <a:pos x="4268" y="1144"/>
                </a:cxn>
                <a:cxn ang="0">
                  <a:pos x="4161" y="1144"/>
                </a:cxn>
                <a:cxn ang="0">
                  <a:pos x="4047" y="1136"/>
                </a:cxn>
                <a:cxn ang="0">
                  <a:pos x="3929" y="1119"/>
                </a:cxn>
                <a:cxn ang="0">
                  <a:pos x="3807" y="1090"/>
                </a:cxn>
                <a:cxn ang="0">
                  <a:pos x="3677" y="1051"/>
                </a:cxn>
                <a:cxn ang="0">
                  <a:pos x="3544" y="1001"/>
                </a:cxn>
                <a:cxn ang="0">
                  <a:pos x="3405" y="938"/>
                </a:cxn>
                <a:cxn ang="0">
                  <a:pos x="3261" y="862"/>
                </a:cxn>
                <a:cxn ang="0">
                  <a:pos x="3187" y="820"/>
                </a:cxn>
                <a:cxn ang="0">
                  <a:pos x="2899" y="652"/>
                </a:cxn>
                <a:cxn ang="0">
                  <a:pos x="2628" y="505"/>
                </a:cxn>
                <a:cxn ang="0">
                  <a:pos x="2374" y="379"/>
                </a:cxn>
                <a:cxn ang="0">
                  <a:pos x="2135" y="273"/>
                </a:cxn>
                <a:cxn ang="0">
                  <a:pos x="1911" y="184"/>
                </a:cxn>
                <a:cxn ang="0">
                  <a:pos x="1700" y="114"/>
                </a:cxn>
                <a:cxn ang="0">
                  <a:pos x="1500" y="61"/>
                </a:cxn>
                <a:cxn ang="0">
                  <a:pos x="1312" y="25"/>
                </a:cxn>
                <a:cxn ang="0">
                  <a:pos x="1131" y="4"/>
                </a:cxn>
                <a:cxn ang="0">
                  <a:pos x="958" y="0"/>
                </a:cxn>
                <a:cxn ang="0">
                  <a:pos x="791" y="8"/>
                </a:cxn>
                <a:cxn ang="0">
                  <a:pos x="628" y="32"/>
                </a:cxn>
                <a:cxn ang="0">
                  <a:pos x="470" y="67"/>
                </a:cxn>
                <a:cxn ang="0">
                  <a:pos x="313" y="114"/>
                </a:cxn>
                <a:cxn ang="0">
                  <a:pos x="156" y="174"/>
                </a:cxn>
                <a:cxn ang="0">
                  <a:pos x="0" y="243"/>
                </a:cxn>
              </a:cxnLst>
              <a:rect l="0" t="0" r="r" b="b"/>
              <a:pathLst>
                <a:path w="5459" h="1144">
                  <a:moveTo>
                    <a:pt x="5459" y="335"/>
                  </a:moveTo>
                  <a:lnTo>
                    <a:pt x="5459" y="335"/>
                  </a:lnTo>
                  <a:lnTo>
                    <a:pt x="5450" y="352"/>
                  </a:lnTo>
                  <a:lnTo>
                    <a:pt x="5427" y="395"/>
                  </a:lnTo>
                  <a:lnTo>
                    <a:pt x="5409" y="426"/>
                  </a:lnTo>
                  <a:lnTo>
                    <a:pt x="5385" y="461"/>
                  </a:lnTo>
                  <a:lnTo>
                    <a:pt x="5359" y="502"/>
                  </a:lnTo>
                  <a:lnTo>
                    <a:pt x="5328" y="545"/>
                  </a:lnTo>
                  <a:lnTo>
                    <a:pt x="5292" y="591"/>
                  </a:lnTo>
                  <a:lnTo>
                    <a:pt x="5253" y="639"/>
                  </a:lnTo>
                  <a:lnTo>
                    <a:pt x="5209" y="689"/>
                  </a:lnTo>
                  <a:lnTo>
                    <a:pt x="5160" y="739"/>
                  </a:lnTo>
                  <a:lnTo>
                    <a:pt x="5108" y="791"/>
                  </a:lnTo>
                  <a:lnTo>
                    <a:pt x="5080" y="815"/>
                  </a:lnTo>
                  <a:lnTo>
                    <a:pt x="5049" y="839"/>
                  </a:lnTo>
                  <a:lnTo>
                    <a:pt x="5019" y="863"/>
                  </a:lnTo>
                  <a:lnTo>
                    <a:pt x="4988" y="888"/>
                  </a:lnTo>
                  <a:lnTo>
                    <a:pt x="4955" y="912"/>
                  </a:lnTo>
                  <a:lnTo>
                    <a:pt x="4921" y="935"/>
                  </a:lnTo>
                  <a:lnTo>
                    <a:pt x="4885" y="957"/>
                  </a:lnTo>
                  <a:lnTo>
                    <a:pt x="4849" y="978"/>
                  </a:lnTo>
                  <a:lnTo>
                    <a:pt x="4812" y="999"/>
                  </a:lnTo>
                  <a:lnTo>
                    <a:pt x="4773" y="1018"/>
                  </a:lnTo>
                  <a:lnTo>
                    <a:pt x="4734" y="1036"/>
                  </a:lnTo>
                  <a:lnTo>
                    <a:pt x="4692" y="1054"/>
                  </a:lnTo>
                  <a:lnTo>
                    <a:pt x="4651" y="1070"/>
                  </a:lnTo>
                  <a:lnTo>
                    <a:pt x="4606" y="1085"/>
                  </a:lnTo>
                  <a:lnTo>
                    <a:pt x="4562" y="1098"/>
                  </a:lnTo>
                  <a:lnTo>
                    <a:pt x="4516" y="1111"/>
                  </a:lnTo>
                  <a:lnTo>
                    <a:pt x="4469" y="1120"/>
                  </a:lnTo>
                  <a:lnTo>
                    <a:pt x="4420" y="1128"/>
                  </a:lnTo>
                  <a:lnTo>
                    <a:pt x="4372" y="1136"/>
                  </a:lnTo>
                  <a:lnTo>
                    <a:pt x="4320" y="1141"/>
                  </a:lnTo>
                  <a:lnTo>
                    <a:pt x="4268" y="1144"/>
                  </a:lnTo>
                  <a:lnTo>
                    <a:pt x="4215" y="1144"/>
                  </a:lnTo>
                  <a:lnTo>
                    <a:pt x="4161" y="1144"/>
                  </a:lnTo>
                  <a:lnTo>
                    <a:pt x="4105" y="1141"/>
                  </a:lnTo>
                  <a:lnTo>
                    <a:pt x="4047" y="1136"/>
                  </a:lnTo>
                  <a:lnTo>
                    <a:pt x="3988" y="1128"/>
                  </a:lnTo>
                  <a:lnTo>
                    <a:pt x="3929" y="1119"/>
                  </a:lnTo>
                  <a:lnTo>
                    <a:pt x="3869" y="1106"/>
                  </a:lnTo>
                  <a:lnTo>
                    <a:pt x="3807" y="1090"/>
                  </a:lnTo>
                  <a:lnTo>
                    <a:pt x="3743" y="1072"/>
                  </a:lnTo>
                  <a:lnTo>
                    <a:pt x="3677" y="1051"/>
                  </a:lnTo>
                  <a:lnTo>
                    <a:pt x="3612" y="1027"/>
                  </a:lnTo>
                  <a:lnTo>
                    <a:pt x="3544" y="1001"/>
                  </a:lnTo>
                  <a:lnTo>
                    <a:pt x="3476" y="970"/>
                  </a:lnTo>
                  <a:lnTo>
                    <a:pt x="3405" y="938"/>
                  </a:lnTo>
                  <a:lnTo>
                    <a:pt x="3335" y="902"/>
                  </a:lnTo>
                  <a:lnTo>
                    <a:pt x="3261" y="862"/>
                  </a:lnTo>
                  <a:lnTo>
                    <a:pt x="3187" y="820"/>
                  </a:lnTo>
                  <a:lnTo>
                    <a:pt x="3187" y="820"/>
                  </a:lnTo>
                  <a:lnTo>
                    <a:pt x="3040" y="733"/>
                  </a:lnTo>
                  <a:lnTo>
                    <a:pt x="2899" y="652"/>
                  </a:lnTo>
                  <a:lnTo>
                    <a:pt x="2761" y="576"/>
                  </a:lnTo>
                  <a:lnTo>
                    <a:pt x="2628" y="505"/>
                  </a:lnTo>
                  <a:lnTo>
                    <a:pt x="2499" y="439"/>
                  </a:lnTo>
                  <a:lnTo>
                    <a:pt x="2374" y="379"/>
                  </a:lnTo>
                  <a:lnTo>
                    <a:pt x="2253" y="323"/>
                  </a:lnTo>
                  <a:lnTo>
                    <a:pt x="2135" y="273"/>
                  </a:lnTo>
                  <a:lnTo>
                    <a:pt x="2022" y="226"/>
                  </a:lnTo>
                  <a:lnTo>
                    <a:pt x="1911" y="184"/>
                  </a:lnTo>
                  <a:lnTo>
                    <a:pt x="1804" y="147"/>
                  </a:lnTo>
                  <a:lnTo>
                    <a:pt x="1700" y="114"/>
                  </a:lnTo>
                  <a:lnTo>
                    <a:pt x="1599" y="85"/>
                  </a:lnTo>
                  <a:lnTo>
                    <a:pt x="1500" y="61"/>
                  </a:lnTo>
                  <a:lnTo>
                    <a:pt x="1405" y="40"/>
                  </a:lnTo>
                  <a:lnTo>
                    <a:pt x="1312" y="25"/>
                  </a:lnTo>
                  <a:lnTo>
                    <a:pt x="1220" y="13"/>
                  </a:lnTo>
                  <a:lnTo>
                    <a:pt x="1131" y="4"/>
                  </a:lnTo>
                  <a:lnTo>
                    <a:pt x="1044" y="0"/>
                  </a:lnTo>
                  <a:lnTo>
                    <a:pt x="958" y="0"/>
                  </a:lnTo>
                  <a:lnTo>
                    <a:pt x="874" y="1"/>
                  </a:lnTo>
                  <a:lnTo>
                    <a:pt x="791" y="8"/>
                  </a:lnTo>
                  <a:lnTo>
                    <a:pt x="709" y="17"/>
                  </a:lnTo>
                  <a:lnTo>
                    <a:pt x="628" y="32"/>
                  </a:lnTo>
                  <a:lnTo>
                    <a:pt x="549" y="48"/>
                  </a:lnTo>
                  <a:lnTo>
                    <a:pt x="470" y="67"/>
                  </a:lnTo>
                  <a:lnTo>
                    <a:pt x="391" y="88"/>
                  </a:lnTo>
                  <a:lnTo>
                    <a:pt x="313" y="114"/>
                  </a:lnTo>
                  <a:lnTo>
                    <a:pt x="234" y="143"/>
                  </a:lnTo>
                  <a:lnTo>
                    <a:pt x="156" y="174"/>
                  </a:lnTo>
                  <a:lnTo>
                    <a:pt x="77" y="208"/>
                  </a:lnTo>
                  <a:lnTo>
                    <a:pt x="0" y="243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4" name="Freeform 266"/>
            <p:cNvSpPr>
              <a:spLocks/>
            </p:cNvSpPr>
            <p:nvPr/>
          </p:nvSpPr>
          <p:spPr bwMode="auto">
            <a:xfrm>
              <a:off x="778" y="1160"/>
              <a:ext cx="5461" cy="544"/>
            </a:xfrm>
            <a:custGeom>
              <a:avLst/>
              <a:gdLst/>
              <a:ahLst/>
              <a:cxnLst>
                <a:cxn ang="0">
                  <a:pos x="5461" y="247"/>
                </a:cxn>
                <a:cxn ang="0">
                  <a:pos x="5429" y="308"/>
                </a:cxn>
                <a:cxn ang="0">
                  <a:pos x="5390" y="376"/>
                </a:cxn>
                <a:cxn ang="0">
                  <a:pos x="5333" y="460"/>
                </a:cxn>
                <a:cxn ang="0">
                  <a:pos x="5259" y="557"/>
                </a:cxn>
                <a:cxn ang="0">
                  <a:pos x="5168" y="659"/>
                </a:cxn>
                <a:cxn ang="0">
                  <a:pos x="5088" y="736"/>
                </a:cxn>
                <a:cxn ang="0">
                  <a:pos x="5029" y="788"/>
                </a:cxn>
                <a:cxn ang="0">
                  <a:pos x="4965" y="836"/>
                </a:cxn>
                <a:cxn ang="0">
                  <a:pos x="4897" y="883"/>
                </a:cxn>
                <a:cxn ang="0">
                  <a:pos x="4823" y="927"/>
                </a:cxn>
                <a:cxn ang="0">
                  <a:pos x="4746" y="965"/>
                </a:cxn>
                <a:cxn ang="0">
                  <a:pos x="4662" y="1001"/>
                </a:cxn>
                <a:cxn ang="0">
                  <a:pos x="4575" y="1032"/>
                </a:cxn>
                <a:cxn ang="0">
                  <a:pos x="4483" y="1056"/>
                </a:cxn>
                <a:cxn ang="0">
                  <a:pos x="4385" y="1074"/>
                </a:cxn>
                <a:cxn ang="0">
                  <a:pos x="4282" y="1083"/>
                </a:cxn>
                <a:cxn ang="0">
                  <a:pos x="4175" y="1087"/>
                </a:cxn>
                <a:cxn ang="0">
                  <a:pos x="4061" y="1080"/>
                </a:cxn>
                <a:cxn ang="0">
                  <a:pos x="3943" y="1064"/>
                </a:cxn>
                <a:cxn ang="0">
                  <a:pos x="3819" y="1038"/>
                </a:cxn>
                <a:cxn ang="0">
                  <a:pos x="3690" y="1003"/>
                </a:cxn>
                <a:cxn ang="0">
                  <a:pos x="3556" y="954"/>
                </a:cxn>
                <a:cxn ang="0">
                  <a:pos x="3417" y="894"/>
                </a:cxn>
                <a:cxn ang="0">
                  <a:pos x="3271" y="820"/>
                </a:cxn>
                <a:cxn ang="0">
                  <a:pos x="3196" y="780"/>
                </a:cxn>
                <a:cxn ang="0">
                  <a:pos x="2904" y="617"/>
                </a:cxn>
                <a:cxn ang="0">
                  <a:pos x="2632" y="475"/>
                </a:cxn>
                <a:cxn ang="0">
                  <a:pos x="2377" y="354"/>
                </a:cxn>
                <a:cxn ang="0">
                  <a:pos x="2137" y="250"/>
                </a:cxn>
                <a:cxn ang="0">
                  <a:pos x="1912" y="166"/>
                </a:cxn>
                <a:cxn ang="0">
                  <a:pos x="1699" y="100"/>
                </a:cxn>
                <a:cxn ang="0">
                  <a:pos x="1499" y="52"/>
                </a:cxn>
                <a:cxn ang="0">
                  <a:pos x="1309" y="19"/>
                </a:cxn>
                <a:cxn ang="0">
                  <a:pos x="1129" y="2"/>
                </a:cxn>
                <a:cxn ang="0">
                  <a:pos x="955" y="0"/>
                </a:cxn>
                <a:cxn ang="0">
                  <a:pos x="789" y="13"/>
                </a:cxn>
                <a:cxn ang="0">
                  <a:pos x="626" y="39"/>
                </a:cxn>
                <a:cxn ang="0">
                  <a:pos x="468" y="77"/>
                </a:cxn>
                <a:cxn ang="0">
                  <a:pos x="312" y="129"/>
                </a:cxn>
                <a:cxn ang="0">
                  <a:pos x="157" y="192"/>
                </a:cxn>
                <a:cxn ang="0">
                  <a:pos x="0" y="266"/>
                </a:cxn>
              </a:cxnLst>
              <a:rect l="0" t="0" r="r" b="b"/>
              <a:pathLst>
                <a:path w="5461" h="1087">
                  <a:moveTo>
                    <a:pt x="5461" y="247"/>
                  </a:moveTo>
                  <a:lnTo>
                    <a:pt x="5461" y="247"/>
                  </a:lnTo>
                  <a:lnTo>
                    <a:pt x="5452" y="263"/>
                  </a:lnTo>
                  <a:lnTo>
                    <a:pt x="5429" y="308"/>
                  </a:lnTo>
                  <a:lnTo>
                    <a:pt x="5411" y="339"/>
                  </a:lnTo>
                  <a:lnTo>
                    <a:pt x="5390" y="376"/>
                  </a:lnTo>
                  <a:lnTo>
                    <a:pt x="5363" y="417"/>
                  </a:lnTo>
                  <a:lnTo>
                    <a:pt x="5333" y="460"/>
                  </a:lnTo>
                  <a:lnTo>
                    <a:pt x="5298" y="507"/>
                  </a:lnTo>
                  <a:lnTo>
                    <a:pt x="5259" y="557"/>
                  </a:lnTo>
                  <a:lnTo>
                    <a:pt x="5216" y="607"/>
                  </a:lnTo>
                  <a:lnTo>
                    <a:pt x="5168" y="659"/>
                  </a:lnTo>
                  <a:lnTo>
                    <a:pt x="5116" y="710"/>
                  </a:lnTo>
                  <a:lnTo>
                    <a:pt x="5088" y="736"/>
                  </a:lnTo>
                  <a:lnTo>
                    <a:pt x="5059" y="762"/>
                  </a:lnTo>
                  <a:lnTo>
                    <a:pt x="5029" y="788"/>
                  </a:lnTo>
                  <a:lnTo>
                    <a:pt x="4998" y="812"/>
                  </a:lnTo>
                  <a:lnTo>
                    <a:pt x="4965" y="836"/>
                  </a:lnTo>
                  <a:lnTo>
                    <a:pt x="4932" y="859"/>
                  </a:lnTo>
                  <a:lnTo>
                    <a:pt x="4897" y="883"/>
                  </a:lnTo>
                  <a:lnTo>
                    <a:pt x="4861" y="904"/>
                  </a:lnTo>
                  <a:lnTo>
                    <a:pt x="4823" y="927"/>
                  </a:lnTo>
                  <a:lnTo>
                    <a:pt x="4786" y="946"/>
                  </a:lnTo>
                  <a:lnTo>
                    <a:pt x="4746" y="965"/>
                  </a:lnTo>
                  <a:lnTo>
                    <a:pt x="4705" y="985"/>
                  </a:lnTo>
                  <a:lnTo>
                    <a:pt x="4662" y="1001"/>
                  </a:lnTo>
                  <a:lnTo>
                    <a:pt x="4619" y="1017"/>
                  </a:lnTo>
                  <a:lnTo>
                    <a:pt x="4575" y="1032"/>
                  </a:lnTo>
                  <a:lnTo>
                    <a:pt x="4529" y="1045"/>
                  </a:lnTo>
                  <a:lnTo>
                    <a:pt x="4483" y="1056"/>
                  </a:lnTo>
                  <a:lnTo>
                    <a:pt x="4435" y="1066"/>
                  </a:lnTo>
                  <a:lnTo>
                    <a:pt x="4385" y="1074"/>
                  </a:lnTo>
                  <a:lnTo>
                    <a:pt x="4335" y="1080"/>
                  </a:lnTo>
                  <a:lnTo>
                    <a:pt x="4282" y="1083"/>
                  </a:lnTo>
                  <a:lnTo>
                    <a:pt x="4229" y="1087"/>
                  </a:lnTo>
                  <a:lnTo>
                    <a:pt x="4175" y="1087"/>
                  </a:lnTo>
                  <a:lnTo>
                    <a:pt x="4118" y="1083"/>
                  </a:lnTo>
                  <a:lnTo>
                    <a:pt x="4061" y="1080"/>
                  </a:lnTo>
                  <a:lnTo>
                    <a:pt x="4003" y="1074"/>
                  </a:lnTo>
                  <a:lnTo>
                    <a:pt x="3943" y="1064"/>
                  </a:lnTo>
                  <a:lnTo>
                    <a:pt x="3882" y="1053"/>
                  </a:lnTo>
                  <a:lnTo>
                    <a:pt x="3819" y="1038"/>
                  </a:lnTo>
                  <a:lnTo>
                    <a:pt x="3756" y="1022"/>
                  </a:lnTo>
                  <a:lnTo>
                    <a:pt x="3690" y="1003"/>
                  </a:lnTo>
                  <a:lnTo>
                    <a:pt x="3624" y="980"/>
                  </a:lnTo>
                  <a:lnTo>
                    <a:pt x="3556" y="954"/>
                  </a:lnTo>
                  <a:lnTo>
                    <a:pt x="3488" y="925"/>
                  </a:lnTo>
                  <a:lnTo>
                    <a:pt x="3417" y="894"/>
                  </a:lnTo>
                  <a:lnTo>
                    <a:pt x="3345" y="859"/>
                  </a:lnTo>
                  <a:lnTo>
                    <a:pt x="3271" y="820"/>
                  </a:lnTo>
                  <a:lnTo>
                    <a:pt x="3196" y="780"/>
                  </a:lnTo>
                  <a:lnTo>
                    <a:pt x="3196" y="780"/>
                  </a:lnTo>
                  <a:lnTo>
                    <a:pt x="3049" y="696"/>
                  </a:lnTo>
                  <a:lnTo>
                    <a:pt x="2904" y="617"/>
                  </a:lnTo>
                  <a:lnTo>
                    <a:pt x="2766" y="542"/>
                  </a:lnTo>
                  <a:lnTo>
                    <a:pt x="2632" y="475"/>
                  </a:lnTo>
                  <a:lnTo>
                    <a:pt x="2502" y="412"/>
                  </a:lnTo>
                  <a:lnTo>
                    <a:pt x="2377" y="354"/>
                  </a:lnTo>
                  <a:lnTo>
                    <a:pt x="2255" y="299"/>
                  </a:lnTo>
                  <a:lnTo>
                    <a:pt x="2137" y="250"/>
                  </a:lnTo>
                  <a:lnTo>
                    <a:pt x="2021" y="207"/>
                  </a:lnTo>
                  <a:lnTo>
                    <a:pt x="1912" y="166"/>
                  </a:lnTo>
                  <a:lnTo>
                    <a:pt x="1803" y="131"/>
                  </a:lnTo>
                  <a:lnTo>
                    <a:pt x="1699" y="100"/>
                  </a:lnTo>
                  <a:lnTo>
                    <a:pt x="1598" y="74"/>
                  </a:lnTo>
                  <a:lnTo>
                    <a:pt x="1499" y="52"/>
                  </a:lnTo>
                  <a:lnTo>
                    <a:pt x="1402" y="34"/>
                  </a:lnTo>
                  <a:lnTo>
                    <a:pt x="1309" y="19"/>
                  </a:lnTo>
                  <a:lnTo>
                    <a:pt x="1218" y="8"/>
                  </a:lnTo>
                  <a:lnTo>
                    <a:pt x="1129" y="2"/>
                  </a:lnTo>
                  <a:lnTo>
                    <a:pt x="1041" y="0"/>
                  </a:lnTo>
                  <a:lnTo>
                    <a:pt x="955" y="0"/>
                  </a:lnTo>
                  <a:lnTo>
                    <a:pt x="872" y="5"/>
                  </a:lnTo>
                  <a:lnTo>
                    <a:pt x="789" y="13"/>
                  </a:lnTo>
                  <a:lnTo>
                    <a:pt x="707" y="24"/>
                  </a:lnTo>
                  <a:lnTo>
                    <a:pt x="626" y="39"/>
                  </a:lnTo>
                  <a:lnTo>
                    <a:pt x="547" y="56"/>
                  </a:lnTo>
                  <a:lnTo>
                    <a:pt x="468" y="77"/>
                  </a:lnTo>
                  <a:lnTo>
                    <a:pt x="390" y="102"/>
                  </a:lnTo>
                  <a:lnTo>
                    <a:pt x="312" y="129"/>
                  </a:lnTo>
                  <a:lnTo>
                    <a:pt x="235" y="160"/>
                  </a:lnTo>
                  <a:lnTo>
                    <a:pt x="157" y="192"/>
                  </a:lnTo>
                  <a:lnTo>
                    <a:pt x="78" y="228"/>
                  </a:lnTo>
                  <a:lnTo>
                    <a:pt x="0" y="26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" name="Freeform 267"/>
            <p:cNvSpPr>
              <a:spLocks/>
            </p:cNvSpPr>
            <p:nvPr/>
          </p:nvSpPr>
          <p:spPr bwMode="auto">
            <a:xfrm>
              <a:off x="804" y="1176"/>
              <a:ext cx="5459" cy="514"/>
            </a:xfrm>
            <a:custGeom>
              <a:avLst/>
              <a:gdLst/>
              <a:ahLst/>
              <a:cxnLst>
                <a:cxn ang="0">
                  <a:pos x="5459" y="159"/>
                </a:cxn>
                <a:cxn ang="0">
                  <a:pos x="5428" y="221"/>
                </a:cxn>
                <a:cxn ang="0">
                  <a:pos x="5390" y="290"/>
                </a:cxn>
                <a:cxn ang="0">
                  <a:pos x="5334" y="376"/>
                </a:cxn>
                <a:cxn ang="0">
                  <a:pos x="5262" y="474"/>
                </a:cxn>
                <a:cxn ang="0">
                  <a:pos x="5173" y="579"/>
                </a:cxn>
                <a:cxn ang="0">
                  <a:pos x="5094" y="658"/>
                </a:cxn>
                <a:cxn ang="0">
                  <a:pos x="5035" y="710"/>
                </a:cxn>
                <a:cxn ang="0">
                  <a:pos x="4973" y="762"/>
                </a:cxn>
                <a:cxn ang="0">
                  <a:pos x="4905" y="809"/>
                </a:cxn>
                <a:cxn ang="0">
                  <a:pos x="4833" y="854"/>
                </a:cxn>
                <a:cxn ang="0">
                  <a:pos x="4755" y="896"/>
                </a:cxn>
                <a:cxn ang="0">
                  <a:pos x="4673" y="933"/>
                </a:cxn>
                <a:cxn ang="0">
                  <a:pos x="4586" y="965"/>
                </a:cxn>
                <a:cxn ang="0">
                  <a:pos x="4494" y="991"/>
                </a:cxn>
                <a:cxn ang="0">
                  <a:pos x="4395" y="1010"/>
                </a:cxn>
                <a:cxn ang="0">
                  <a:pos x="4294" y="1023"/>
                </a:cxn>
                <a:cxn ang="0">
                  <a:pos x="4186" y="1028"/>
                </a:cxn>
                <a:cxn ang="0">
                  <a:pos x="4072" y="1025"/>
                </a:cxn>
                <a:cxn ang="0">
                  <a:pos x="3954" y="1010"/>
                </a:cxn>
                <a:cxn ang="0">
                  <a:pos x="3830" y="988"/>
                </a:cxn>
                <a:cxn ang="0">
                  <a:pos x="3701" y="954"/>
                </a:cxn>
                <a:cxn ang="0">
                  <a:pos x="3567" y="909"/>
                </a:cxn>
                <a:cxn ang="0">
                  <a:pos x="3425" y="851"/>
                </a:cxn>
                <a:cxn ang="0">
                  <a:pos x="3279" y="779"/>
                </a:cxn>
                <a:cxn ang="0">
                  <a:pos x="3204" y="739"/>
                </a:cxn>
                <a:cxn ang="0">
                  <a:pos x="2910" y="582"/>
                </a:cxn>
                <a:cxn ang="0">
                  <a:pos x="2635" y="445"/>
                </a:cxn>
                <a:cxn ang="0">
                  <a:pos x="2377" y="327"/>
                </a:cxn>
                <a:cxn ang="0">
                  <a:pos x="2135" y="230"/>
                </a:cxn>
                <a:cxn ang="0">
                  <a:pos x="1909" y="150"/>
                </a:cxn>
                <a:cxn ang="0">
                  <a:pos x="1696" y="88"/>
                </a:cxn>
                <a:cxn ang="0">
                  <a:pos x="1495" y="43"/>
                </a:cxn>
                <a:cxn ang="0">
                  <a:pos x="1305" y="14"/>
                </a:cxn>
                <a:cxn ang="0">
                  <a:pos x="1124" y="1"/>
                </a:cxn>
                <a:cxn ang="0">
                  <a:pos x="951" y="3"/>
                </a:cxn>
                <a:cxn ang="0">
                  <a:pos x="784" y="19"/>
                </a:cxn>
                <a:cxn ang="0">
                  <a:pos x="623" y="48"/>
                </a:cxn>
                <a:cxn ang="0">
                  <a:pos x="465" y="92"/>
                </a:cxn>
                <a:cxn ang="0">
                  <a:pos x="309" y="145"/>
                </a:cxn>
                <a:cxn ang="0">
                  <a:pos x="155" y="211"/>
                </a:cxn>
                <a:cxn ang="0">
                  <a:pos x="0" y="289"/>
                </a:cxn>
              </a:cxnLst>
              <a:rect l="0" t="0" r="r" b="b"/>
              <a:pathLst>
                <a:path w="5459" h="1028">
                  <a:moveTo>
                    <a:pt x="5459" y="159"/>
                  </a:moveTo>
                  <a:lnTo>
                    <a:pt x="5459" y="159"/>
                  </a:lnTo>
                  <a:lnTo>
                    <a:pt x="5451" y="176"/>
                  </a:lnTo>
                  <a:lnTo>
                    <a:pt x="5428" y="221"/>
                  </a:lnTo>
                  <a:lnTo>
                    <a:pt x="5410" y="253"/>
                  </a:lnTo>
                  <a:lnTo>
                    <a:pt x="5390" y="290"/>
                  </a:lnTo>
                  <a:lnTo>
                    <a:pt x="5365" y="331"/>
                  </a:lnTo>
                  <a:lnTo>
                    <a:pt x="5334" y="376"/>
                  </a:lnTo>
                  <a:lnTo>
                    <a:pt x="5301" y="424"/>
                  </a:lnTo>
                  <a:lnTo>
                    <a:pt x="5262" y="474"/>
                  </a:lnTo>
                  <a:lnTo>
                    <a:pt x="5220" y="526"/>
                  </a:lnTo>
                  <a:lnTo>
                    <a:pt x="5173" y="579"/>
                  </a:lnTo>
                  <a:lnTo>
                    <a:pt x="5122" y="633"/>
                  </a:lnTo>
                  <a:lnTo>
                    <a:pt x="5094" y="658"/>
                  </a:lnTo>
                  <a:lnTo>
                    <a:pt x="5066" y="684"/>
                  </a:lnTo>
                  <a:lnTo>
                    <a:pt x="5035" y="710"/>
                  </a:lnTo>
                  <a:lnTo>
                    <a:pt x="5005" y="736"/>
                  </a:lnTo>
                  <a:lnTo>
                    <a:pt x="4973" y="762"/>
                  </a:lnTo>
                  <a:lnTo>
                    <a:pt x="4940" y="786"/>
                  </a:lnTo>
                  <a:lnTo>
                    <a:pt x="4905" y="809"/>
                  </a:lnTo>
                  <a:lnTo>
                    <a:pt x="4869" y="833"/>
                  </a:lnTo>
                  <a:lnTo>
                    <a:pt x="4833" y="854"/>
                  </a:lnTo>
                  <a:lnTo>
                    <a:pt x="4794" y="876"/>
                  </a:lnTo>
                  <a:lnTo>
                    <a:pt x="4755" y="896"/>
                  </a:lnTo>
                  <a:lnTo>
                    <a:pt x="4715" y="915"/>
                  </a:lnTo>
                  <a:lnTo>
                    <a:pt x="4673" y="933"/>
                  </a:lnTo>
                  <a:lnTo>
                    <a:pt x="4630" y="951"/>
                  </a:lnTo>
                  <a:lnTo>
                    <a:pt x="4586" y="965"/>
                  </a:lnTo>
                  <a:lnTo>
                    <a:pt x="4540" y="980"/>
                  </a:lnTo>
                  <a:lnTo>
                    <a:pt x="4494" y="991"/>
                  </a:lnTo>
                  <a:lnTo>
                    <a:pt x="4445" y="1002"/>
                  </a:lnTo>
                  <a:lnTo>
                    <a:pt x="4395" y="1010"/>
                  </a:lnTo>
                  <a:lnTo>
                    <a:pt x="4345" y="1018"/>
                  </a:lnTo>
                  <a:lnTo>
                    <a:pt x="4294" y="1023"/>
                  </a:lnTo>
                  <a:lnTo>
                    <a:pt x="4240" y="1027"/>
                  </a:lnTo>
                  <a:lnTo>
                    <a:pt x="4186" y="1028"/>
                  </a:lnTo>
                  <a:lnTo>
                    <a:pt x="4130" y="1028"/>
                  </a:lnTo>
                  <a:lnTo>
                    <a:pt x="4072" y="1025"/>
                  </a:lnTo>
                  <a:lnTo>
                    <a:pt x="4014" y="1018"/>
                  </a:lnTo>
                  <a:lnTo>
                    <a:pt x="3954" y="1010"/>
                  </a:lnTo>
                  <a:lnTo>
                    <a:pt x="3893" y="1001"/>
                  </a:lnTo>
                  <a:lnTo>
                    <a:pt x="3830" y="988"/>
                  </a:lnTo>
                  <a:lnTo>
                    <a:pt x="3766" y="972"/>
                  </a:lnTo>
                  <a:lnTo>
                    <a:pt x="3701" y="954"/>
                  </a:lnTo>
                  <a:lnTo>
                    <a:pt x="3635" y="933"/>
                  </a:lnTo>
                  <a:lnTo>
                    <a:pt x="3567" y="909"/>
                  </a:lnTo>
                  <a:lnTo>
                    <a:pt x="3496" y="881"/>
                  </a:lnTo>
                  <a:lnTo>
                    <a:pt x="3425" y="851"/>
                  </a:lnTo>
                  <a:lnTo>
                    <a:pt x="3353" y="817"/>
                  </a:lnTo>
                  <a:lnTo>
                    <a:pt x="3279" y="779"/>
                  </a:lnTo>
                  <a:lnTo>
                    <a:pt x="3204" y="739"/>
                  </a:lnTo>
                  <a:lnTo>
                    <a:pt x="3204" y="739"/>
                  </a:lnTo>
                  <a:lnTo>
                    <a:pt x="3054" y="658"/>
                  </a:lnTo>
                  <a:lnTo>
                    <a:pt x="2910" y="582"/>
                  </a:lnTo>
                  <a:lnTo>
                    <a:pt x="2770" y="511"/>
                  </a:lnTo>
                  <a:lnTo>
                    <a:pt x="2635" y="445"/>
                  </a:lnTo>
                  <a:lnTo>
                    <a:pt x="2503" y="384"/>
                  </a:lnTo>
                  <a:lnTo>
                    <a:pt x="2377" y="327"/>
                  </a:lnTo>
                  <a:lnTo>
                    <a:pt x="2254" y="277"/>
                  </a:lnTo>
                  <a:lnTo>
                    <a:pt x="2135" y="230"/>
                  </a:lnTo>
                  <a:lnTo>
                    <a:pt x="2021" y="189"/>
                  </a:lnTo>
                  <a:lnTo>
                    <a:pt x="1909" y="150"/>
                  </a:lnTo>
                  <a:lnTo>
                    <a:pt x="1800" y="117"/>
                  </a:lnTo>
                  <a:lnTo>
                    <a:pt x="1696" y="88"/>
                  </a:lnTo>
                  <a:lnTo>
                    <a:pt x="1595" y="64"/>
                  </a:lnTo>
                  <a:lnTo>
                    <a:pt x="1495" y="43"/>
                  </a:lnTo>
                  <a:lnTo>
                    <a:pt x="1399" y="27"/>
                  </a:lnTo>
                  <a:lnTo>
                    <a:pt x="1305" y="14"/>
                  </a:lnTo>
                  <a:lnTo>
                    <a:pt x="1213" y="6"/>
                  </a:lnTo>
                  <a:lnTo>
                    <a:pt x="1124" y="1"/>
                  </a:lnTo>
                  <a:lnTo>
                    <a:pt x="1037" y="0"/>
                  </a:lnTo>
                  <a:lnTo>
                    <a:pt x="951" y="3"/>
                  </a:lnTo>
                  <a:lnTo>
                    <a:pt x="867" y="9"/>
                  </a:lnTo>
                  <a:lnTo>
                    <a:pt x="784" y="19"/>
                  </a:lnTo>
                  <a:lnTo>
                    <a:pt x="704" y="32"/>
                  </a:lnTo>
                  <a:lnTo>
                    <a:pt x="623" y="48"/>
                  </a:lnTo>
                  <a:lnTo>
                    <a:pt x="544" y="67"/>
                  </a:lnTo>
                  <a:lnTo>
                    <a:pt x="465" y="92"/>
                  </a:lnTo>
                  <a:lnTo>
                    <a:pt x="387" y="117"/>
                  </a:lnTo>
                  <a:lnTo>
                    <a:pt x="309" y="145"/>
                  </a:lnTo>
                  <a:lnTo>
                    <a:pt x="232" y="177"/>
                  </a:lnTo>
                  <a:lnTo>
                    <a:pt x="155" y="211"/>
                  </a:lnTo>
                  <a:lnTo>
                    <a:pt x="77" y="248"/>
                  </a:lnTo>
                  <a:lnTo>
                    <a:pt x="0" y="289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" name="Freeform 268"/>
            <p:cNvSpPr>
              <a:spLocks/>
            </p:cNvSpPr>
            <p:nvPr/>
          </p:nvSpPr>
          <p:spPr bwMode="auto">
            <a:xfrm>
              <a:off x="831" y="1190"/>
              <a:ext cx="5452" cy="486"/>
            </a:xfrm>
            <a:custGeom>
              <a:avLst/>
              <a:gdLst/>
              <a:ahLst/>
              <a:cxnLst>
                <a:cxn ang="0">
                  <a:pos x="5455" y="71"/>
                </a:cxn>
                <a:cxn ang="0">
                  <a:pos x="5426" y="132"/>
                </a:cxn>
                <a:cxn ang="0">
                  <a:pos x="5388" y="203"/>
                </a:cxn>
                <a:cxn ang="0">
                  <a:pos x="5334" y="291"/>
                </a:cxn>
                <a:cxn ang="0">
                  <a:pos x="5263" y="391"/>
                </a:cxn>
                <a:cxn ang="0">
                  <a:pos x="5176" y="499"/>
                </a:cxn>
                <a:cxn ang="0">
                  <a:pos x="5098" y="580"/>
                </a:cxn>
                <a:cxn ang="0">
                  <a:pos x="5041" y="633"/>
                </a:cxn>
                <a:cxn ang="0">
                  <a:pos x="4979" y="685"/>
                </a:cxn>
                <a:cxn ang="0">
                  <a:pos x="4912" y="735"/>
                </a:cxn>
                <a:cxn ang="0">
                  <a:pos x="4840" y="781"/>
                </a:cxn>
                <a:cxn ang="0">
                  <a:pos x="4763" y="825"/>
                </a:cxn>
                <a:cxn ang="0">
                  <a:pos x="4682" y="864"/>
                </a:cxn>
                <a:cxn ang="0">
                  <a:pos x="4594" y="898"/>
                </a:cxn>
                <a:cxn ang="0">
                  <a:pos x="4502" y="927"/>
                </a:cxn>
                <a:cxn ang="0">
                  <a:pos x="4405" y="948"/>
                </a:cxn>
                <a:cxn ang="0">
                  <a:pos x="4304" y="962"/>
                </a:cxn>
                <a:cxn ang="0">
                  <a:pos x="4196" y="969"/>
                </a:cxn>
                <a:cxn ang="0">
                  <a:pos x="4083" y="967"/>
                </a:cxn>
                <a:cxn ang="0">
                  <a:pos x="3964" y="957"/>
                </a:cxn>
                <a:cxn ang="0">
                  <a:pos x="3840" y="936"/>
                </a:cxn>
                <a:cxn ang="0">
                  <a:pos x="3710" y="904"/>
                </a:cxn>
                <a:cxn ang="0">
                  <a:pos x="3574" y="861"/>
                </a:cxn>
                <a:cxn ang="0">
                  <a:pos x="3432" y="806"/>
                </a:cxn>
                <a:cxn ang="0">
                  <a:pos x="3285" y="738"/>
                </a:cxn>
                <a:cxn ang="0">
                  <a:pos x="3210" y="699"/>
                </a:cxn>
                <a:cxn ang="0">
                  <a:pos x="2913" y="547"/>
                </a:cxn>
                <a:cxn ang="0">
                  <a:pos x="2636" y="415"/>
                </a:cxn>
                <a:cxn ang="0">
                  <a:pos x="2377" y="302"/>
                </a:cxn>
                <a:cxn ang="0">
                  <a:pos x="2134" y="208"/>
                </a:cxn>
                <a:cxn ang="0">
                  <a:pos x="1906" y="132"/>
                </a:cxn>
                <a:cxn ang="0">
                  <a:pos x="1692" y="76"/>
                </a:cxn>
                <a:cxn ang="0">
                  <a:pos x="1491" y="34"/>
                </a:cxn>
                <a:cxn ang="0">
                  <a:pos x="1301" y="8"/>
                </a:cxn>
                <a:cxn ang="0">
                  <a:pos x="1119" y="0"/>
                </a:cxn>
                <a:cxn ang="0">
                  <a:pos x="945" y="5"/>
                </a:cxn>
                <a:cxn ang="0">
                  <a:pos x="780" y="24"/>
                </a:cxn>
                <a:cxn ang="0">
                  <a:pos x="619" y="56"/>
                </a:cxn>
                <a:cxn ang="0">
                  <a:pos x="461" y="103"/>
                </a:cxn>
                <a:cxn ang="0">
                  <a:pos x="307" y="161"/>
                </a:cxn>
                <a:cxn ang="0">
                  <a:pos x="153" y="231"/>
                </a:cxn>
                <a:cxn ang="0">
                  <a:pos x="0" y="312"/>
                </a:cxn>
              </a:cxnLst>
              <a:rect l="0" t="0" r="r" b="b"/>
              <a:pathLst>
                <a:path w="5455" h="970">
                  <a:moveTo>
                    <a:pt x="5455" y="71"/>
                  </a:moveTo>
                  <a:lnTo>
                    <a:pt x="5455" y="71"/>
                  </a:lnTo>
                  <a:lnTo>
                    <a:pt x="5448" y="87"/>
                  </a:lnTo>
                  <a:lnTo>
                    <a:pt x="5426" y="132"/>
                  </a:lnTo>
                  <a:lnTo>
                    <a:pt x="5409" y="165"/>
                  </a:lnTo>
                  <a:lnTo>
                    <a:pt x="5388" y="203"/>
                  </a:lnTo>
                  <a:lnTo>
                    <a:pt x="5363" y="245"/>
                  </a:lnTo>
                  <a:lnTo>
                    <a:pt x="5334" y="291"/>
                  </a:lnTo>
                  <a:lnTo>
                    <a:pt x="5301" y="339"/>
                  </a:lnTo>
                  <a:lnTo>
                    <a:pt x="5263" y="391"/>
                  </a:lnTo>
                  <a:lnTo>
                    <a:pt x="5222" y="444"/>
                  </a:lnTo>
                  <a:lnTo>
                    <a:pt x="5176" y="499"/>
                  </a:lnTo>
                  <a:lnTo>
                    <a:pt x="5126" y="552"/>
                  </a:lnTo>
                  <a:lnTo>
                    <a:pt x="5098" y="580"/>
                  </a:lnTo>
                  <a:lnTo>
                    <a:pt x="5070" y="607"/>
                  </a:lnTo>
                  <a:lnTo>
                    <a:pt x="5041" y="633"/>
                  </a:lnTo>
                  <a:lnTo>
                    <a:pt x="5011" y="659"/>
                  </a:lnTo>
                  <a:lnTo>
                    <a:pt x="4979" y="685"/>
                  </a:lnTo>
                  <a:lnTo>
                    <a:pt x="4945" y="710"/>
                  </a:lnTo>
                  <a:lnTo>
                    <a:pt x="4912" y="735"/>
                  </a:lnTo>
                  <a:lnTo>
                    <a:pt x="4876" y="759"/>
                  </a:lnTo>
                  <a:lnTo>
                    <a:pt x="4840" y="781"/>
                  </a:lnTo>
                  <a:lnTo>
                    <a:pt x="4802" y="804"/>
                  </a:lnTo>
                  <a:lnTo>
                    <a:pt x="4763" y="825"/>
                  </a:lnTo>
                  <a:lnTo>
                    <a:pt x="4723" y="844"/>
                  </a:lnTo>
                  <a:lnTo>
                    <a:pt x="4682" y="864"/>
                  </a:lnTo>
                  <a:lnTo>
                    <a:pt x="4639" y="882"/>
                  </a:lnTo>
                  <a:lnTo>
                    <a:pt x="4594" y="898"/>
                  </a:lnTo>
                  <a:lnTo>
                    <a:pt x="4550" y="912"/>
                  </a:lnTo>
                  <a:lnTo>
                    <a:pt x="4502" y="927"/>
                  </a:lnTo>
                  <a:lnTo>
                    <a:pt x="4455" y="938"/>
                  </a:lnTo>
                  <a:lnTo>
                    <a:pt x="4405" y="948"/>
                  </a:lnTo>
                  <a:lnTo>
                    <a:pt x="4355" y="956"/>
                  </a:lnTo>
                  <a:lnTo>
                    <a:pt x="4304" y="962"/>
                  </a:lnTo>
                  <a:lnTo>
                    <a:pt x="4250" y="967"/>
                  </a:lnTo>
                  <a:lnTo>
                    <a:pt x="4196" y="969"/>
                  </a:lnTo>
                  <a:lnTo>
                    <a:pt x="4140" y="970"/>
                  </a:lnTo>
                  <a:lnTo>
                    <a:pt x="4083" y="967"/>
                  </a:lnTo>
                  <a:lnTo>
                    <a:pt x="4023" y="964"/>
                  </a:lnTo>
                  <a:lnTo>
                    <a:pt x="3964" y="957"/>
                  </a:lnTo>
                  <a:lnTo>
                    <a:pt x="3903" y="948"/>
                  </a:lnTo>
                  <a:lnTo>
                    <a:pt x="3840" y="936"/>
                  </a:lnTo>
                  <a:lnTo>
                    <a:pt x="3775" y="922"/>
                  </a:lnTo>
                  <a:lnTo>
                    <a:pt x="3710" y="904"/>
                  </a:lnTo>
                  <a:lnTo>
                    <a:pt x="3643" y="885"/>
                  </a:lnTo>
                  <a:lnTo>
                    <a:pt x="3574" y="861"/>
                  </a:lnTo>
                  <a:lnTo>
                    <a:pt x="3504" y="835"/>
                  </a:lnTo>
                  <a:lnTo>
                    <a:pt x="3432" y="806"/>
                  </a:lnTo>
                  <a:lnTo>
                    <a:pt x="3360" y="773"/>
                  </a:lnTo>
                  <a:lnTo>
                    <a:pt x="3285" y="738"/>
                  </a:lnTo>
                  <a:lnTo>
                    <a:pt x="3210" y="699"/>
                  </a:lnTo>
                  <a:lnTo>
                    <a:pt x="3210" y="699"/>
                  </a:lnTo>
                  <a:lnTo>
                    <a:pt x="3059" y="620"/>
                  </a:lnTo>
                  <a:lnTo>
                    <a:pt x="2913" y="547"/>
                  </a:lnTo>
                  <a:lnTo>
                    <a:pt x="2772" y="478"/>
                  </a:lnTo>
                  <a:lnTo>
                    <a:pt x="2636" y="415"/>
                  </a:lnTo>
                  <a:lnTo>
                    <a:pt x="2505" y="357"/>
                  </a:lnTo>
                  <a:lnTo>
                    <a:pt x="2377" y="302"/>
                  </a:lnTo>
                  <a:lnTo>
                    <a:pt x="2253" y="253"/>
                  </a:lnTo>
                  <a:lnTo>
                    <a:pt x="2134" y="208"/>
                  </a:lnTo>
                  <a:lnTo>
                    <a:pt x="2019" y="169"/>
                  </a:lnTo>
                  <a:lnTo>
                    <a:pt x="1906" y="132"/>
                  </a:lnTo>
                  <a:lnTo>
                    <a:pt x="1798" y="102"/>
                  </a:lnTo>
                  <a:lnTo>
                    <a:pt x="1692" y="76"/>
                  </a:lnTo>
                  <a:lnTo>
                    <a:pt x="1590" y="52"/>
                  </a:lnTo>
                  <a:lnTo>
                    <a:pt x="1491" y="34"/>
                  </a:lnTo>
                  <a:lnTo>
                    <a:pt x="1394" y="19"/>
                  </a:lnTo>
                  <a:lnTo>
                    <a:pt x="1301" y="8"/>
                  </a:lnTo>
                  <a:lnTo>
                    <a:pt x="1209" y="2"/>
                  </a:lnTo>
                  <a:lnTo>
                    <a:pt x="1119" y="0"/>
                  </a:lnTo>
                  <a:lnTo>
                    <a:pt x="1031" y="0"/>
                  </a:lnTo>
                  <a:lnTo>
                    <a:pt x="945" y="5"/>
                  </a:lnTo>
                  <a:lnTo>
                    <a:pt x="862" y="13"/>
                  </a:lnTo>
                  <a:lnTo>
                    <a:pt x="780" y="24"/>
                  </a:lnTo>
                  <a:lnTo>
                    <a:pt x="698" y="39"/>
                  </a:lnTo>
                  <a:lnTo>
                    <a:pt x="619" y="56"/>
                  </a:lnTo>
                  <a:lnTo>
                    <a:pt x="540" y="79"/>
                  </a:lnTo>
                  <a:lnTo>
                    <a:pt x="461" y="103"/>
                  </a:lnTo>
                  <a:lnTo>
                    <a:pt x="384" y="131"/>
                  </a:lnTo>
                  <a:lnTo>
                    <a:pt x="307" y="161"/>
                  </a:lnTo>
                  <a:lnTo>
                    <a:pt x="230" y="194"/>
                  </a:lnTo>
                  <a:lnTo>
                    <a:pt x="153" y="231"/>
                  </a:lnTo>
                  <a:lnTo>
                    <a:pt x="76" y="270"/>
                  </a:lnTo>
                  <a:lnTo>
                    <a:pt x="0" y="31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7" name="Freeform 269"/>
            <p:cNvSpPr>
              <a:spLocks/>
            </p:cNvSpPr>
            <p:nvPr/>
          </p:nvSpPr>
          <p:spPr bwMode="auto">
            <a:xfrm>
              <a:off x="864" y="1198"/>
              <a:ext cx="5451" cy="465"/>
            </a:xfrm>
            <a:custGeom>
              <a:avLst/>
              <a:gdLst/>
              <a:ahLst/>
              <a:cxnLst>
                <a:cxn ang="0">
                  <a:pos x="5451" y="0"/>
                </a:cxn>
                <a:cxn ang="0">
                  <a:pos x="5423" y="63"/>
                </a:cxn>
                <a:cxn ang="0">
                  <a:pos x="5386" y="134"/>
                </a:cxn>
                <a:cxn ang="0">
                  <a:pos x="5334" y="224"/>
                </a:cxn>
                <a:cxn ang="0">
                  <a:pos x="5265" y="326"/>
                </a:cxn>
                <a:cxn ang="0">
                  <a:pos x="5179" y="436"/>
                </a:cxn>
                <a:cxn ang="0">
                  <a:pos x="5102" y="518"/>
                </a:cxn>
                <a:cxn ang="0">
                  <a:pos x="5046" y="573"/>
                </a:cxn>
                <a:cxn ang="0">
                  <a:pos x="4983" y="628"/>
                </a:cxn>
                <a:cxn ang="0">
                  <a:pos x="4918" y="678"/>
                </a:cxn>
                <a:cxn ang="0">
                  <a:pos x="4847" y="726"/>
                </a:cxn>
                <a:cxn ang="0">
                  <a:pos x="4771" y="772"/>
                </a:cxn>
                <a:cxn ang="0">
                  <a:pos x="4689" y="814"/>
                </a:cxn>
                <a:cxn ang="0">
                  <a:pos x="4603" y="849"/>
                </a:cxn>
                <a:cxn ang="0">
                  <a:pos x="4512" y="880"/>
                </a:cxn>
                <a:cxn ang="0">
                  <a:pos x="4415" y="902"/>
                </a:cxn>
                <a:cxn ang="0">
                  <a:pos x="4312" y="920"/>
                </a:cxn>
                <a:cxn ang="0">
                  <a:pos x="4206" y="928"/>
                </a:cxn>
                <a:cxn ang="0">
                  <a:pos x="4092" y="930"/>
                </a:cxn>
                <a:cxn ang="0">
                  <a:pos x="3974" y="920"/>
                </a:cxn>
                <a:cxn ang="0">
                  <a:pos x="3849" y="902"/>
                </a:cxn>
                <a:cxn ang="0">
                  <a:pos x="3718" y="873"/>
                </a:cxn>
                <a:cxn ang="0">
                  <a:pos x="3582" y="833"/>
                </a:cxn>
                <a:cxn ang="0">
                  <a:pos x="3440" y="780"/>
                </a:cxn>
                <a:cxn ang="0">
                  <a:pos x="3292" y="715"/>
                </a:cxn>
                <a:cxn ang="0">
                  <a:pos x="3216" y="678"/>
                </a:cxn>
                <a:cxn ang="0">
                  <a:pos x="2917" y="531"/>
                </a:cxn>
                <a:cxn ang="0">
                  <a:pos x="2638" y="403"/>
                </a:cxn>
                <a:cxn ang="0">
                  <a:pos x="2377" y="295"/>
                </a:cxn>
                <a:cxn ang="0">
                  <a:pos x="2133" y="206"/>
                </a:cxn>
                <a:cxn ang="0">
                  <a:pos x="1903" y="135"/>
                </a:cxn>
                <a:cxn ang="0">
                  <a:pos x="1688" y="81"/>
                </a:cxn>
                <a:cxn ang="0">
                  <a:pos x="1487" y="43"/>
                </a:cxn>
                <a:cxn ang="0">
                  <a:pos x="1295" y="22"/>
                </a:cxn>
                <a:cxn ang="0">
                  <a:pos x="1115" y="16"/>
                </a:cxn>
                <a:cxn ang="0">
                  <a:pos x="941" y="26"/>
                </a:cxn>
                <a:cxn ang="0">
                  <a:pos x="775" y="48"/>
                </a:cxn>
                <a:cxn ang="0">
                  <a:pos x="615" y="85"/>
                </a:cxn>
                <a:cxn ang="0">
                  <a:pos x="458" y="134"/>
                </a:cxn>
                <a:cxn ang="0">
                  <a:pos x="304" y="195"/>
                </a:cxn>
                <a:cxn ang="0">
                  <a:pos x="153" y="268"/>
                </a:cxn>
                <a:cxn ang="0">
                  <a:pos x="0" y="352"/>
                </a:cxn>
              </a:cxnLst>
              <a:rect l="0" t="0" r="r" b="b"/>
              <a:pathLst>
                <a:path w="5451" h="930">
                  <a:moveTo>
                    <a:pt x="5451" y="0"/>
                  </a:moveTo>
                  <a:lnTo>
                    <a:pt x="5451" y="0"/>
                  </a:lnTo>
                  <a:lnTo>
                    <a:pt x="5444" y="18"/>
                  </a:lnTo>
                  <a:lnTo>
                    <a:pt x="5423" y="63"/>
                  </a:lnTo>
                  <a:lnTo>
                    <a:pt x="5406" y="97"/>
                  </a:lnTo>
                  <a:lnTo>
                    <a:pt x="5386" y="134"/>
                  </a:lnTo>
                  <a:lnTo>
                    <a:pt x="5362" y="177"/>
                  </a:lnTo>
                  <a:lnTo>
                    <a:pt x="5334" y="224"/>
                  </a:lnTo>
                  <a:lnTo>
                    <a:pt x="5301" y="274"/>
                  </a:lnTo>
                  <a:lnTo>
                    <a:pt x="5265" y="326"/>
                  </a:lnTo>
                  <a:lnTo>
                    <a:pt x="5223" y="381"/>
                  </a:lnTo>
                  <a:lnTo>
                    <a:pt x="5179" y="436"/>
                  </a:lnTo>
                  <a:lnTo>
                    <a:pt x="5129" y="491"/>
                  </a:lnTo>
                  <a:lnTo>
                    <a:pt x="5102" y="518"/>
                  </a:lnTo>
                  <a:lnTo>
                    <a:pt x="5075" y="546"/>
                  </a:lnTo>
                  <a:lnTo>
                    <a:pt x="5046" y="573"/>
                  </a:lnTo>
                  <a:lnTo>
                    <a:pt x="5015" y="600"/>
                  </a:lnTo>
                  <a:lnTo>
                    <a:pt x="4983" y="628"/>
                  </a:lnTo>
                  <a:lnTo>
                    <a:pt x="4951" y="654"/>
                  </a:lnTo>
                  <a:lnTo>
                    <a:pt x="4918" y="678"/>
                  </a:lnTo>
                  <a:lnTo>
                    <a:pt x="4883" y="704"/>
                  </a:lnTo>
                  <a:lnTo>
                    <a:pt x="4847" y="726"/>
                  </a:lnTo>
                  <a:lnTo>
                    <a:pt x="4809" y="751"/>
                  </a:lnTo>
                  <a:lnTo>
                    <a:pt x="4771" y="772"/>
                  </a:lnTo>
                  <a:lnTo>
                    <a:pt x="4730" y="793"/>
                  </a:lnTo>
                  <a:lnTo>
                    <a:pt x="4689" y="814"/>
                  </a:lnTo>
                  <a:lnTo>
                    <a:pt x="4647" y="831"/>
                  </a:lnTo>
                  <a:lnTo>
                    <a:pt x="4603" y="849"/>
                  </a:lnTo>
                  <a:lnTo>
                    <a:pt x="4558" y="865"/>
                  </a:lnTo>
                  <a:lnTo>
                    <a:pt x="4512" y="880"/>
                  </a:lnTo>
                  <a:lnTo>
                    <a:pt x="4464" y="891"/>
                  </a:lnTo>
                  <a:lnTo>
                    <a:pt x="4415" y="902"/>
                  </a:lnTo>
                  <a:lnTo>
                    <a:pt x="4365" y="912"/>
                  </a:lnTo>
                  <a:lnTo>
                    <a:pt x="4312" y="920"/>
                  </a:lnTo>
                  <a:lnTo>
                    <a:pt x="4260" y="925"/>
                  </a:lnTo>
                  <a:lnTo>
                    <a:pt x="4206" y="928"/>
                  </a:lnTo>
                  <a:lnTo>
                    <a:pt x="4150" y="930"/>
                  </a:lnTo>
                  <a:lnTo>
                    <a:pt x="4092" y="930"/>
                  </a:lnTo>
                  <a:lnTo>
                    <a:pt x="4033" y="927"/>
                  </a:lnTo>
                  <a:lnTo>
                    <a:pt x="3974" y="920"/>
                  </a:lnTo>
                  <a:lnTo>
                    <a:pt x="3911" y="912"/>
                  </a:lnTo>
                  <a:lnTo>
                    <a:pt x="3849" y="902"/>
                  </a:lnTo>
                  <a:lnTo>
                    <a:pt x="3785" y="889"/>
                  </a:lnTo>
                  <a:lnTo>
                    <a:pt x="3718" y="873"/>
                  </a:lnTo>
                  <a:lnTo>
                    <a:pt x="3652" y="854"/>
                  </a:lnTo>
                  <a:lnTo>
                    <a:pt x="3582" y="833"/>
                  </a:lnTo>
                  <a:lnTo>
                    <a:pt x="3511" y="809"/>
                  </a:lnTo>
                  <a:lnTo>
                    <a:pt x="3440" y="780"/>
                  </a:lnTo>
                  <a:lnTo>
                    <a:pt x="3367" y="749"/>
                  </a:lnTo>
                  <a:lnTo>
                    <a:pt x="3292" y="715"/>
                  </a:lnTo>
                  <a:lnTo>
                    <a:pt x="3216" y="678"/>
                  </a:lnTo>
                  <a:lnTo>
                    <a:pt x="3216" y="678"/>
                  </a:lnTo>
                  <a:lnTo>
                    <a:pt x="3063" y="602"/>
                  </a:lnTo>
                  <a:lnTo>
                    <a:pt x="2917" y="531"/>
                  </a:lnTo>
                  <a:lnTo>
                    <a:pt x="2774" y="465"/>
                  </a:lnTo>
                  <a:lnTo>
                    <a:pt x="2638" y="403"/>
                  </a:lnTo>
                  <a:lnTo>
                    <a:pt x="2505" y="347"/>
                  </a:lnTo>
                  <a:lnTo>
                    <a:pt x="2377" y="295"/>
                  </a:lnTo>
                  <a:lnTo>
                    <a:pt x="2252" y="248"/>
                  </a:lnTo>
                  <a:lnTo>
                    <a:pt x="2133" y="206"/>
                  </a:lnTo>
                  <a:lnTo>
                    <a:pt x="2016" y="168"/>
                  </a:lnTo>
                  <a:lnTo>
                    <a:pt x="1903" y="135"/>
                  </a:lnTo>
                  <a:lnTo>
                    <a:pt x="1795" y="106"/>
                  </a:lnTo>
                  <a:lnTo>
                    <a:pt x="1688" y="81"/>
                  </a:lnTo>
                  <a:lnTo>
                    <a:pt x="1587" y="60"/>
                  </a:lnTo>
                  <a:lnTo>
                    <a:pt x="1487" y="43"/>
                  </a:lnTo>
                  <a:lnTo>
                    <a:pt x="1390" y="30"/>
                  </a:lnTo>
                  <a:lnTo>
                    <a:pt x="1295" y="22"/>
                  </a:lnTo>
                  <a:lnTo>
                    <a:pt x="1204" y="18"/>
                  </a:lnTo>
                  <a:lnTo>
                    <a:pt x="1115" y="16"/>
                  </a:lnTo>
                  <a:lnTo>
                    <a:pt x="1027" y="19"/>
                  </a:lnTo>
                  <a:lnTo>
                    <a:pt x="941" y="26"/>
                  </a:lnTo>
                  <a:lnTo>
                    <a:pt x="858" y="35"/>
                  </a:lnTo>
                  <a:lnTo>
                    <a:pt x="775" y="48"/>
                  </a:lnTo>
                  <a:lnTo>
                    <a:pt x="694" y="64"/>
                  </a:lnTo>
                  <a:lnTo>
                    <a:pt x="615" y="85"/>
                  </a:lnTo>
                  <a:lnTo>
                    <a:pt x="536" y="108"/>
                  </a:lnTo>
                  <a:lnTo>
                    <a:pt x="458" y="134"/>
                  </a:lnTo>
                  <a:lnTo>
                    <a:pt x="382" y="163"/>
                  </a:lnTo>
                  <a:lnTo>
                    <a:pt x="304" y="195"/>
                  </a:lnTo>
                  <a:lnTo>
                    <a:pt x="228" y="231"/>
                  </a:lnTo>
                  <a:lnTo>
                    <a:pt x="153" y="268"/>
                  </a:lnTo>
                  <a:lnTo>
                    <a:pt x="76" y="310"/>
                  </a:lnTo>
                  <a:lnTo>
                    <a:pt x="0" y="35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" name="Freeform 270"/>
            <p:cNvSpPr>
              <a:spLocks/>
            </p:cNvSpPr>
            <p:nvPr/>
          </p:nvSpPr>
          <p:spPr bwMode="auto">
            <a:xfrm>
              <a:off x="888" y="1171"/>
              <a:ext cx="5447" cy="481"/>
            </a:xfrm>
            <a:custGeom>
              <a:avLst/>
              <a:gdLst/>
              <a:ahLst/>
              <a:cxnLst>
                <a:cxn ang="0">
                  <a:pos x="5447" y="0"/>
                </a:cxn>
                <a:cxn ang="0">
                  <a:pos x="5419" y="64"/>
                </a:cxn>
                <a:cxn ang="0">
                  <a:pos x="5383" y="137"/>
                </a:cxn>
                <a:cxn ang="0">
                  <a:pos x="5332" y="227"/>
                </a:cxn>
                <a:cxn ang="0">
                  <a:pos x="5265" y="332"/>
                </a:cxn>
                <a:cxn ang="0">
                  <a:pos x="5180" y="444"/>
                </a:cxn>
                <a:cxn ang="0">
                  <a:pos x="5105" y="529"/>
                </a:cxn>
                <a:cxn ang="0">
                  <a:pos x="5048" y="586"/>
                </a:cxn>
                <a:cxn ang="0">
                  <a:pos x="4989" y="641"/>
                </a:cxn>
                <a:cxn ang="0">
                  <a:pos x="4923" y="692"/>
                </a:cxn>
                <a:cxn ang="0">
                  <a:pos x="4853" y="744"/>
                </a:cxn>
                <a:cxn ang="0">
                  <a:pos x="4778" y="791"/>
                </a:cxn>
                <a:cxn ang="0">
                  <a:pos x="4697" y="833"/>
                </a:cxn>
                <a:cxn ang="0">
                  <a:pos x="4611" y="870"/>
                </a:cxn>
                <a:cxn ang="0">
                  <a:pos x="4521" y="902"/>
                </a:cxn>
                <a:cxn ang="0">
                  <a:pos x="4424" y="928"/>
                </a:cxn>
                <a:cxn ang="0">
                  <a:pos x="4322" y="947"/>
                </a:cxn>
                <a:cxn ang="0">
                  <a:pos x="4214" y="959"/>
                </a:cxn>
                <a:cxn ang="0">
                  <a:pos x="4102" y="962"/>
                </a:cxn>
                <a:cxn ang="0">
                  <a:pos x="3982" y="956"/>
                </a:cxn>
                <a:cxn ang="0">
                  <a:pos x="3857" y="939"/>
                </a:cxn>
                <a:cxn ang="0">
                  <a:pos x="3727" y="914"/>
                </a:cxn>
                <a:cxn ang="0">
                  <a:pos x="3591" y="875"/>
                </a:cxn>
                <a:cxn ang="0">
                  <a:pos x="3448" y="825"/>
                </a:cxn>
                <a:cxn ang="0">
                  <a:pos x="3298" y="763"/>
                </a:cxn>
                <a:cxn ang="0">
                  <a:pos x="3221" y="726"/>
                </a:cxn>
                <a:cxn ang="0">
                  <a:pos x="2920" y="586"/>
                </a:cxn>
                <a:cxn ang="0">
                  <a:pos x="2640" y="463"/>
                </a:cxn>
                <a:cxn ang="0">
                  <a:pos x="2376" y="360"/>
                </a:cxn>
                <a:cxn ang="0">
                  <a:pos x="2131" y="276"/>
                </a:cxn>
                <a:cxn ang="0">
                  <a:pos x="1901" y="208"/>
                </a:cxn>
                <a:cxn ang="0">
                  <a:pos x="1686" y="158"/>
                </a:cxn>
                <a:cxn ang="0">
                  <a:pos x="1483" y="124"/>
                </a:cxn>
                <a:cxn ang="0">
                  <a:pos x="1291" y="108"/>
                </a:cxn>
                <a:cxn ang="0">
                  <a:pos x="1111" y="105"/>
                </a:cxn>
                <a:cxn ang="0">
                  <a:pos x="937" y="118"/>
                </a:cxn>
                <a:cxn ang="0">
                  <a:pos x="772" y="143"/>
                </a:cxn>
                <a:cxn ang="0">
                  <a:pos x="612" y="184"/>
                </a:cxn>
                <a:cxn ang="0">
                  <a:pos x="457" y="237"/>
                </a:cxn>
                <a:cxn ang="0">
                  <a:pos x="303" y="302"/>
                </a:cxn>
                <a:cxn ang="0">
                  <a:pos x="151" y="378"/>
                </a:cxn>
                <a:cxn ang="0">
                  <a:pos x="0" y="465"/>
                </a:cxn>
              </a:cxnLst>
              <a:rect l="0" t="0" r="r" b="b"/>
              <a:pathLst>
                <a:path w="5447" h="962">
                  <a:moveTo>
                    <a:pt x="5447" y="0"/>
                  </a:moveTo>
                  <a:lnTo>
                    <a:pt x="5447" y="0"/>
                  </a:lnTo>
                  <a:lnTo>
                    <a:pt x="5440" y="17"/>
                  </a:lnTo>
                  <a:lnTo>
                    <a:pt x="5419" y="64"/>
                  </a:lnTo>
                  <a:lnTo>
                    <a:pt x="5402" y="98"/>
                  </a:lnTo>
                  <a:lnTo>
                    <a:pt x="5383" y="137"/>
                  </a:lnTo>
                  <a:lnTo>
                    <a:pt x="5359" y="181"/>
                  </a:lnTo>
                  <a:lnTo>
                    <a:pt x="5332" y="227"/>
                  </a:lnTo>
                  <a:lnTo>
                    <a:pt x="5300" y="279"/>
                  </a:lnTo>
                  <a:lnTo>
                    <a:pt x="5265" y="332"/>
                  </a:lnTo>
                  <a:lnTo>
                    <a:pt x="5225" y="387"/>
                  </a:lnTo>
                  <a:lnTo>
                    <a:pt x="5180" y="444"/>
                  </a:lnTo>
                  <a:lnTo>
                    <a:pt x="5130" y="500"/>
                  </a:lnTo>
                  <a:lnTo>
                    <a:pt x="5105" y="529"/>
                  </a:lnTo>
                  <a:lnTo>
                    <a:pt x="5078" y="557"/>
                  </a:lnTo>
                  <a:lnTo>
                    <a:pt x="5048" y="586"/>
                  </a:lnTo>
                  <a:lnTo>
                    <a:pt x="5019" y="613"/>
                  </a:lnTo>
                  <a:lnTo>
                    <a:pt x="4989" y="641"/>
                  </a:lnTo>
                  <a:lnTo>
                    <a:pt x="4957" y="667"/>
                  </a:lnTo>
                  <a:lnTo>
                    <a:pt x="4923" y="692"/>
                  </a:lnTo>
                  <a:lnTo>
                    <a:pt x="4889" y="718"/>
                  </a:lnTo>
                  <a:lnTo>
                    <a:pt x="4853" y="744"/>
                  </a:lnTo>
                  <a:lnTo>
                    <a:pt x="4815" y="767"/>
                  </a:lnTo>
                  <a:lnTo>
                    <a:pt x="4778" y="791"/>
                  </a:lnTo>
                  <a:lnTo>
                    <a:pt x="4737" y="812"/>
                  </a:lnTo>
                  <a:lnTo>
                    <a:pt x="4697" y="833"/>
                  </a:lnTo>
                  <a:lnTo>
                    <a:pt x="4654" y="852"/>
                  </a:lnTo>
                  <a:lnTo>
                    <a:pt x="4611" y="870"/>
                  </a:lnTo>
                  <a:lnTo>
                    <a:pt x="4567" y="888"/>
                  </a:lnTo>
                  <a:lnTo>
                    <a:pt x="4521" y="902"/>
                  </a:lnTo>
                  <a:lnTo>
                    <a:pt x="4472" y="917"/>
                  </a:lnTo>
                  <a:lnTo>
                    <a:pt x="4424" y="928"/>
                  </a:lnTo>
                  <a:lnTo>
                    <a:pt x="4374" y="939"/>
                  </a:lnTo>
                  <a:lnTo>
                    <a:pt x="4322" y="947"/>
                  </a:lnTo>
                  <a:lnTo>
                    <a:pt x="4270" y="954"/>
                  </a:lnTo>
                  <a:lnTo>
                    <a:pt x="4214" y="959"/>
                  </a:lnTo>
                  <a:lnTo>
                    <a:pt x="4158" y="962"/>
                  </a:lnTo>
                  <a:lnTo>
                    <a:pt x="4102" y="962"/>
                  </a:lnTo>
                  <a:lnTo>
                    <a:pt x="4043" y="960"/>
                  </a:lnTo>
                  <a:lnTo>
                    <a:pt x="3982" y="956"/>
                  </a:lnTo>
                  <a:lnTo>
                    <a:pt x="3921" y="949"/>
                  </a:lnTo>
                  <a:lnTo>
                    <a:pt x="3857" y="939"/>
                  </a:lnTo>
                  <a:lnTo>
                    <a:pt x="3793" y="928"/>
                  </a:lnTo>
                  <a:lnTo>
                    <a:pt x="3727" y="914"/>
                  </a:lnTo>
                  <a:lnTo>
                    <a:pt x="3659" y="896"/>
                  </a:lnTo>
                  <a:lnTo>
                    <a:pt x="3591" y="875"/>
                  </a:lnTo>
                  <a:lnTo>
                    <a:pt x="3520" y="852"/>
                  </a:lnTo>
                  <a:lnTo>
                    <a:pt x="3448" y="825"/>
                  </a:lnTo>
                  <a:lnTo>
                    <a:pt x="3373" y="796"/>
                  </a:lnTo>
                  <a:lnTo>
                    <a:pt x="3298" y="763"/>
                  </a:lnTo>
                  <a:lnTo>
                    <a:pt x="3221" y="726"/>
                  </a:lnTo>
                  <a:lnTo>
                    <a:pt x="3221" y="726"/>
                  </a:lnTo>
                  <a:lnTo>
                    <a:pt x="3067" y="654"/>
                  </a:lnTo>
                  <a:lnTo>
                    <a:pt x="2920" y="586"/>
                  </a:lnTo>
                  <a:lnTo>
                    <a:pt x="2777" y="521"/>
                  </a:lnTo>
                  <a:lnTo>
                    <a:pt x="2640" y="463"/>
                  </a:lnTo>
                  <a:lnTo>
                    <a:pt x="2505" y="410"/>
                  </a:lnTo>
                  <a:lnTo>
                    <a:pt x="2376" y="360"/>
                  </a:lnTo>
                  <a:lnTo>
                    <a:pt x="2252" y="315"/>
                  </a:lnTo>
                  <a:lnTo>
                    <a:pt x="2131" y="276"/>
                  </a:lnTo>
                  <a:lnTo>
                    <a:pt x="2015" y="240"/>
                  </a:lnTo>
                  <a:lnTo>
                    <a:pt x="1901" y="208"/>
                  </a:lnTo>
                  <a:lnTo>
                    <a:pt x="1791" y="181"/>
                  </a:lnTo>
                  <a:lnTo>
                    <a:pt x="1686" y="158"/>
                  </a:lnTo>
                  <a:lnTo>
                    <a:pt x="1583" y="140"/>
                  </a:lnTo>
                  <a:lnTo>
                    <a:pt x="1483" y="124"/>
                  </a:lnTo>
                  <a:lnTo>
                    <a:pt x="1386" y="114"/>
                  </a:lnTo>
                  <a:lnTo>
                    <a:pt x="1291" y="108"/>
                  </a:lnTo>
                  <a:lnTo>
                    <a:pt x="1200" y="105"/>
                  </a:lnTo>
                  <a:lnTo>
                    <a:pt x="1111" y="105"/>
                  </a:lnTo>
                  <a:lnTo>
                    <a:pt x="1023" y="109"/>
                  </a:lnTo>
                  <a:lnTo>
                    <a:pt x="937" y="118"/>
                  </a:lnTo>
                  <a:lnTo>
                    <a:pt x="854" y="129"/>
                  </a:lnTo>
                  <a:lnTo>
                    <a:pt x="772" y="143"/>
                  </a:lnTo>
                  <a:lnTo>
                    <a:pt x="692" y="163"/>
                  </a:lnTo>
                  <a:lnTo>
                    <a:pt x="612" y="184"/>
                  </a:lnTo>
                  <a:lnTo>
                    <a:pt x="533" y="208"/>
                  </a:lnTo>
                  <a:lnTo>
                    <a:pt x="457" y="237"/>
                  </a:lnTo>
                  <a:lnTo>
                    <a:pt x="379" y="268"/>
                  </a:lnTo>
                  <a:lnTo>
                    <a:pt x="303" y="302"/>
                  </a:lnTo>
                  <a:lnTo>
                    <a:pt x="228" y="339"/>
                  </a:lnTo>
                  <a:lnTo>
                    <a:pt x="151" y="378"/>
                  </a:lnTo>
                  <a:lnTo>
                    <a:pt x="76" y="419"/>
                  </a:lnTo>
                  <a:lnTo>
                    <a:pt x="0" y="465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" name="Freeform 271"/>
            <p:cNvSpPr>
              <a:spLocks/>
            </p:cNvSpPr>
            <p:nvPr/>
          </p:nvSpPr>
          <p:spPr bwMode="auto">
            <a:xfrm>
              <a:off x="923" y="1143"/>
              <a:ext cx="5439" cy="497"/>
            </a:xfrm>
            <a:custGeom>
              <a:avLst/>
              <a:gdLst/>
              <a:ahLst/>
              <a:cxnLst>
                <a:cxn ang="0">
                  <a:pos x="5439" y="0"/>
                </a:cxn>
                <a:cxn ang="0">
                  <a:pos x="5412" y="65"/>
                </a:cxn>
                <a:cxn ang="0">
                  <a:pos x="5377" y="137"/>
                </a:cxn>
                <a:cxn ang="0">
                  <a:pos x="5327" y="231"/>
                </a:cxn>
                <a:cxn ang="0">
                  <a:pos x="5261" y="336"/>
                </a:cxn>
                <a:cxn ang="0">
                  <a:pos x="5179" y="451"/>
                </a:cxn>
                <a:cxn ang="0">
                  <a:pos x="5104" y="538"/>
                </a:cxn>
                <a:cxn ang="0">
                  <a:pos x="5050" y="596"/>
                </a:cxn>
                <a:cxn ang="0">
                  <a:pos x="4990" y="652"/>
                </a:cxn>
                <a:cxn ang="0">
                  <a:pos x="4925" y="706"/>
                </a:cxn>
                <a:cxn ang="0">
                  <a:pos x="4855" y="759"/>
                </a:cxn>
                <a:cxn ang="0">
                  <a:pos x="4780" y="808"/>
                </a:cxn>
                <a:cxn ang="0">
                  <a:pos x="4701" y="851"/>
                </a:cxn>
                <a:cxn ang="0">
                  <a:pos x="4617" y="891"/>
                </a:cxn>
                <a:cxn ang="0">
                  <a:pos x="4526" y="925"/>
                </a:cxn>
                <a:cxn ang="0">
                  <a:pos x="4429" y="953"/>
                </a:cxn>
                <a:cxn ang="0">
                  <a:pos x="4328" y="975"/>
                </a:cxn>
                <a:cxn ang="0">
                  <a:pos x="4221" y="988"/>
                </a:cxn>
                <a:cxn ang="0">
                  <a:pos x="4108" y="993"/>
                </a:cxn>
                <a:cxn ang="0">
                  <a:pos x="3989" y="990"/>
                </a:cxn>
                <a:cxn ang="0">
                  <a:pos x="3864" y="975"/>
                </a:cxn>
                <a:cxn ang="0">
                  <a:pos x="3732" y="951"/>
                </a:cxn>
                <a:cxn ang="0">
                  <a:pos x="3595" y="917"/>
                </a:cxn>
                <a:cxn ang="0">
                  <a:pos x="3452" y="869"/>
                </a:cxn>
                <a:cxn ang="0">
                  <a:pos x="3302" y="809"/>
                </a:cxn>
                <a:cxn ang="0">
                  <a:pos x="3224" y="775"/>
                </a:cxn>
                <a:cxn ang="0">
                  <a:pos x="2921" y="638"/>
                </a:cxn>
                <a:cxn ang="0">
                  <a:pos x="2638" y="522"/>
                </a:cxn>
                <a:cxn ang="0">
                  <a:pos x="2374" y="423"/>
                </a:cxn>
                <a:cxn ang="0">
                  <a:pos x="2127" y="342"/>
                </a:cxn>
                <a:cxn ang="0">
                  <a:pos x="1897" y="281"/>
                </a:cxn>
                <a:cxn ang="0">
                  <a:pos x="1680" y="234"/>
                </a:cxn>
                <a:cxn ang="0">
                  <a:pos x="1477" y="205"/>
                </a:cxn>
                <a:cxn ang="0">
                  <a:pos x="1286" y="191"/>
                </a:cxn>
                <a:cxn ang="0">
                  <a:pos x="1104" y="192"/>
                </a:cxn>
                <a:cxn ang="0">
                  <a:pos x="932" y="208"/>
                </a:cxn>
                <a:cxn ang="0">
                  <a:pos x="766" y="239"/>
                </a:cxn>
                <a:cxn ang="0">
                  <a:pos x="607" y="283"/>
                </a:cxn>
                <a:cxn ang="0">
                  <a:pos x="453" y="338"/>
                </a:cxn>
                <a:cxn ang="0">
                  <a:pos x="300" y="407"/>
                </a:cxn>
                <a:cxn ang="0">
                  <a:pos x="150" y="486"/>
                </a:cxn>
                <a:cxn ang="0">
                  <a:pos x="0" y="578"/>
                </a:cxn>
              </a:cxnLst>
              <a:rect l="0" t="0" r="r" b="b"/>
              <a:pathLst>
                <a:path w="5439" h="993">
                  <a:moveTo>
                    <a:pt x="5439" y="0"/>
                  </a:moveTo>
                  <a:lnTo>
                    <a:pt x="5439" y="0"/>
                  </a:lnTo>
                  <a:lnTo>
                    <a:pt x="5432" y="18"/>
                  </a:lnTo>
                  <a:lnTo>
                    <a:pt x="5412" y="65"/>
                  </a:lnTo>
                  <a:lnTo>
                    <a:pt x="5397" y="99"/>
                  </a:lnTo>
                  <a:lnTo>
                    <a:pt x="5377" y="137"/>
                  </a:lnTo>
                  <a:lnTo>
                    <a:pt x="5354" y="183"/>
                  </a:lnTo>
                  <a:lnTo>
                    <a:pt x="5327" y="231"/>
                  </a:lnTo>
                  <a:lnTo>
                    <a:pt x="5297" y="283"/>
                  </a:lnTo>
                  <a:lnTo>
                    <a:pt x="5261" y="336"/>
                  </a:lnTo>
                  <a:lnTo>
                    <a:pt x="5222" y="393"/>
                  </a:lnTo>
                  <a:lnTo>
                    <a:pt x="5179" y="451"/>
                  </a:lnTo>
                  <a:lnTo>
                    <a:pt x="5130" y="509"/>
                  </a:lnTo>
                  <a:lnTo>
                    <a:pt x="5104" y="538"/>
                  </a:lnTo>
                  <a:lnTo>
                    <a:pt x="5078" y="567"/>
                  </a:lnTo>
                  <a:lnTo>
                    <a:pt x="5050" y="596"/>
                  </a:lnTo>
                  <a:lnTo>
                    <a:pt x="5021" y="623"/>
                  </a:lnTo>
                  <a:lnTo>
                    <a:pt x="4990" y="652"/>
                  </a:lnTo>
                  <a:lnTo>
                    <a:pt x="4958" y="680"/>
                  </a:lnTo>
                  <a:lnTo>
                    <a:pt x="4925" y="706"/>
                  </a:lnTo>
                  <a:lnTo>
                    <a:pt x="4891" y="733"/>
                  </a:lnTo>
                  <a:lnTo>
                    <a:pt x="4855" y="759"/>
                  </a:lnTo>
                  <a:lnTo>
                    <a:pt x="4819" y="783"/>
                  </a:lnTo>
                  <a:lnTo>
                    <a:pt x="4780" y="808"/>
                  </a:lnTo>
                  <a:lnTo>
                    <a:pt x="4742" y="830"/>
                  </a:lnTo>
                  <a:lnTo>
                    <a:pt x="4701" y="851"/>
                  </a:lnTo>
                  <a:lnTo>
                    <a:pt x="4660" y="872"/>
                  </a:lnTo>
                  <a:lnTo>
                    <a:pt x="4617" y="891"/>
                  </a:lnTo>
                  <a:lnTo>
                    <a:pt x="4572" y="909"/>
                  </a:lnTo>
                  <a:lnTo>
                    <a:pt x="4526" y="925"/>
                  </a:lnTo>
                  <a:lnTo>
                    <a:pt x="4479" y="940"/>
                  </a:lnTo>
                  <a:lnTo>
                    <a:pt x="4429" y="953"/>
                  </a:lnTo>
                  <a:lnTo>
                    <a:pt x="4379" y="966"/>
                  </a:lnTo>
                  <a:lnTo>
                    <a:pt x="4328" y="975"/>
                  </a:lnTo>
                  <a:lnTo>
                    <a:pt x="4275" y="982"/>
                  </a:lnTo>
                  <a:lnTo>
                    <a:pt x="4221" y="988"/>
                  </a:lnTo>
                  <a:lnTo>
                    <a:pt x="4165" y="992"/>
                  </a:lnTo>
                  <a:lnTo>
                    <a:pt x="4108" y="993"/>
                  </a:lnTo>
                  <a:lnTo>
                    <a:pt x="4049" y="993"/>
                  </a:lnTo>
                  <a:lnTo>
                    <a:pt x="3989" y="990"/>
                  </a:lnTo>
                  <a:lnTo>
                    <a:pt x="3927" y="984"/>
                  </a:lnTo>
                  <a:lnTo>
                    <a:pt x="3864" y="975"/>
                  </a:lnTo>
                  <a:lnTo>
                    <a:pt x="3799" y="966"/>
                  </a:lnTo>
                  <a:lnTo>
                    <a:pt x="3732" y="951"/>
                  </a:lnTo>
                  <a:lnTo>
                    <a:pt x="3666" y="935"/>
                  </a:lnTo>
                  <a:lnTo>
                    <a:pt x="3595" y="917"/>
                  </a:lnTo>
                  <a:lnTo>
                    <a:pt x="3524" y="895"/>
                  </a:lnTo>
                  <a:lnTo>
                    <a:pt x="3452" y="869"/>
                  </a:lnTo>
                  <a:lnTo>
                    <a:pt x="3377" y="841"/>
                  </a:lnTo>
                  <a:lnTo>
                    <a:pt x="3302" y="809"/>
                  </a:lnTo>
                  <a:lnTo>
                    <a:pt x="3224" y="775"/>
                  </a:lnTo>
                  <a:lnTo>
                    <a:pt x="3224" y="775"/>
                  </a:lnTo>
                  <a:lnTo>
                    <a:pt x="3070" y="704"/>
                  </a:lnTo>
                  <a:lnTo>
                    <a:pt x="2921" y="638"/>
                  </a:lnTo>
                  <a:lnTo>
                    <a:pt x="2777" y="578"/>
                  </a:lnTo>
                  <a:lnTo>
                    <a:pt x="2638" y="522"/>
                  </a:lnTo>
                  <a:lnTo>
                    <a:pt x="2503" y="470"/>
                  </a:lnTo>
                  <a:lnTo>
                    <a:pt x="2374" y="423"/>
                  </a:lnTo>
                  <a:lnTo>
                    <a:pt x="2249" y="381"/>
                  </a:lnTo>
                  <a:lnTo>
                    <a:pt x="2127" y="342"/>
                  </a:lnTo>
                  <a:lnTo>
                    <a:pt x="2010" y="310"/>
                  </a:lnTo>
                  <a:lnTo>
                    <a:pt x="1897" y="281"/>
                  </a:lnTo>
                  <a:lnTo>
                    <a:pt x="1787" y="255"/>
                  </a:lnTo>
                  <a:lnTo>
                    <a:pt x="1680" y="234"/>
                  </a:lnTo>
                  <a:lnTo>
                    <a:pt x="1577" y="218"/>
                  </a:lnTo>
                  <a:lnTo>
                    <a:pt x="1477" y="205"/>
                  </a:lnTo>
                  <a:lnTo>
                    <a:pt x="1380" y="197"/>
                  </a:lnTo>
                  <a:lnTo>
                    <a:pt x="1286" y="191"/>
                  </a:lnTo>
                  <a:lnTo>
                    <a:pt x="1194" y="191"/>
                  </a:lnTo>
                  <a:lnTo>
                    <a:pt x="1104" y="192"/>
                  </a:lnTo>
                  <a:lnTo>
                    <a:pt x="1018" y="199"/>
                  </a:lnTo>
                  <a:lnTo>
                    <a:pt x="932" y="208"/>
                  </a:lnTo>
                  <a:lnTo>
                    <a:pt x="848" y="221"/>
                  </a:lnTo>
                  <a:lnTo>
                    <a:pt x="766" y="239"/>
                  </a:lnTo>
                  <a:lnTo>
                    <a:pt x="686" y="259"/>
                  </a:lnTo>
                  <a:lnTo>
                    <a:pt x="607" y="283"/>
                  </a:lnTo>
                  <a:lnTo>
                    <a:pt x="529" y="309"/>
                  </a:lnTo>
                  <a:lnTo>
                    <a:pt x="453" y="338"/>
                  </a:lnTo>
                  <a:lnTo>
                    <a:pt x="376" y="372"/>
                  </a:lnTo>
                  <a:lnTo>
                    <a:pt x="300" y="407"/>
                  </a:lnTo>
                  <a:lnTo>
                    <a:pt x="225" y="446"/>
                  </a:lnTo>
                  <a:lnTo>
                    <a:pt x="150" y="486"/>
                  </a:lnTo>
                  <a:lnTo>
                    <a:pt x="75" y="531"/>
                  </a:lnTo>
                  <a:lnTo>
                    <a:pt x="0" y="578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" name="Freeform 272"/>
            <p:cNvSpPr>
              <a:spLocks/>
            </p:cNvSpPr>
            <p:nvPr/>
          </p:nvSpPr>
          <p:spPr bwMode="auto">
            <a:xfrm>
              <a:off x="954" y="1110"/>
              <a:ext cx="5429" cy="514"/>
            </a:xfrm>
            <a:custGeom>
              <a:avLst/>
              <a:gdLst/>
              <a:ahLst/>
              <a:cxnLst>
                <a:cxn ang="0">
                  <a:pos x="5429" y="0"/>
                </a:cxn>
                <a:cxn ang="0">
                  <a:pos x="5403" y="66"/>
                </a:cxn>
                <a:cxn ang="0">
                  <a:pos x="5369" y="141"/>
                </a:cxn>
                <a:cxn ang="0">
                  <a:pos x="5321" y="234"/>
                </a:cxn>
                <a:cxn ang="0">
                  <a:pos x="5257" y="342"/>
                </a:cxn>
                <a:cxn ang="0">
                  <a:pos x="5176" y="459"/>
                </a:cxn>
                <a:cxn ang="0">
                  <a:pos x="5103" y="547"/>
                </a:cxn>
                <a:cxn ang="0">
                  <a:pos x="5049" y="607"/>
                </a:cxn>
                <a:cxn ang="0">
                  <a:pos x="4990" y="665"/>
                </a:cxn>
                <a:cxn ang="0">
                  <a:pos x="4927" y="720"/>
                </a:cxn>
                <a:cxn ang="0">
                  <a:pos x="4857" y="775"/>
                </a:cxn>
                <a:cxn ang="0">
                  <a:pos x="4784" y="825"/>
                </a:cxn>
                <a:cxn ang="0">
                  <a:pos x="4704" y="870"/>
                </a:cxn>
                <a:cxn ang="0">
                  <a:pos x="4620" y="912"/>
                </a:cxn>
                <a:cxn ang="0">
                  <a:pos x="4531" y="949"/>
                </a:cxn>
                <a:cxn ang="0">
                  <a:pos x="4435" y="979"/>
                </a:cxn>
                <a:cxn ang="0">
                  <a:pos x="4334" y="1003"/>
                </a:cxn>
                <a:cxn ang="0">
                  <a:pos x="4227" y="1017"/>
                </a:cxn>
                <a:cxn ang="0">
                  <a:pos x="4114" y="1025"/>
                </a:cxn>
                <a:cxn ang="0">
                  <a:pos x="3995" y="1024"/>
                </a:cxn>
                <a:cxn ang="0">
                  <a:pos x="3870" y="1012"/>
                </a:cxn>
                <a:cxn ang="0">
                  <a:pos x="3738" y="991"/>
                </a:cxn>
                <a:cxn ang="0">
                  <a:pos x="3601" y="959"/>
                </a:cxn>
                <a:cxn ang="0">
                  <a:pos x="3456" y="914"/>
                </a:cxn>
                <a:cxn ang="0">
                  <a:pos x="3305" y="857"/>
                </a:cxn>
                <a:cxn ang="0">
                  <a:pos x="3227" y="824"/>
                </a:cxn>
                <a:cxn ang="0">
                  <a:pos x="2922" y="693"/>
                </a:cxn>
                <a:cxn ang="0">
                  <a:pos x="2637" y="581"/>
                </a:cxn>
                <a:cxn ang="0">
                  <a:pos x="2372" y="488"/>
                </a:cxn>
                <a:cxn ang="0">
                  <a:pos x="2123" y="412"/>
                </a:cxn>
                <a:cxn ang="0">
                  <a:pos x="1891" y="354"/>
                </a:cxn>
                <a:cxn ang="0">
                  <a:pos x="1675" y="313"/>
                </a:cxn>
                <a:cxn ang="0">
                  <a:pos x="1472" y="287"/>
                </a:cxn>
                <a:cxn ang="0">
                  <a:pos x="1281" y="278"/>
                </a:cxn>
                <a:cxn ang="0">
                  <a:pos x="1099" y="283"/>
                </a:cxn>
                <a:cxn ang="0">
                  <a:pos x="926" y="302"/>
                </a:cxn>
                <a:cxn ang="0">
                  <a:pos x="761" y="336"/>
                </a:cxn>
                <a:cxn ang="0">
                  <a:pos x="603" y="383"/>
                </a:cxn>
                <a:cxn ang="0">
                  <a:pos x="449" y="441"/>
                </a:cxn>
                <a:cxn ang="0">
                  <a:pos x="298" y="514"/>
                </a:cxn>
                <a:cxn ang="0">
                  <a:pos x="149" y="596"/>
                </a:cxn>
                <a:cxn ang="0">
                  <a:pos x="0" y="691"/>
                </a:cxn>
              </a:cxnLst>
              <a:rect l="0" t="0" r="r" b="b"/>
              <a:pathLst>
                <a:path w="5429" h="1025">
                  <a:moveTo>
                    <a:pt x="5429" y="0"/>
                  </a:moveTo>
                  <a:lnTo>
                    <a:pt x="5429" y="0"/>
                  </a:lnTo>
                  <a:lnTo>
                    <a:pt x="5422" y="18"/>
                  </a:lnTo>
                  <a:lnTo>
                    <a:pt x="5403" y="66"/>
                  </a:lnTo>
                  <a:lnTo>
                    <a:pt x="5389" y="100"/>
                  </a:lnTo>
                  <a:lnTo>
                    <a:pt x="5369" y="141"/>
                  </a:lnTo>
                  <a:lnTo>
                    <a:pt x="5347" y="186"/>
                  </a:lnTo>
                  <a:lnTo>
                    <a:pt x="5321" y="234"/>
                  </a:lnTo>
                  <a:lnTo>
                    <a:pt x="5292" y="287"/>
                  </a:lnTo>
                  <a:lnTo>
                    <a:pt x="5257" y="342"/>
                  </a:lnTo>
                  <a:lnTo>
                    <a:pt x="5218" y="399"/>
                  </a:lnTo>
                  <a:lnTo>
                    <a:pt x="5176" y="459"/>
                  </a:lnTo>
                  <a:lnTo>
                    <a:pt x="5129" y="518"/>
                  </a:lnTo>
                  <a:lnTo>
                    <a:pt x="5103" y="547"/>
                  </a:lnTo>
                  <a:lnTo>
                    <a:pt x="5076" y="576"/>
                  </a:lnTo>
                  <a:lnTo>
                    <a:pt x="5049" y="607"/>
                  </a:lnTo>
                  <a:lnTo>
                    <a:pt x="5021" y="636"/>
                  </a:lnTo>
                  <a:lnTo>
                    <a:pt x="4990" y="665"/>
                  </a:lnTo>
                  <a:lnTo>
                    <a:pt x="4958" y="693"/>
                  </a:lnTo>
                  <a:lnTo>
                    <a:pt x="4927" y="720"/>
                  </a:lnTo>
                  <a:lnTo>
                    <a:pt x="4893" y="748"/>
                  </a:lnTo>
                  <a:lnTo>
                    <a:pt x="4857" y="775"/>
                  </a:lnTo>
                  <a:lnTo>
                    <a:pt x="4821" y="799"/>
                  </a:lnTo>
                  <a:lnTo>
                    <a:pt x="4784" y="825"/>
                  </a:lnTo>
                  <a:lnTo>
                    <a:pt x="4745" y="848"/>
                  </a:lnTo>
                  <a:lnTo>
                    <a:pt x="4704" y="870"/>
                  </a:lnTo>
                  <a:lnTo>
                    <a:pt x="4663" y="893"/>
                  </a:lnTo>
                  <a:lnTo>
                    <a:pt x="4620" y="912"/>
                  </a:lnTo>
                  <a:lnTo>
                    <a:pt x="4577" y="932"/>
                  </a:lnTo>
                  <a:lnTo>
                    <a:pt x="4531" y="949"/>
                  </a:lnTo>
                  <a:lnTo>
                    <a:pt x="4484" y="964"/>
                  </a:lnTo>
                  <a:lnTo>
                    <a:pt x="4435" y="979"/>
                  </a:lnTo>
                  <a:lnTo>
                    <a:pt x="4385" y="991"/>
                  </a:lnTo>
                  <a:lnTo>
                    <a:pt x="4334" y="1003"/>
                  </a:lnTo>
                  <a:lnTo>
                    <a:pt x="4281" y="1011"/>
                  </a:lnTo>
                  <a:lnTo>
                    <a:pt x="4227" y="1017"/>
                  </a:lnTo>
                  <a:lnTo>
                    <a:pt x="4171" y="1022"/>
                  </a:lnTo>
                  <a:lnTo>
                    <a:pt x="4114" y="1025"/>
                  </a:lnTo>
                  <a:lnTo>
                    <a:pt x="4055" y="1025"/>
                  </a:lnTo>
                  <a:lnTo>
                    <a:pt x="3995" y="1024"/>
                  </a:lnTo>
                  <a:lnTo>
                    <a:pt x="3932" y="1021"/>
                  </a:lnTo>
                  <a:lnTo>
                    <a:pt x="3870" y="1012"/>
                  </a:lnTo>
                  <a:lnTo>
                    <a:pt x="3805" y="1004"/>
                  </a:lnTo>
                  <a:lnTo>
                    <a:pt x="3738" y="991"/>
                  </a:lnTo>
                  <a:lnTo>
                    <a:pt x="3670" y="977"/>
                  </a:lnTo>
                  <a:lnTo>
                    <a:pt x="3601" y="959"/>
                  </a:lnTo>
                  <a:lnTo>
                    <a:pt x="3528" y="938"/>
                  </a:lnTo>
                  <a:lnTo>
                    <a:pt x="3456" y="914"/>
                  </a:lnTo>
                  <a:lnTo>
                    <a:pt x="3381" y="888"/>
                  </a:lnTo>
                  <a:lnTo>
                    <a:pt x="3305" y="857"/>
                  </a:lnTo>
                  <a:lnTo>
                    <a:pt x="3227" y="824"/>
                  </a:lnTo>
                  <a:lnTo>
                    <a:pt x="3227" y="824"/>
                  </a:lnTo>
                  <a:lnTo>
                    <a:pt x="3072" y="756"/>
                  </a:lnTo>
                  <a:lnTo>
                    <a:pt x="2922" y="693"/>
                  </a:lnTo>
                  <a:lnTo>
                    <a:pt x="2777" y="635"/>
                  </a:lnTo>
                  <a:lnTo>
                    <a:pt x="2637" y="581"/>
                  </a:lnTo>
                  <a:lnTo>
                    <a:pt x="2502" y="533"/>
                  </a:lnTo>
                  <a:lnTo>
                    <a:pt x="2372" y="488"/>
                  </a:lnTo>
                  <a:lnTo>
                    <a:pt x="2245" y="447"/>
                  </a:lnTo>
                  <a:lnTo>
                    <a:pt x="2123" y="412"/>
                  </a:lnTo>
                  <a:lnTo>
                    <a:pt x="2005" y="381"/>
                  </a:lnTo>
                  <a:lnTo>
                    <a:pt x="1891" y="354"/>
                  </a:lnTo>
                  <a:lnTo>
                    <a:pt x="1782" y="331"/>
                  </a:lnTo>
                  <a:lnTo>
                    <a:pt x="1675" y="313"/>
                  </a:lnTo>
                  <a:lnTo>
                    <a:pt x="1572" y="297"/>
                  </a:lnTo>
                  <a:lnTo>
                    <a:pt x="1472" y="287"/>
                  </a:lnTo>
                  <a:lnTo>
                    <a:pt x="1375" y="279"/>
                  </a:lnTo>
                  <a:lnTo>
                    <a:pt x="1281" y="278"/>
                  </a:lnTo>
                  <a:lnTo>
                    <a:pt x="1187" y="278"/>
                  </a:lnTo>
                  <a:lnTo>
                    <a:pt x="1099" y="283"/>
                  </a:lnTo>
                  <a:lnTo>
                    <a:pt x="1011" y="291"/>
                  </a:lnTo>
                  <a:lnTo>
                    <a:pt x="926" y="302"/>
                  </a:lnTo>
                  <a:lnTo>
                    <a:pt x="843" y="317"/>
                  </a:lnTo>
                  <a:lnTo>
                    <a:pt x="761" y="336"/>
                  </a:lnTo>
                  <a:lnTo>
                    <a:pt x="682" y="357"/>
                  </a:lnTo>
                  <a:lnTo>
                    <a:pt x="603" y="383"/>
                  </a:lnTo>
                  <a:lnTo>
                    <a:pt x="525" y="410"/>
                  </a:lnTo>
                  <a:lnTo>
                    <a:pt x="449" y="441"/>
                  </a:lnTo>
                  <a:lnTo>
                    <a:pt x="372" y="476"/>
                  </a:lnTo>
                  <a:lnTo>
                    <a:pt x="298" y="514"/>
                  </a:lnTo>
                  <a:lnTo>
                    <a:pt x="224" y="554"/>
                  </a:lnTo>
                  <a:lnTo>
                    <a:pt x="149" y="596"/>
                  </a:lnTo>
                  <a:lnTo>
                    <a:pt x="75" y="643"/>
                  </a:lnTo>
                  <a:lnTo>
                    <a:pt x="0" y="691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Freeform 273"/>
            <p:cNvSpPr>
              <a:spLocks/>
            </p:cNvSpPr>
            <p:nvPr/>
          </p:nvSpPr>
          <p:spPr bwMode="auto">
            <a:xfrm>
              <a:off x="992" y="1083"/>
              <a:ext cx="5418" cy="530"/>
            </a:xfrm>
            <a:custGeom>
              <a:avLst/>
              <a:gdLst/>
              <a:ahLst/>
              <a:cxnLst>
                <a:cxn ang="0">
                  <a:pos x="5418" y="0"/>
                </a:cxn>
                <a:cxn ang="0">
                  <a:pos x="5393" y="68"/>
                </a:cxn>
                <a:cxn ang="0">
                  <a:pos x="5361" y="142"/>
                </a:cxn>
                <a:cxn ang="0">
                  <a:pos x="5314" y="237"/>
                </a:cxn>
                <a:cxn ang="0">
                  <a:pos x="5251" y="347"/>
                </a:cxn>
                <a:cxn ang="0">
                  <a:pos x="5171" y="467"/>
                </a:cxn>
                <a:cxn ang="0">
                  <a:pos x="5100" y="557"/>
                </a:cxn>
                <a:cxn ang="0">
                  <a:pos x="5047" y="618"/>
                </a:cxn>
                <a:cxn ang="0">
                  <a:pos x="4989" y="676"/>
                </a:cxn>
                <a:cxn ang="0">
                  <a:pos x="4926" y="735"/>
                </a:cxn>
                <a:cxn ang="0">
                  <a:pos x="4858" y="789"/>
                </a:cxn>
                <a:cxn ang="0">
                  <a:pos x="4785" y="843"/>
                </a:cxn>
                <a:cxn ang="0">
                  <a:pos x="4707" y="890"/>
                </a:cxn>
                <a:cxn ang="0">
                  <a:pos x="4622" y="933"/>
                </a:cxn>
                <a:cxn ang="0">
                  <a:pos x="4533" y="972"/>
                </a:cxn>
                <a:cxn ang="0">
                  <a:pos x="4437" y="1004"/>
                </a:cxn>
                <a:cxn ang="0">
                  <a:pos x="4338" y="1030"/>
                </a:cxn>
                <a:cxn ang="0">
                  <a:pos x="4231" y="1048"/>
                </a:cxn>
                <a:cxn ang="0">
                  <a:pos x="4118" y="1058"/>
                </a:cxn>
                <a:cxn ang="0">
                  <a:pos x="3999" y="1059"/>
                </a:cxn>
                <a:cxn ang="0">
                  <a:pos x="3874" y="1049"/>
                </a:cxn>
                <a:cxn ang="0">
                  <a:pos x="3742" y="1032"/>
                </a:cxn>
                <a:cxn ang="0">
                  <a:pos x="3603" y="1001"/>
                </a:cxn>
                <a:cxn ang="0">
                  <a:pos x="3459" y="959"/>
                </a:cxn>
                <a:cxn ang="0">
                  <a:pos x="3306" y="906"/>
                </a:cxn>
                <a:cxn ang="0">
                  <a:pos x="3228" y="873"/>
                </a:cxn>
                <a:cxn ang="0">
                  <a:pos x="2920" y="748"/>
                </a:cxn>
                <a:cxn ang="0">
                  <a:pos x="2634" y="641"/>
                </a:cxn>
                <a:cxn ang="0">
                  <a:pos x="2367" y="552"/>
                </a:cxn>
                <a:cxn ang="0">
                  <a:pos x="2119" y="483"/>
                </a:cxn>
                <a:cxn ang="0">
                  <a:pos x="1886" y="428"/>
                </a:cxn>
                <a:cxn ang="0">
                  <a:pos x="1669" y="391"/>
                </a:cxn>
                <a:cxn ang="0">
                  <a:pos x="1465" y="370"/>
                </a:cxn>
                <a:cxn ang="0">
                  <a:pos x="1273" y="363"/>
                </a:cxn>
                <a:cxn ang="0">
                  <a:pos x="1091" y="371"/>
                </a:cxn>
                <a:cxn ang="0">
                  <a:pos x="919" y="396"/>
                </a:cxn>
                <a:cxn ang="0">
                  <a:pos x="755" y="433"/>
                </a:cxn>
                <a:cxn ang="0">
                  <a:pos x="597" y="483"/>
                </a:cxn>
                <a:cxn ang="0">
                  <a:pos x="444" y="546"/>
                </a:cxn>
                <a:cxn ang="0">
                  <a:pos x="294" y="620"/>
                </a:cxn>
                <a:cxn ang="0">
                  <a:pos x="147" y="707"/>
                </a:cxn>
                <a:cxn ang="0">
                  <a:pos x="0" y="806"/>
                </a:cxn>
              </a:cxnLst>
              <a:rect l="0" t="0" r="r" b="b"/>
              <a:pathLst>
                <a:path w="5418" h="1059">
                  <a:moveTo>
                    <a:pt x="5418" y="0"/>
                  </a:moveTo>
                  <a:lnTo>
                    <a:pt x="5418" y="0"/>
                  </a:lnTo>
                  <a:lnTo>
                    <a:pt x="5411" y="18"/>
                  </a:lnTo>
                  <a:lnTo>
                    <a:pt x="5393" y="68"/>
                  </a:lnTo>
                  <a:lnTo>
                    <a:pt x="5377" y="102"/>
                  </a:lnTo>
                  <a:lnTo>
                    <a:pt x="5361" y="142"/>
                  </a:lnTo>
                  <a:lnTo>
                    <a:pt x="5339" y="189"/>
                  </a:lnTo>
                  <a:lnTo>
                    <a:pt x="5314" y="237"/>
                  </a:lnTo>
                  <a:lnTo>
                    <a:pt x="5284" y="292"/>
                  </a:lnTo>
                  <a:lnTo>
                    <a:pt x="5251" y="347"/>
                  </a:lnTo>
                  <a:lnTo>
                    <a:pt x="5214" y="407"/>
                  </a:lnTo>
                  <a:lnTo>
                    <a:pt x="5171" y="467"/>
                  </a:lnTo>
                  <a:lnTo>
                    <a:pt x="5125" y="526"/>
                  </a:lnTo>
                  <a:lnTo>
                    <a:pt x="5100" y="557"/>
                  </a:lnTo>
                  <a:lnTo>
                    <a:pt x="5073" y="588"/>
                  </a:lnTo>
                  <a:lnTo>
                    <a:pt x="5047" y="618"/>
                  </a:lnTo>
                  <a:lnTo>
                    <a:pt x="5018" y="647"/>
                  </a:lnTo>
                  <a:lnTo>
                    <a:pt x="4989" y="676"/>
                  </a:lnTo>
                  <a:lnTo>
                    <a:pt x="4958" y="706"/>
                  </a:lnTo>
                  <a:lnTo>
                    <a:pt x="4926" y="735"/>
                  </a:lnTo>
                  <a:lnTo>
                    <a:pt x="4893" y="762"/>
                  </a:lnTo>
                  <a:lnTo>
                    <a:pt x="4858" y="789"/>
                  </a:lnTo>
                  <a:lnTo>
                    <a:pt x="4822" y="817"/>
                  </a:lnTo>
                  <a:lnTo>
                    <a:pt x="4785" y="843"/>
                  </a:lnTo>
                  <a:lnTo>
                    <a:pt x="4746" y="867"/>
                  </a:lnTo>
                  <a:lnTo>
                    <a:pt x="4707" y="890"/>
                  </a:lnTo>
                  <a:lnTo>
                    <a:pt x="4665" y="912"/>
                  </a:lnTo>
                  <a:lnTo>
                    <a:pt x="4622" y="933"/>
                  </a:lnTo>
                  <a:lnTo>
                    <a:pt x="4579" y="954"/>
                  </a:lnTo>
                  <a:lnTo>
                    <a:pt x="4533" y="972"/>
                  </a:lnTo>
                  <a:lnTo>
                    <a:pt x="4486" y="990"/>
                  </a:lnTo>
                  <a:lnTo>
                    <a:pt x="4437" y="1004"/>
                  </a:lnTo>
                  <a:lnTo>
                    <a:pt x="4389" y="1019"/>
                  </a:lnTo>
                  <a:lnTo>
                    <a:pt x="4338" y="1030"/>
                  </a:lnTo>
                  <a:lnTo>
                    <a:pt x="4285" y="1040"/>
                  </a:lnTo>
                  <a:lnTo>
                    <a:pt x="4231" y="1048"/>
                  </a:lnTo>
                  <a:lnTo>
                    <a:pt x="4175" y="1054"/>
                  </a:lnTo>
                  <a:lnTo>
                    <a:pt x="4118" y="1058"/>
                  </a:lnTo>
                  <a:lnTo>
                    <a:pt x="4058" y="1059"/>
                  </a:lnTo>
                  <a:lnTo>
                    <a:pt x="3999" y="1059"/>
                  </a:lnTo>
                  <a:lnTo>
                    <a:pt x="3936" y="1056"/>
                  </a:lnTo>
                  <a:lnTo>
                    <a:pt x="3874" y="1049"/>
                  </a:lnTo>
                  <a:lnTo>
                    <a:pt x="3809" y="1041"/>
                  </a:lnTo>
                  <a:lnTo>
                    <a:pt x="3742" y="1032"/>
                  </a:lnTo>
                  <a:lnTo>
                    <a:pt x="3672" y="1017"/>
                  </a:lnTo>
                  <a:lnTo>
                    <a:pt x="3603" y="1001"/>
                  </a:lnTo>
                  <a:lnTo>
                    <a:pt x="3531" y="982"/>
                  </a:lnTo>
                  <a:lnTo>
                    <a:pt x="3459" y="959"/>
                  </a:lnTo>
                  <a:lnTo>
                    <a:pt x="3382" y="933"/>
                  </a:lnTo>
                  <a:lnTo>
                    <a:pt x="3306" y="906"/>
                  </a:lnTo>
                  <a:lnTo>
                    <a:pt x="3228" y="873"/>
                  </a:lnTo>
                  <a:lnTo>
                    <a:pt x="3228" y="873"/>
                  </a:lnTo>
                  <a:lnTo>
                    <a:pt x="3071" y="809"/>
                  </a:lnTo>
                  <a:lnTo>
                    <a:pt x="2920" y="748"/>
                  </a:lnTo>
                  <a:lnTo>
                    <a:pt x="2776" y="693"/>
                  </a:lnTo>
                  <a:lnTo>
                    <a:pt x="2634" y="641"/>
                  </a:lnTo>
                  <a:lnTo>
                    <a:pt x="2499" y="596"/>
                  </a:lnTo>
                  <a:lnTo>
                    <a:pt x="2367" y="552"/>
                  </a:lnTo>
                  <a:lnTo>
                    <a:pt x="2241" y="515"/>
                  </a:lnTo>
                  <a:lnTo>
                    <a:pt x="2119" y="483"/>
                  </a:lnTo>
                  <a:lnTo>
                    <a:pt x="2001" y="454"/>
                  </a:lnTo>
                  <a:lnTo>
                    <a:pt x="1886" y="428"/>
                  </a:lnTo>
                  <a:lnTo>
                    <a:pt x="1776" y="407"/>
                  </a:lnTo>
                  <a:lnTo>
                    <a:pt x="1669" y="391"/>
                  </a:lnTo>
                  <a:lnTo>
                    <a:pt x="1565" y="378"/>
                  </a:lnTo>
                  <a:lnTo>
                    <a:pt x="1465" y="370"/>
                  </a:lnTo>
                  <a:lnTo>
                    <a:pt x="1368" y="365"/>
                  </a:lnTo>
                  <a:lnTo>
                    <a:pt x="1273" y="363"/>
                  </a:lnTo>
                  <a:lnTo>
                    <a:pt x="1182" y="366"/>
                  </a:lnTo>
                  <a:lnTo>
                    <a:pt x="1091" y="371"/>
                  </a:lnTo>
                  <a:lnTo>
                    <a:pt x="1005" y="381"/>
                  </a:lnTo>
                  <a:lnTo>
                    <a:pt x="919" y="396"/>
                  </a:lnTo>
                  <a:lnTo>
                    <a:pt x="837" y="412"/>
                  </a:lnTo>
                  <a:lnTo>
                    <a:pt x="755" y="433"/>
                  </a:lnTo>
                  <a:lnTo>
                    <a:pt x="676" y="455"/>
                  </a:lnTo>
                  <a:lnTo>
                    <a:pt x="597" y="483"/>
                  </a:lnTo>
                  <a:lnTo>
                    <a:pt x="521" y="512"/>
                  </a:lnTo>
                  <a:lnTo>
                    <a:pt x="444" y="546"/>
                  </a:lnTo>
                  <a:lnTo>
                    <a:pt x="369" y="581"/>
                  </a:lnTo>
                  <a:lnTo>
                    <a:pt x="294" y="620"/>
                  </a:lnTo>
                  <a:lnTo>
                    <a:pt x="221" y="662"/>
                  </a:lnTo>
                  <a:lnTo>
                    <a:pt x="147" y="707"/>
                  </a:lnTo>
                  <a:lnTo>
                    <a:pt x="74" y="754"/>
                  </a:lnTo>
                  <a:lnTo>
                    <a:pt x="0" y="80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Freeform 274"/>
            <p:cNvSpPr>
              <a:spLocks/>
            </p:cNvSpPr>
            <p:nvPr/>
          </p:nvSpPr>
          <p:spPr bwMode="auto">
            <a:xfrm>
              <a:off x="1028" y="1055"/>
              <a:ext cx="5405" cy="545"/>
            </a:xfrm>
            <a:custGeom>
              <a:avLst/>
              <a:gdLst/>
              <a:ahLst/>
              <a:cxnLst>
                <a:cxn ang="0">
                  <a:pos x="5404" y="0"/>
                </a:cxn>
                <a:cxn ang="0">
                  <a:pos x="5380" y="68"/>
                </a:cxn>
                <a:cxn ang="0">
                  <a:pos x="5350" y="144"/>
                </a:cxn>
                <a:cxn ang="0">
                  <a:pos x="5304" y="241"/>
                </a:cxn>
                <a:cxn ang="0">
                  <a:pos x="5243" y="352"/>
                </a:cxn>
                <a:cxn ang="0">
                  <a:pos x="5165" y="473"/>
                </a:cxn>
                <a:cxn ang="0">
                  <a:pos x="5096" y="566"/>
                </a:cxn>
                <a:cxn ang="0">
                  <a:pos x="5043" y="627"/>
                </a:cxn>
                <a:cxn ang="0">
                  <a:pos x="4986" y="688"/>
                </a:cxn>
                <a:cxn ang="0">
                  <a:pos x="4924" y="748"/>
                </a:cxn>
                <a:cxn ang="0">
                  <a:pos x="4857" y="805"/>
                </a:cxn>
                <a:cxn ang="0">
                  <a:pos x="4785" y="858"/>
                </a:cxn>
                <a:cxn ang="0">
                  <a:pos x="4707" y="908"/>
                </a:cxn>
                <a:cxn ang="0">
                  <a:pos x="4624" y="955"/>
                </a:cxn>
                <a:cxn ang="0">
                  <a:pos x="4535" y="995"/>
                </a:cxn>
                <a:cxn ang="0">
                  <a:pos x="4440" y="1029"/>
                </a:cxn>
                <a:cxn ang="0">
                  <a:pos x="4340" y="1056"/>
                </a:cxn>
                <a:cxn ang="0">
                  <a:pos x="4233" y="1076"/>
                </a:cxn>
                <a:cxn ang="0">
                  <a:pos x="4121" y="1089"/>
                </a:cxn>
                <a:cxn ang="0">
                  <a:pos x="4002" y="1092"/>
                </a:cxn>
                <a:cxn ang="0">
                  <a:pos x="3877" y="1085"/>
                </a:cxn>
                <a:cxn ang="0">
                  <a:pos x="3745" y="1069"/>
                </a:cxn>
                <a:cxn ang="0">
                  <a:pos x="3606" y="1042"/>
                </a:cxn>
                <a:cxn ang="0">
                  <a:pos x="3460" y="1003"/>
                </a:cxn>
                <a:cxn ang="0">
                  <a:pos x="3307" y="951"/>
                </a:cxn>
                <a:cxn ang="0">
                  <a:pos x="3228" y="921"/>
                </a:cxn>
                <a:cxn ang="0">
                  <a:pos x="2919" y="801"/>
                </a:cxn>
                <a:cxn ang="0">
                  <a:pos x="2631" y="701"/>
                </a:cxn>
                <a:cxn ang="0">
                  <a:pos x="2363" y="617"/>
                </a:cxn>
                <a:cxn ang="0">
                  <a:pos x="2113" y="551"/>
                </a:cxn>
                <a:cxn ang="0">
                  <a:pos x="1880" y="501"/>
                </a:cxn>
                <a:cxn ang="0">
                  <a:pos x="1662" y="469"/>
                </a:cxn>
                <a:cxn ang="0">
                  <a:pos x="1458" y="451"/>
                </a:cxn>
                <a:cxn ang="0">
                  <a:pos x="1266" y="448"/>
                </a:cxn>
                <a:cxn ang="0">
                  <a:pos x="1085" y="461"/>
                </a:cxn>
                <a:cxn ang="0">
                  <a:pos x="914" y="488"/>
                </a:cxn>
                <a:cxn ang="0">
                  <a:pos x="750" y="528"/>
                </a:cxn>
                <a:cxn ang="0">
                  <a:pos x="593" y="582"/>
                </a:cxn>
                <a:cxn ang="0">
                  <a:pos x="440" y="648"/>
                </a:cxn>
                <a:cxn ang="0">
                  <a:pos x="292" y="727"/>
                </a:cxn>
                <a:cxn ang="0">
                  <a:pos x="146" y="817"/>
                </a:cxn>
                <a:cxn ang="0">
                  <a:pos x="0" y="918"/>
                </a:cxn>
              </a:cxnLst>
              <a:rect l="0" t="0" r="r" b="b"/>
              <a:pathLst>
                <a:path w="5404" h="1092">
                  <a:moveTo>
                    <a:pt x="5404" y="0"/>
                  </a:moveTo>
                  <a:lnTo>
                    <a:pt x="5404" y="0"/>
                  </a:lnTo>
                  <a:lnTo>
                    <a:pt x="5398" y="18"/>
                  </a:lnTo>
                  <a:lnTo>
                    <a:pt x="5380" y="68"/>
                  </a:lnTo>
                  <a:lnTo>
                    <a:pt x="5366" y="104"/>
                  </a:lnTo>
                  <a:lnTo>
                    <a:pt x="5350" y="144"/>
                  </a:lnTo>
                  <a:lnTo>
                    <a:pt x="5329" y="191"/>
                  </a:lnTo>
                  <a:lnTo>
                    <a:pt x="5304" y="241"/>
                  </a:lnTo>
                  <a:lnTo>
                    <a:pt x="5275" y="294"/>
                  </a:lnTo>
                  <a:lnTo>
                    <a:pt x="5243" y="352"/>
                  </a:lnTo>
                  <a:lnTo>
                    <a:pt x="5207" y="412"/>
                  </a:lnTo>
                  <a:lnTo>
                    <a:pt x="5165" y="473"/>
                  </a:lnTo>
                  <a:lnTo>
                    <a:pt x="5119" y="535"/>
                  </a:lnTo>
                  <a:lnTo>
                    <a:pt x="5096" y="566"/>
                  </a:lnTo>
                  <a:lnTo>
                    <a:pt x="5069" y="596"/>
                  </a:lnTo>
                  <a:lnTo>
                    <a:pt x="5043" y="627"/>
                  </a:lnTo>
                  <a:lnTo>
                    <a:pt x="5015" y="658"/>
                  </a:lnTo>
                  <a:lnTo>
                    <a:pt x="4986" y="688"/>
                  </a:lnTo>
                  <a:lnTo>
                    <a:pt x="4955" y="719"/>
                  </a:lnTo>
                  <a:lnTo>
                    <a:pt x="4924" y="748"/>
                  </a:lnTo>
                  <a:lnTo>
                    <a:pt x="4892" y="777"/>
                  </a:lnTo>
                  <a:lnTo>
                    <a:pt x="4857" y="805"/>
                  </a:lnTo>
                  <a:lnTo>
                    <a:pt x="4821" y="832"/>
                  </a:lnTo>
                  <a:lnTo>
                    <a:pt x="4785" y="858"/>
                  </a:lnTo>
                  <a:lnTo>
                    <a:pt x="4746" y="884"/>
                  </a:lnTo>
                  <a:lnTo>
                    <a:pt x="4707" y="908"/>
                  </a:lnTo>
                  <a:lnTo>
                    <a:pt x="4667" y="932"/>
                  </a:lnTo>
                  <a:lnTo>
                    <a:pt x="4624" y="955"/>
                  </a:lnTo>
                  <a:lnTo>
                    <a:pt x="4581" y="974"/>
                  </a:lnTo>
                  <a:lnTo>
                    <a:pt x="4535" y="995"/>
                  </a:lnTo>
                  <a:lnTo>
                    <a:pt x="4489" y="1013"/>
                  </a:lnTo>
                  <a:lnTo>
                    <a:pt x="4440" y="1029"/>
                  </a:lnTo>
                  <a:lnTo>
                    <a:pt x="4390" y="1043"/>
                  </a:lnTo>
                  <a:lnTo>
                    <a:pt x="4340" y="1056"/>
                  </a:lnTo>
                  <a:lnTo>
                    <a:pt x="4288" y="1068"/>
                  </a:lnTo>
                  <a:lnTo>
                    <a:pt x="4233" y="1076"/>
                  </a:lnTo>
                  <a:lnTo>
                    <a:pt x="4178" y="1084"/>
                  </a:lnTo>
                  <a:lnTo>
                    <a:pt x="4121" y="1089"/>
                  </a:lnTo>
                  <a:lnTo>
                    <a:pt x="4063" y="1092"/>
                  </a:lnTo>
                  <a:lnTo>
                    <a:pt x="4002" y="1092"/>
                  </a:lnTo>
                  <a:lnTo>
                    <a:pt x="3941" y="1090"/>
                  </a:lnTo>
                  <a:lnTo>
                    <a:pt x="3877" y="1085"/>
                  </a:lnTo>
                  <a:lnTo>
                    <a:pt x="3811" y="1079"/>
                  </a:lnTo>
                  <a:lnTo>
                    <a:pt x="3745" y="1069"/>
                  </a:lnTo>
                  <a:lnTo>
                    <a:pt x="3675" y="1058"/>
                  </a:lnTo>
                  <a:lnTo>
                    <a:pt x="3606" y="1042"/>
                  </a:lnTo>
                  <a:lnTo>
                    <a:pt x="3534" y="1024"/>
                  </a:lnTo>
                  <a:lnTo>
                    <a:pt x="3460" y="1003"/>
                  </a:lnTo>
                  <a:lnTo>
                    <a:pt x="3384" y="979"/>
                  </a:lnTo>
                  <a:lnTo>
                    <a:pt x="3307" y="951"/>
                  </a:lnTo>
                  <a:lnTo>
                    <a:pt x="3228" y="921"/>
                  </a:lnTo>
                  <a:lnTo>
                    <a:pt x="3228" y="921"/>
                  </a:lnTo>
                  <a:lnTo>
                    <a:pt x="3071" y="859"/>
                  </a:lnTo>
                  <a:lnTo>
                    <a:pt x="2919" y="801"/>
                  </a:lnTo>
                  <a:lnTo>
                    <a:pt x="2773" y="750"/>
                  </a:lnTo>
                  <a:lnTo>
                    <a:pt x="2631" y="701"/>
                  </a:lnTo>
                  <a:lnTo>
                    <a:pt x="2495" y="656"/>
                  </a:lnTo>
                  <a:lnTo>
                    <a:pt x="2363" y="617"/>
                  </a:lnTo>
                  <a:lnTo>
                    <a:pt x="2237" y="582"/>
                  </a:lnTo>
                  <a:lnTo>
                    <a:pt x="2113" y="551"/>
                  </a:lnTo>
                  <a:lnTo>
                    <a:pt x="1995" y="524"/>
                  </a:lnTo>
                  <a:lnTo>
                    <a:pt x="1880" y="501"/>
                  </a:lnTo>
                  <a:lnTo>
                    <a:pt x="1769" y="483"/>
                  </a:lnTo>
                  <a:lnTo>
                    <a:pt x="1662" y="469"/>
                  </a:lnTo>
                  <a:lnTo>
                    <a:pt x="1558" y="457"/>
                  </a:lnTo>
                  <a:lnTo>
                    <a:pt x="1458" y="451"/>
                  </a:lnTo>
                  <a:lnTo>
                    <a:pt x="1361" y="448"/>
                  </a:lnTo>
                  <a:lnTo>
                    <a:pt x="1266" y="448"/>
                  </a:lnTo>
                  <a:lnTo>
                    <a:pt x="1175" y="453"/>
                  </a:lnTo>
                  <a:lnTo>
                    <a:pt x="1085" y="461"/>
                  </a:lnTo>
                  <a:lnTo>
                    <a:pt x="998" y="472"/>
                  </a:lnTo>
                  <a:lnTo>
                    <a:pt x="914" y="488"/>
                  </a:lnTo>
                  <a:lnTo>
                    <a:pt x="830" y="506"/>
                  </a:lnTo>
                  <a:lnTo>
                    <a:pt x="750" y="528"/>
                  </a:lnTo>
                  <a:lnTo>
                    <a:pt x="671" y="553"/>
                  </a:lnTo>
                  <a:lnTo>
                    <a:pt x="593" y="582"/>
                  </a:lnTo>
                  <a:lnTo>
                    <a:pt x="517" y="614"/>
                  </a:lnTo>
                  <a:lnTo>
                    <a:pt x="440" y="648"/>
                  </a:lnTo>
                  <a:lnTo>
                    <a:pt x="365" y="687"/>
                  </a:lnTo>
                  <a:lnTo>
                    <a:pt x="292" y="727"/>
                  </a:lnTo>
                  <a:lnTo>
                    <a:pt x="218" y="771"/>
                  </a:lnTo>
                  <a:lnTo>
                    <a:pt x="146" y="817"/>
                  </a:lnTo>
                  <a:lnTo>
                    <a:pt x="72" y="866"/>
                  </a:lnTo>
                  <a:lnTo>
                    <a:pt x="0" y="918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Freeform 275"/>
            <p:cNvSpPr>
              <a:spLocks/>
            </p:cNvSpPr>
            <p:nvPr/>
          </p:nvSpPr>
          <p:spPr bwMode="auto">
            <a:xfrm>
              <a:off x="1067" y="1025"/>
              <a:ext cx="5388" cy="562"/>
            </a:xfrm>
            <a:custGeom>
              <a:avLst/>
              <a:gdLst/>
              <a:ahLst/>
              <a:cxnLst>
                <a:cxn ang="0">
                  <a:pos x="5390" y="0"/>
                </a:cxn>
                <a:cxn ang="0">
                  <a:pos x="5366" y="70"/>
                </a:cxn>
                <a:cxn ang="0">
                  <a:pos x="5337" y="147"/>
                </a:cxn>
                <a:cxn ang="0">
                  <a:pos x="5292" y="244"/>
                </a:cxn>
                <a:cxn ang="0">
                  <a:pos x="5233" y="357"/>
                </a:cxn>
                <a:cxn ang="0">
                  <a:pos x="5158" y="480"/>
                </a:cxn>
                <a:cxn ang="0">
                  <a:pos x="5088" y="575"/>
                </a:cxn>
                <a:cxn ang="0">
                  <a:pos x="5037" y="638"/>
                </a:cxn>
                <a:cxn ang="0">
                  <a:pos x="4981" y="701"/>
                </a:cxn>
                <a:cxn ang="0">
                  <a:pos x="4920" y="762"/>
                </a:cxn>
                <a:cxn ang="0">
                  <a:pos x="4854" y="821"/>
                </a:cxn>
                <a:cxn ang="0">
                  <a:pos x="4783" y="875"/>
                </a:cxn>
                <a:cxn ang="0">
                  <a:pos x="4705" y="927"/>
                </a:cxn>
                <a:cxn ang="0">
                  <a:pos x="4623" y="976"/>
                </a:cxn>
                <a:cxn ang="0">
                  <a:pos x="4534" y="1018"/>
                </a:cxn>
                <a:cxn ang="0">
                  <a:pos x="4441" y="1053"/>
                </a:cxn>
                <a:cxn ang="0">
                  <a:pos x="4341" y="1084"/>
                </a:cxn>
                <a:cxn ang="0">
                  <a:pos x="4234" y="1106"/>
                </a:cxn>
                <a:cxn ang="0">
                  <a:pos x="4122" y="1121"/>
                </a:cxn>
                <a:cxn ang="0">
                  <a:pos x="4004" y="1126"/>
                </a:cxn>
                <a:cxn ang="0">
                  <a:pos x="3878" y="1122"/>
                </a:cxn>
                <a:cxn ang="0">
                  <a:pos x="3746" y="1110"/>
                </a:cxn>
                <a:cxn ang="0">
                  <a:pos x="3607" y="1084"/>
                </a:cxn>
                <a:cxn ang="0">
                  <a:pos x="3460" y="1048"/>
                </a:cxn>
                <a:cxn ang="0">
                  <a:pos x="3307" y="1000"/>
                </a:cxn>
                <a:cxn ang="0">
                  <a:pos x="3228" y="971"/>
                </a:cxn>
                <a:cxn ang="0">
                  <a:pos x="2917" y="856"/>
                </a:cxn>
                <a:cxn ang="0">
                  <a:pos x="2628" y="761"/>
                </a:cxn>
                <a:cxn ang="0">
                  <a:pos x="2359" y="682"/>
                </a:cxn>
                <a:cxn ang="0">
                  <a:pos x="2107" y="620"/>
                </a:cxn>
                <a:cxn ang="0">
                  <a:pos x="1873" y="575"/>
                </a:cxn>
                <a:cxn ang="0">
                  <a:pos x="1655" y="548"/>
                </a:cxn>
                <a:cxn ang="0">
                  <a:pos x="1451" y="533"/>
                </a:cxn>
                <a:cxn ang="0">
                  <a:pos x="1259" y="535"/>
                </a:cxn>
                <a:cxn ang="0">
                  <a:pos x="1077" y="551"/>
                </a:cxn>
                <a:cxn ang="0">
                  <a:pos x="906" y="582"/>
                </a:cxn>
                <a:cxn ang="0">
                  <a:pos x="744" y="625"/>
                </a:cxn>
                <a:cxn ang="0">
                  <a:pos x="587" y="683"/>
                </a:cxn>
                <a:cxn ang="0">
                  <a:pos x="436" y="753"/>
                </a:cxn>
                <a:cxn ang="0">
                  <a:pos x="288" y="835"/>
                </a:cxn>
                <a:cxn ang="0">
                  <a:pos x="144" y="929"/>
                </a:cxn>
                <a:cxn ang="0">
                  <a:pos x="0" y="1034"/>
                </a:cxn>
              </a:cxnLst>
              <a:rect l="0" t="0" r="r" b="b"/>
              <a:pathLst>
                <a:path w="5390" h="1126">
                  <a:moveTo>
                    <a:pt x="5390" y="0"/>
                  </a:moveTo>
                  <a:lnTo>
                    <a:pt x="5390" y="0"/>
                  </a:lnTo>
                  <a:lnTo>
                    <a:pt x="5384" y="18"/>
                  </a:lnTo>
                  <a:lnTo>
                    <a:pt x="5366" y="70"/>
                  </a:lnTo>
                  <a:lnTo>
                    <a:pt x="5353" y="105"/>
                  </a:lnTo>
                  <a:lnTo>
                    <a:pt x="5337" y="147"/>
                  </a:lnTo>
                  <a:lnTo>
                    <a:pt x="5316" y="192"/>
                  </a:lnTo>
                  <a:lnTo>
                    <a:pt x="5292" y="244"/>
                  </a:lnTo>
                  <a:lnTo>
                    <a:pt x="5265" y="299"/>
                  </a:lnTo>
                  <a:lnTo>
                    <a:pt x="5233" y="357"/>
                  </a:lnTo>
                  <a:lnTo>
                    <a:pt x="5198" y="418"/>
                  </a:lnTo>
                  <a:lnTo>
                    <a:pt x="5158" y="480"/>
                  </a:lnTo>
                  <a:lnTo>
                    <a:pt x="5113" y="544"/>
                  </a:lnTo>
                  <a:lnTo>
                    <a:pt x="5088" y="575"/>
                  </a:lnTo>
                  <a:lnTo>
                    <a:pt x="5063" y="607"/>
                  </a:lnTo>
                  <a:lnTo>
                    <a:pt x="5037" y="638"/>
                  </a:lnTo>
                  <a:lnTo>
                    <a:pt x="5011" y="670"/>
                  </a:lnTo>
                  <a:lnTo>
                    <a:pt x="4981" y="701"/>
                  </a:lnTo>
                  <a:lnTo>
                    <a:pt x="4951" y="732"/>
                  </a:lnTo>
                  <a:lnTo>
                    <a:pt x="4920" y="762"/>
                  </a:lnTo>
                  <a:lnTo>
                    <a:pt x="4888" y="791"/>
                  </a:lnTo>
                  <a:lnTo>
                    <a:pt x="4854" y="821"/>
                  </a:lnTo>
                  <a:lnTo>
                    <a:pt x="4819" y="848"/>
                  </a:lnTo>
                  <a:lnTo>
                    <a:pt x="4783" y="875"/>
                  </a:lnTo>
                  <a:lnTo>
                    <a:pt x="4745" y="903"/>
                  </a:lnTo>
                  <a:lnTo>
                    <a:pt x="4705" y="927"/>
                  </a:lnTo>
                  <a:lnTo>
                    <a:pt x="4665" y="951"/>
                  </a:lnTo>
                  <a:lnTo>
                    <a:pt x="4623" y="976"/>
                  </a:lnTo>
                  <a:lnTo>
                    <a:pt x="4580" y="997"/>
                  </a:lnTo>
                  <a:lnTo>
                    <a:pt x="4534" y="1018"/>
                  </a:lnTo>
                  <a:lnTo>
                    <a:pt x="4488" y="1037"/>
                  </a:lnTo>
                  <a:lnTo>
                    <a:pt x="4441" y="1053"/>
                  </a:lnTo>
                  <a:lnTo>
                    <a:pt x="4391" y="1069"/>
                  </a:lnTo>
                  <a:lnTo>
                    <a:pt x="4341" y="1084"/>
                  </a:lnTo>
                  <a:lnTo>
                    <a:pt x="4289" y="1095"/>
                  </a:lnTo>
                  <a:lnTo>
                    <a:pt x="4234" y="1106"/>
                  </a:lnTo>
                  <a:lnTo>
                    <a:pt x="4179" y="1114"/>
                  </a:lnTo>
                  <a:lnTo>
                    <a:pt x="4122" y="1121"/>
                  </a:lnTo>
                  <a:lnTo>
                    <a:pt x="4064" y="1124"/>
                  </a:lnTo>
                  <a:lnTo>
                    <a:pt x="4004" y="1126"/>
                  </a:lnTo>
                  <a:lnTo>
                    <a:pt x="3941" y="1126"/>
                  </a:lnTo>
                  <a:lnTo>
                    <a:pt x="3878" y="1122"/>
                  </a:lnTo>
                  <a:lnTo>
                    <a:pt x="3812" y="1118"/>
                  </a:lnTo>
                  <a:lnTo>
                    <a:pt x="3746" y="1110"/>
                  </a:lnTo>
                  <a:lnTo>
                    <a:pt x="3676" y="1098"/>
                  </a:lnTo>
                  <a:lnTo>
                    <a:pt x="3607" y="1084"/>
                  </a:lnTo>
                  <a:lnTo>
                    <a:pt x="3535" y="1068"/>
                  </a:lnTo>
                  <a:lnTo>
                    <a:pt x="3460" y="1048"/>
                  </a:lnTo>
                  <a:lnTo>
                    <a:pt x="3385" y="1026"/>
                  </a:lnTo>
                  <a:lnTo>
                    <a:pt x="3307" y="1000"/>
                  </a:lnTo>
                  <a:lnTo>
                    <a:pt x="3228" y="971"/>
                  </a:lnTo>
                  <a:lnTo>
                    <a:pt x="3228" y="971"/>
                  </a:lnTo>
                  <a:lnTo>
                    <a:pt x="3069" y="911"/>
                  </a:lnTo>
                  <a:lnTo>
                    <a:pt x="2917" y="856"/>
                  </a:lnTo>
                  <a:lnTo>
                    <a:pt x="2770" y="806"/>
                  </a:lnTo>
                  <a:lnTo>
                    <a:pt x="2628" y="761"/>
                  </a:lnTo>
                  <a:lnTo>
                    <a:pt x="2491" y="719"/>
                  </a:lnTo>
                  <a:lnTo>
                    <a:pt x="2359" y="682"/>
                  </a:lnTo>
                  <a:lnTo>
                    <a:pt x="2231" y="649"/>
                  </a:lnTo>
                  <a:lnTo>
                    <a:pt x="2107" y="620"/>
                  </a:lnTo>
                  <a:lnTo>
                    <a:pt x="1988" y="596"/>
                  </a:lnTo>
                  <a:lnTo>
                    <a:pt x="1873" y="575"/>
                  </a:lnTo>
                  <a:lnTo>
                    <a:pt x="1762" y="559"/>
                  </a:lnTo>
                  <a:lnTo>
                    <a:pt x="1655" y="548"/>
                  </a:lnTo>
                  <a:lnTo>
                    <a:pt x="1551" y="538"/>
                  </a:lnTo>
                  <a:lnTo>
                    <a:pt x="1451" y="533"/>
                  </a:lnTo>
                  <a:lnTo>
                    <a:pt x="1353" y="533"/>
                  </a:lnTo>
                  <a:lnTo>
                    <a:pt x="1259" y="535"/>
                  </a:lnTo>
                  <a:lnTo>
                    <a:pt x="1166" y="541"/>
                  </a:lnTo>
                  <a:lnTo>
                    <a:pt x="1077" y="551"/>
                  </a:lnTo>
                  <a:lnTo>
                    <a:pt x="991" y="565"/>
                  </a:lnTo>
                  <a:lnTo>
                    <a:pt x="906" y="582"/>
                  </a:lnTo>
                  <a:lnTo>
                    <a:pt x="824" y="603"/>
                  </a:lnTo>
                  <a:lnTo>
                    <a:pt x="744" y="625"/>
                  </a:lnTo>
                  <a:lnTo>
                    <a:pt x="665" y="653"/>
                  </a:lnTo>
                  <a:lnTo>
                    <a:pt x="587" y="683"/>
                  </a:lnTo>
                  <a:lnTo>
                    <a:pt x="511" y="716"/>
                  </a:lnTo>
                  <a:lnTo>
                    <a:pt x="436" y="753"/>
                  </a:lnTo>
                  <a:lnTo>
                    <a:pt x="362" y="791"/>
                  </a:lnTo>
                  <a:lnTo>
                    <a:pt x="288" y="835"/>
                  </a:lnTo>
                  <a:lnTo>
                    <a:pt x="216" y="880"/>
                  </a:lnTo>
                  <a:lnTo>
                    <a:pt x="144" y="929"/>
                  </a:lnTo>
                  <a:lnTo>
                    <a:pt x="72" y="979"/>
                  </a:lnTo>
                  <a:lnTo>
                    <a:pt x="0" y="1034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" name="Freeform 276"/>
            <p:cNvSpPr>
              <a:spLocks/>
            </p:cNvSpPr>
            <p:nvPr/>
          </p:nvSpPr>
          <p:spPr bwMode="auto">
            <a:xfrm>
              <a:off x="1099" y="996"/>
              <a:ext cx="5374" cy="580"/>
            </a:xfrm>
            <a:custGeom>
              <a:avLst/>
              <a:gdLst/>
              <a:ahLst/>
              <a:cxnLst>
                <a:cxn ang="0">
                  <a:pos x="5373" y="0"/>
                </a:cxn>
                <a:cxn ang="0">
                  <a:pos x="5351" y="69"/>
                </a:cxn>
                <a:cxn ang="0">
                  <a:pos x="5323" y="147"/>
                </a:cxn>
                <a:cxn ang="0">
                  <a:pos x="5280" y="247"/>
                </a:cxn>
                <a:cxn ang="0">
                  <a:pos x="5221" y="361"/>
                </a:cxn>
                <a:cxn ang="0">
                  <a:pos x="5148" y="486"/>
                </a:cxn>
                <a:cxn ang="0">
                  <a:pos x="5081" y="583"/>
                </a:cxn>
                <a:cxn ang="0">
                  <a:pos x="5031" y="647"/>
                </a:cxn>
                <a:cxn ang="0">
                  <a:pos x="4976" y="712"/>
                </a:cxn>
                <a:cxn ang="0">
                  <a:pos x="4916" y="773"/>
                </a:cxn>
                <a:cxn ang="0">
                  <a:pos x="4849" y="833"/>
                </a:cxn>
                <a:cxn ang="0">
                  <a:pos x="4780" y="891"/>
                </a:cxn>
                <a:cxn ang="0">
                  <a:pos x="4704" y="944"/>
                </a:cxn>
                <a:cxn ang="0">
                  <a:pos x="4622" y="994"/>
                </a:cxn>
                <a:cxn ang="0">
                  <a:pos x="4534" y="1038"/>
                </a:cxn>
                <a:cxn ang="0">
                  <a:pos x="4441" y="1077"/>
                </a:cxn>
                <a:cxn ang="0">
                  <a:pos x="4341" y="1109"/>
                </a:cxn>
                <a:cxn ang="0">
                  <a:pos x="4236" y="1133"/>
                </a:cxn>
                <a:cxn ang="0">
                  <a:pos x="4123" y="1149"/>
                </a:cxn>
                <a:cxn ang="0">
                  <a:pos x="4004" y="1159"/>
                </a:cxn>
                <a:cxn ang="0">
                  <a:pos x="3879" y="1157"/>
                </a:cxn>
                <a:cxn ang="0">
                  <a:pos x="3746" y="1146"/>
                </a:cxn>
                <a:cxn ang="0">
                  <a:pos x="3607" y="1124"/>
                </a:cxn>
                <a:cxn ang="0">
                  <a:pos x="3460" y="1091"/>
                </a:cxn>
                <a:cxn ang="0">
                  <a:pos x="3305" y="1044"/>
                </a:cxn>
                <a:cxn ang="0">
                  <a:pos x="3226" y="1017"/>
                </a:cxn>
                <a:cxn ang="0">
                  <a:pos x="2914" y="909"/>
                </a:cxn>
                <a:cxn ang="0">
                  <a:pos x="2622" y="818"/>
                </a:cxn>
                <a:cxn ang="0">
                  <a:pos x="2353" y="746"/>
                </a:cxn>
                <a:cxn ang="0">
                  <a:pos x="2100" y="689"/>
                </a:cxn>
                <a:cxn ang="0">
                  <a:pos x="1866" y="649"/>
                </a:cxn>
                <a:cxn ang="0">
                  <a:pos x="1648" y="625"/>
                </a:cxn>
                <a:cxn ang="0">
                  <a:pos x="1442" y="615"/>
                </a:cxn>
                <a:cxn ang="0">
                  <a:pos x="1251" y="620"/>
                </a:cxn>
                <a:cxn ang="0">
                  <a:pos x="1070" y="641"/>
                </a:cxn>
                <a:cxn ang="0">
                  <a:pos x="899" y="675"/>
                </a:cxn>
                <a:cxn ang="0">
                  <a:pos x="737" y="722"/>
                </a:cxn>
                <a:cxn ang="0">
                  <a:pos x="581" y="783"/>
                </a:cxn>
                <a:cxn ang="0">
                  <a:pos x="431" y="856"/>
                </a:cxn>
                <a:cxn ang="0">
                  <a:pos x="286" y="941"/>
                </a:cxn>
                <a:cxn ang="0">
                  <a:pos x="143" y="1038"/>
                </a:cxn>
                <a:cxn ang="0">
                  <a:pos x="0" y="1146"/>
                </a:cxn>
              </a:cxnLst>
              <a:rect l="0" t="0" r="r" b="b"/>
              <a:pathLst>
                <a:path w="5373" h="1159">
                  <a:moveTo>
                    <a:pt x="5373" y="0"/>
                  </a:moveTo>
                  <a:lnTo>
                    <a:pt x="5373" y="0"/>
                  </a:lnTo>
                  <a:lnTo>
                    <a:pt x="5367" y="18"/>
                  </a:lnTo>
                  <a:lnTo>
                    <a:pt x="5351" y="69"/>
                  </a:lnTo>
                  <a:lnTo>
                    <a:pt x="5338" y="105"/>
                  </a:lnTo>
                  <a:lnTo>
                    <a:pt x="5323" y="147"/>
                  </a:lnTo>
                  <a:lnTo>
                    <a:pt x="5303" y="194"/>
                  </a:lnTo>
                  <a:lnTo>
                    <a:pt x="5280" y="247"/>
                  </a:lnTo>
                  <a:lnTo>
                    <a:pt x="5253" y="302"/>
                  </a:lnTo>
                  <a:lnTo>
                    <a:pt x="5221" y="361"/>
                  </a:lnTo>
                  <a:lnTo>
                    <a:pt x="5187" y="423"/>
                  </a:lnTo>
                  <a:lnTo>
                    <a:pt x="5148" y="486"/>
                  </a:lnTo>
                  <a:lnTo>
                    <a:pt x="5105" y="550"/>
                  </a:lnTo>
                  <a:lnTo>
                    <a:pt x="5081" y="583"/>
                  </a:lnTo>
                  <a:lnTo>
                    <a:pt x="5056" y="615"/>
                  </a:lnTo>
                  <a:lnTo>
                    <a:pt x="5031" y="647"/>
                  </a:lnTo>
                  <a:lnTo>
                    <a:pt x="5003" y="680"/>
                  </a:lnTo>
                  <a:lnTo>
                    <a:pt x="4976" y="712"/>
                  </a:lnTo>
                  <a:lnTo>
                    <a:pt x="4947" y="743"/>
                  </a:lnTo>
                  <a:lnTo>
                    <a:pt x="4916" y="773"/>
                  </a:lnTo>
                  <a:lnTo>
                    <a:pt x="4883" y="804"/>
                  </a:lnTo>
                  <a:lnTo>
                    <a:pt x="4849" y="833"/>
                  </a:lnTo>
                  <a:lnTo>
                    <a:pt x="4815" y="862"/>
                  </a:lnTo>
                  <a:lnTo>
                    <a:pt x="4780" y="891"/>
                  </a:lnTo>
                  <a:lnTo>
                    <a:pt x="4742" y="919"/>
                  </a:lnTo>
                  <a:lnTo>
                    <a:pt x="4704" y="944"/>
                  </a:lnTo>
                  <a:lnTo>
                    <a:pt x="4663" y="970"/>
                  </a:lnTo>
                  <a:lnTo>
                    <a:pt x="4622" y="994"/>
                  </a:lnTo>
                  <a:lnTo>
                    <a:pt x="4579" y="1017"/>
                  </a:lnTo>
                  <a:lnTo>
                    <a:pt x="4534" y="1038"/>
                  </a:lnTo>
                  <a:lnTo>
                    <a:pt x="4488" y="1057"/>
                  </a:lnTo>
                  <a:lnTo>
                    <a:pt x="4441" y="1077"/>
                  </a:lnTo>
                  <a:lnTo>
                    <a:pt x="4391" y="1093"/>
                  </a:lnTo>
                  <a:lnTo>
                    <a:pt x="4341" y="1109"/>
                  </a:lnTo>
                  <a:lnTo>
                    <a:pt x="4288" y="1122"/>
                  </a:lnTo>
                  <a:lnTo>
                    <a:pt x="4236" y="1133"/>
                  </a:lnTo>
                  <a:lnTo>
                    <a:pt x="4180" y="1143"/>
                  </a:lnTo>
                  <a:lnTo>
                    <a:pt x="4123" y="1149"/>
                  </a:lnTo>
                  <a:lnTo>
                    <a:pt x="4065" y="1156"/>
                  </a:lnTo>
                  <a:lnTo>
                    <a:pt x="4004" y="1159"/>
                  </a:lnTo>
                  <a:lnTo>
                    <a:pt x="3943" y="1159"/>
                  </a:lnTo>
                  <a:lnTo>
                    <a:pt x="3879" y="1157"/>
                  </a:lnTo>
                  <a:lnTo>
                    <a:pt x="3814" y="1153"/>
                  </a:lnTo>
                  <a:lnTo>
                    <a:pt x="3746" y="1146"/>
                  </a:lnTo>
                  <a:lnTo>
                    <a:pt x="3677" y="1136"/>
                  </a:lnTo>
                  <a:lnTo>
                    <a:pt x="3607" y="1124"/>
                  </a:lnTo>
                  <a:lnTo>
                    <a:pt x="3534" y="1109"/>
                  </a:lnTo>
                  <a:lnTo>
                    <a:pt x="3460" y="1091"/>
                  </a:lnTo>
                  <a:lnTo>
                    <a:pt x="3383" y="1070"/>
                  </a:lnTo>
                  <a:lnTo>
                    <a:pt x="3305" y="1044"/>
                  </a:lnTo>
                  <a:lnTo>
                    <a:pt x="3226" y="1017"/>
                  </a:lnTo>
                  <a:lnTo>
                    <a:pt x="3226" y="1017"/>
                  </a:lnTo>
                  <a:lnTo>
                    <a:pt x="3067" y="960"/>
                  </a:lnTo>
                  <a:lnTo>
                    <a:pt x="2914" y="909"/>
                  </a:lnTo>
                  <a:lnTo>
                    <a:pt x="2765" y="862"/>
                  </a:lnTo>
                  <a:lnTo>
                    <a:pt x="2622" y="818"/>
                  </a:lnTo>
                  <a:lnTo>
                    <a:pt x="2485" y="780"/>
                  </a:lnTo>
                  <a:lnTo>
                    <a:pt x="2353" y="746"/>
                  </a:lnTo>
                  <a:lnTo>
                    <a:pt x="2224" y="715"/>
                  </a:lnTo>
                  <a:lnTo>
                    <a:pt x="2100" y="689"/>
                  </a:lnTo>
                  <a:lnTo>
                    <a:pt x="1981" y="667"/>
                  </a:lnTo>
                  <a:lnTo>
                    <a:pt x="1866" y="649"/>
                  </a:lnTo>
                  <a:lnTo>
                    <a:pt x="1755" y="634"/>
                  </a:lnTo>
                  <a:lnTo>
                    <a:pt x="1648" y="625"/>
                  </a:lnTo>
                  <a:lnTo>
                    <a:pt x="1543" y="617"/>
                  </a:lnTo>
                  <a:lnTo>
                    <a:pt x="1442" y="615"/>
                  </a:lnTo>
                  <a:lnTo>
                    <a:pt x="1345" y="615"/>
                  </a:lnTo>
                  <a:lnTo>
                    <a:pt x="1251" y="620"/>
                  </a:lnTo>
                  <a:lnTo>
                    <a:pt x="1159" y="628"/>
                  </a:lnTo>
                  <a:lnTo>
                    <a:pt x="1070" y="641"/>
                  </a:lnTo>
                  <a:lnTo>
                    <a:pt x="984" y="655"/>
                  </a:lnTo>
                  <a:lnTo>
                    <a:pt x="899" y="675"/>
                  </a:lnTo>
                  <a:lnTo>
                    <a:pt x="817" y="696"/>
                  </a:lnTo>
                  <a:lnTo>
                    <a:pt x="737" y="722"/>
                  </a:lnTo>
                  <a:lnTo>
                    <a:pt x="659" y="751"/>
                  </a:lnTo>
                  <a:lnTo>
                    <a:pt x="581" y="783"/>
                  </a:lnTo>
                  <a:lnTo>
                    <a:pt x="506" y="817"/>
                  </a:lnTo>
                  <a:lnTo>
                    <a:pt x="431" y="856"/>
                  </a:lnTo>
                  <a:lnTo>
                    <a:pt x="358" y="896"/>
                  </a:lnTo>
                  <a:lnTo>
                    <a:pt x="286" y="941"/>
                  </a:lnTo>
                  <a:lnTo>
                    <a:pt x="213" y="988"/>
                  </a:lnTo>
                  <a:lnTo>
                    <a:pt x="143" y="1038"/>
                  </a:lnTo>
                  <a:lnTo>
                    <a:pt x="70" y="1090"/>
                  </a:lnTo>
                  <a:lnTo>
                    <a:pt x="0" y="114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" name="Freeform 277"/>
            <p:cNvSpPr>
              <a:spLocks/>
            </p:cNvSpPr>
            <p:nvPr/>
          </p:nvSpPr>
          <p:spPr bwMode="auto">
            <a:xfrm>
              <a:off x="1139" y="969"/>
              <a:ext cx="5355" cy="631"/>
            </a:xfrm>
            <a:custGeom>
              <a:avLst/>
              <a:gdLst/>
              <a:ahLst/>
              <a:cxnLst>
                <a:cxn ang="0">
                  <a:pos x="5355" y="0"/>
                </a:cxn>
                <a:cxn ang="0">
                  <a:pos x="5334" y="71"/>
                </a:cxn>
                <a:cxn ang="0">
                  <a:pos x="5306" y="150"/>
                </a:cxn>
                <a:cxn ang="0">
                  <a:pos x="5266" y="250"/>
                </a:cxn>
                <a:cxn ang="0">
                  <a:pos x="5209" y="366"/>
                </a:cxn>
                <a:cxn ang="0">
                  <a:pos x="5138" y="494"/>
                </a:cxn>
                <a:cxn ang="0">
                  <a:pos x="5072" y="592"/>
                </a:cxn>
                <a:cxn ang="0">
                  <a:pos x="5023" y="658"/>
                </a:cxn>
                <a:cxn ang="0">
                  <a:pos x="4969" y="723"/>
                </a:cxn>
                <a:cxn ang="0">
                  <a:pos x="4909" y="788"/>
                </a:cxn>
                <a:cxn ang="0">
                  <a:pos x="4845" y="849"/>
                </a:cxn>
                <a:cxn ang="0">
                  <a:pos x="4775" y="909"/>
                </a:cxn>
                <a:cxn ang="0">
                  <a:pos x="4700" y="964"/>
                </a:cxn>
                <a:cxn ang="0">
                  <a:pos x="4619" y="1015"/>
                </a:cxn>
                <a:cxn ang="0">
                  <a:pos x="4532" y="1060"/>
                </a:cxn>
                <a:cxn ang="0">
                  <a:pos x="4439" y="1101"/>
                </a:cxn>
                <a:cxn ang="0">
                  <a:pos x="4340" y="1135"/>
                </a:cxn>
                <a:cxn ang="0">
                  <a:pos x="4235" y="1162"/>
                </a:cxn>
                <a:cxn ang="0">
                  <a:pos x="4123" y="1182"/>
                </a:cxn>
                <a:cxn ang="0">
                  <a:pos x="4004" y="1193"/>
                </a:cxn>
                <a:cxn ang="0">
                  <a:pos x="3879" y="1194"/>
                </a:cxn>
                <a:cxn ang="0">
                  <a:pos x="3746" y="1185"/>
                </a:cxn>
                <a:cxn ang="0">
                  <a:pos x="3606" y="1165"/>
                </a:cxn>
                <a:cxn ang="0">
                  <a:pos x="3458" y="1136"/>
                </a:cxn>
                <a:cxn ang="0">
                  <a:pos x="3304" y="1093"/>
                </a:cxn>
                <a:cxn ang="0">
                  <a:pos x="3224" y="1067"/>
                </a:cxn>
                <a:cxn ang="0">
                  <a:pos x="2910" y="965"/>
                </a:cxn>
                <a:cxn ang="0">
                  <a:pos x="2618" y="880"/>
                </a:cxn>
                <a:cxn ang="0">
                  <a:pos x="2346" y="812"/>
                </a:cxn>
                <a:cxn ang="0">
                  <a:pos x="2094" y="760"/>
                </a:cxn>
                <a:cxn ang="0">
                  <a:pos x="1859" y="723"/>
                </a:cxn>
                <a:cxn ang="0">
                  <a:pos x="1640" y="704"/>
                </a:cxn>
                <a:cxn ang="0">
                  <a:pos x="1434" y="699"/>
                </a:cxn>
                <a:cxn ang="0">
                  <a:pos x="1242" y="707"/>
                </a:cxn>
                <a:cxn ang="0">
                  <a:pos x="1063" y="731"/>
                </a:cxn>
                <a:cxn ang="0">
                  <a:pos x="893" y="768"/>
                </a:cxn>
                <a:cxn ang="0">
                  <a:pos x="732" y="820"/>
                </a:cxn>
                <a:cxn ang="0">
                  <a:pos x="576" y="884"/>
                </a:cxn>
                <a:cxn ang="0">
                  <a:pos x="427" y="960"/>
                </a:cxn>
                <a:cxn ang="0">
                  <a:pos x="283" y="1049"/>
                </a:cxn>
                <a:cxn ang="0">
                  <a:pos x="141" y="1149"/>
                </a:cxn>
                <a:cxn ang="0">
                  <a:pos x="0" y="1261"/>
                </a:cxn>
              </a:cxnLst>
              <a:rect l="0" t="0" r="r" b="b"/>
              <a:pathLst>
                <a:path w="5355" h="1261">
                  <a:moveTo>
                    <a:pt x="5355" y="0"/>
                  </a:moveTo>
                  <a:lnTo>
                    <a:pt x="5355" y="0"/>
                  </a:lnTo>
                  <a:lnTo>
                    <a:pt x="5349" y="19"/>
                  </a:lnTo>
                  <a:lnTo>
                    <a:pt x="5334" y="71"/>
                  </a:lnTo>
                  <a:lnTo>
                    <a:pt x="5322" y="106"/>
                  </a:lnTo>
                  <a:lnTo>
                    <a:pt x="5306" y="150"/>
                  </a:lnTo>
                  <a:lnTo>
                    <a:pt x="5288" y="197"/>
                  </a:lnTo>
                  <a:lnTo>
                    <a:pt x="5266" y="250"/>
                  </a:lnTo>
                  <a:lnTo>
                    <a:pt x="5240" y="306"/>
                  </a:lnTo>
                  <a:lnTo>
                    <a:pt x="5209" y="366"/>
                  </a:lnTo>
                  <a:lnTo>
                    <a:pt x="5176" y="429"/>
                  </a:lnTo>
                  <a:lnTo>
                    <a:pt x="5138" y="494"/>
                  </a:lnTo>
                  <a:lnTo>
                    <a:pt x="5095" y="560"/>
                  </a:lnTo>
                  <a:lnTo>
                    <a:pt x="5072" y="592"/>
                  </a:lnTo>
                  <a:lnTo>
                    <a:pt x="5048" y="625"/>
                  </a:lnTo>
                  <a:lnTo>
                    <a:pt x="5023" y="658"/>
                  </a:lnTo>
                  <a:lnTo>
                    <a:pt x="4997" y="691"/>
                  </a:lnTo>
                  <a:lnTo>
                    <a:pt x="4969" y="723"/>
                  </a:lnTo>
                  <a:lnTo>
                    <a:pt x="4940" y="755"/>
                  </a:lnTo>
                  <a:lnTo>
                    <a:pt x="4909" y="788"/>
                  </a:lnTo>
                  <a:lnTo>
                    <a:pt x="4877" y="818"/>
                  </a:lnTo>
                  <a:lnTo>
                    <a:pt x="4845" y="849"/>
                  </a:lnTo>
                  <a:lnTo>
                    <a:pt x="4811" y="880"/>
                  </a:lnTo>
                  <a:lnTo>
                    <a:pt x="4775" y="909"/>
                  </a:lnTo>
                  <a:lnTo>
                    <a:pt x="4739" y="936"/>
                  </a:lnTo>
                  <a:lnTo>
                    <a:pt x="4700" y="964"/>
                  </a:lnTo>
                  <a:lnTo>
                    <a:pt x="4661" y="989"/>
                  </a:lnTo>
                  <a:lnTo>
                    <a:pt x="4619" y="1015"/>
                  </a:lnTo>
                  <a:lnTo>
                    <a:pt x="4576" y="1038"/>
                  </a:lnTo>
                  <a:lnTo>
                    <a:pt x="4532" y="1060"/>
                  </a:lnTo>
                  <a:lnTo>
                    <a:pt x="4486" y="1081"/>
                  </a:lnTo>
                  <a:lnTo>
                    <a:pt x="4439" y="1101"/>
                  </a:lnTo>
                  <a:lnTo>
                    <a:pt x="4390" y="1119"/>
                  </a:lnTo>
                  <a:lnTo>
                    <a:pt x="4340" y="1135"/>
                  </a:lnTo>
                  <a:lnTo>
                    <a:pt x="4289" y="1149"/>
                  </a:lnTo>
                  <a:lnTo>
                    <a:pt x="4235" y="1162"/>
                  </a:lnTo>
                  <a:lnTo>
                    <a:pt x="4179" y="1173"/>
                  </a:lnTo>
                  <a:lnTo>
                    <a:pt x="4123" y="1182"/>
                  </a:lnTo>
                  <a:lnTo>
                    <a:pt x="4064" y="1188"/>
                  </a:lnTo>
                  <a:lnTo>
                    <a:pt x="4004" y="1193"/>
                  </a:lnTo>
                  <a:lnTo>
                    <a:pt x="3942" y="1194"/>
                  </a:lnTo>
                  <a:lnTo>
                    <a:pt x="3879" y="1194"/>
                  </a:lnTo>
                  <a:lnTo>
                    <a:pt x="3814" y="1191"/>
                  </a:lnTo>
                  <a:lnTo>
                    <a:pt x="3746" y="1185"/>
                  </a:lnTo>
                  <a:lnTo>
                    <a:pt x="3676" y="1177"/>
                  </a:lnTo>
                  <a:lnTo>
                    <a:pt x="3606" y="1165"/>
                  </a:lnTo>
                  <a:lnTo>
                    <a:pt x="3533" y="1153"/>
                  </a:lnTo>
                  <a:lnTo>
                    <a:pt x="3458" y="1136"/>
                  </a:lnTo>
                  <a:lnTo>
                    <a:pt x="3382" y="1115"/>
                  </a:lnTo>
                  <a:lnTo>
                    <a:pt x="3304" y="1093"/>
                  </a:lnTo>
                  <a:lnTo>
                    <a:pt x="3224" y="1067"/>
                  </a:lnTo>
                  <a:lnTo>
                    <a:pt x="3224" y="1067"/>
                  </a:lnTo>
                  <a:lnTo>
                    <a:pt x="3064" y="1014"/>
                  </a:lnTo>
                  <a:lnTo>
                    <a:pt x="2910" y="965"/>
                  </a:lnTo>
                  <a:lnTo>
                    <a:pt x="2761" y="920"/>
                  </a:lnTo>
                  <a:lnTo>
                    <a:pt x="2618" y="880"/>
                  </a:lnTo>
                  <a:lnTo>
                    <a:pt x="2480" y="842"/>
                  </a:lnTo>
                  <a:lnTo>
                    <a:pt x="2346" y="812"/>
                  </a:lnTo>
                  <a:lnTo>
                    <a:pt x="2219" y="783"/>
                  </a:lnTo>
                  <a:lnTo>
                    <a:pt x="2094" y="760"/>
                  </a:lnTo>
                  <a:lnTo>
                    <a:pt x="1974" y="739"/>
                  </a:lnTo>
                  <a:lnTo>
                    <a:pt x="1859" y="723"/>
                  </a:lnTo>
                  <a:lnTo>
                    <a:pt x="1746" y="712"/>
                  </a:lnTo>
                  <a:lnTo>
                    <a:pt x="1640" y="704"/>
                  </a:lnTo>
                  <a:lnTo>
                    <a:pt x="1535" y="699"/>
                  </a:lnTo>
                  <a:lnTo>
                    <a:pt x="1434" y="699"/>
                  </a:lnTo>
                  <a:lnTo>
                    <a:pt x="1337" y="700"/>
                  </a:lnTo>
                  <a:lnTo>
                    <a:pt x="1242" y="707"/>
                  </a:lnTo>
                  <a:lnTo>
                    <a:pt x="1151" y="718"/>
                  </a:lnTo>
                  <a:lnTo>
                    <a:pt x="1063" y="731"/>
                  </a:lnTo>
                  <a:lnTo>
                    <a:pt x="976" y="749"/>
                  </a:lnTo>
                  <a:lnTo>
                    <a:pt x="893" y="768"/>
                  </a:lnTo>
                  <a:lnTo>
                    <a:pt x="811" y="792"/>
                  </a:lnTo>
                  <a:lnTo>
                    <a:pt x="732" y="820"/>
                  </a:lnTo>
                  <a:lnTo>
                    <a:pt x="652" y="851"/>
                  </a:lnTo>
                  <a:lnTo>
                    <a:pt x="576" y="884"/>
                  </a:lnTo>
                  <a:lnTo>
                    <a:pt x="501" y="920"/>
                  </a:lnTo>
                  <a:lnTo>
                    <a:pt x="427" y="960"/>
                  </a:lnTo>
                  <a:lnTo>
                    <a:pt x="355" y="1004"/>
                  </a:lnTo>
                  <a:lnTo>
                    <a:pt x="283" y="1049"/>
                  </a:lnTo>
                  <a:lnTo>
                    <a:pt x="212" y="1098"/>
                  </a:lnTo>
                  <a:lnTo>
                    <a:pt x="141" y="1149"/>
                  </a:lnTo>
                  <a:lnTo>
                    <a:pt x="71" y="1204"/>
                  </a:lnTo>
                  <a:lnTo>
                    <a:pt x="0" y="1261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Freeform 278"/>
            <p:cNvSpPr>
              <a:spLocks/>
            </p:cNvSpPr>
            <p:nvPr/>
          </p:nvSpPr>
          <p:spPr bwMode="auto">
            <a:xfrm>
              <a:off x="1181" y="940"/>
              <a:ext cx="5336" cy="688"/>
            </a:xfrm>
            <a:custGeom>
              <a:avLst/>
              <a:gdLst/>
              <a:ahLst/>
              <a:cxnLst>
                <a:cxn ang="0">
                  <a:pos x="5335" y="0"/>
                </a:cxn>
                <a:cxn ang="0">
                  <a:pos x="5315" y="71"/>
                </a:cxn>
                <a:cxn ang="0">
                  <a:pos x="5289" y="150"/>
                </a:cxn>
                <a:cxn ang="0">
                  <a:pos x="5250" y="252"/>
                </a:cxn>
                <a:cxn ang="0">
                  <a:pos x="5196" y="371"/>
                </a:cxn>
                <a:cxn ang="0">
                  <a:pos x="5127" y="501"/>
                </a:cxn>
                <a:cxn ang="0">
                  <a:pos x="5061" y="601"/>
                </a:cxn>
                <a:cxn ang="0">
                  <a:pos x="5014" y="667"/>
                </a:cxn>
                <a:cxn ang="0">
                  <a:pos x="4960" y="735"/>
                </a:cxn>
                <a:cxn ang="0">
                  <a:pos x="4902" y="799"/>
                </a:cxn>
                <a:cxn ang="0">
                  <a:pos x="4838" y="862"/>
                </a:cxn>
                <a:cxn ang="0">
                  <a:pos x="4770" y="924"/>
                </a:cxn>
                <a:cxn ang="0">
                  <a:pos x="4695" y="980"/>
                </a:cxn>
                <a:cxn ang="0">
                  <a:pos x="4614" y="1034"/>
                </a:cxn>
                <a:cxn ang="0">
                  <a:pos x="4528" y="1082"/>
                </a:cxn>
                <a:cxn ang="0">
                  <a:pos x="4436" y="1126"/>
                </a:cxn>
                <a:cxn ang="0">
                  <a:pos x="4338" y="1161"/>
                </a:cxn>
                <a:cxn ang="0">
                  <a:pos x="4232" y="1190"/>
                </a:cxn>
                <a:cxn ang="0">
                  <a:pos x="4121" y="1213"/>
                </a:cxn>
                <a:cxn ang="0">
                  <a:pos x="4003" y="1226"/>
                </a:cxn>
                <a:cxn ang="0">
                  <a:pos x="3877" y="1229"/>
                </a:cxn>
                <a:cxn ang="0">
                  <a:pos x="3745" y="1224"/>
                </a:cxn>
                <a:cxn ang="0">
                  <a:pos x="3605" y="1206"/>
                </a:cxn>
                <a:cxn ang="0">
                  <a:pos x="3456" y="1179"/>
                </a:cxn>
                <a:cxn ang="0">
                  <a:pos x="3301" y="1140"/>
                </a:cxn>
                <a:cxn ang="0">
                  <a:pos x="3220" y="1114"/>
                </a:cxn>
                <a:cxn ang="0">
                  <a:pos x="2905" y="1019"/>
                </a:cxn>
                <a:cxn ang="0">
                  <a:pos x="2612" y="938"/>
                </a:cxn>
                <a:cxn ang="0">
                  <a:pos x="2340" y="875"/>
                </a:cxn>
                <a:cxn ang="0">
                  <a:pos x="2086" y="828"/>
                </a:cxn>
                <a:cxn ang="0">
                  <a:pos x="1851" y="798"/>
                </a:cxn>
                <a:cxn ang="0">
                  <a:pos x="1630" y="782"/>
                </a:cxn>
                <a:cxn ang="0">
                  <a:pos x="1426" y="780"/>
                </a:cxn>
                <a:cxn ang="0">
                  <a:pos x="1235" y="795"/>
                </a:cxn>
                <a:cxn ang="0">
                  <a:pos x="1099" y="814"/>
                </a:cxn>
                <a:cxn ang="0">
                  <a:pos x="1011" y="830"/>
                </a:cxn>
                <a:cxn ang="0">
                  <a:pos x="927" y="851"/>
                </a:cxn>
                <a:cxn ang="0">
                  <a:pos x="804" y="888"/>
                </a:cxn>
                <a:cxn ang="0">
                  <a:pos x="647" y="950"/>
                </a:cxn>
                <a:cxn ang="0">
                  <a:pos x="496" y="1024"/>
                </a:cxn>
                <a:cxn ang="0">
                  <a:pos x="352" y="1109"/>
                </a:cxn>
                <a:cxn ang="0">
                  <a:pos x="210" y="1208"/>
                </a:cxn>
                <a:cxn ang="0">
                  <a:pos x="70" y="1316"/>
                </a:cxn>
              </a:cxnLst>
              <a:rect l="0" t="0" r="r" b="b"/>
              <a:pathLst>
                <a:path w="5335" h="1376">
                  <a:moveTo>
                    <a:pt x="5335" y="0"/>
                  </a:moveTo>
                  <a:lnTo>
                    <a:pt x="5335" y="0"/>
                  </a:lnTo>
                  <a:lnTo>
                    <a:pt x="5331" y="18"/>
                  </a:lnTo>
                  <a:lnTo>
                    <a:pt x="5315" y="71"/>
                  </a:lnTo>
                  <a:lnTo>
                    <a:pt x="5304" y="107"/>
                  </a:lnTo>
                  <a:lnTo>
                    <a:pt x="5289" y="150"/>
                  </a:lnTo>
                  <a:lnTo>
                    <a:pt x="5271" y="199"/>
                  </a:lnTo>
                  <a:lnTo>
                    <a:pt x="5250" y="252"/>
                  </a:lnTo>
                  <a:lnTo>
                    <a:pt x="5225" y="310"/>
                  </a:lnTo>
                  <a:lnTo>
                    <a:pt x="5196" y="371"/>
                  </a:lnTo>
                  <a:lnTo>
                    <a:pt x="5163" y="434"/>
                  </a:lnTo>
                  <a:lnTo>
                    <a:pt x="5127" y="501"/>
                  </a:lnTo>
                  <a:lnTo>
                    <a:pt x="5085" y="567"/>
                  </a:lnTo>
                  <a:lnTo>
                    <a:pt x="5061" y="601"/>
                  </a:lnTo>
                  <a:lnTo>
                    <a:pt x="5038" y="635"/>
                  </a:lnTo>
                  <a:lnTo>
                    <a:pt x="5014" y="667"/>
                  </a:lnTo>
                  <a:lnTo>
                    <a:pt x="4988" y="701"/>
                  </a:lnTo>
                  <a:lnTo>
                    <a:pt x="4960" y="735"/>
                  </a:lnTo>
                  <a:lnTo>
                    <a:pt x="4932" y="767"/>
                  </a:lnTo>
                  <a:lnTo>
                    <a:pt x="4902" y="799"/>
                  </a:lnTo>
                  <a:lnTo>
                    <a:pt x="4871" y="832"/>
                  </a:lnTo>
                  <a:lnTo>
                    <a:pt x="4838" y="862"/>
                  </a:lnTo>
                  <a:lnTo>
                    <a:pt x="4804" y="893"/>
                  </a:lnTo>
                  <a:lnTo>
                    <a:pt x="4770" y="924"/>
                  </a:lnTo>
                  <a:lnTo>
                    <a:pt x="4734" y="953"/>
                  </a:lnTo>
                  <a:lnTo>
                    <a:pt x="4695" y="980"/>
                  </a:lnTo>
                  <a:lnTo>
                    <a:pt x="4656" y="1008"/>
                  </a:lnTo>
                  <a:lnTo>
                    <a:pt x="4614" y="1034"/>
                  </a:lnTo>
                  <a:lnTo>
                    <a:pt x="4573" y="1059"/>
                  </a:lnTo>
                  <a:lnTo>
                    <a:pt x="4528" y="1082"/>
                  </a:lnTo>
                  <a:lnTo>
                    <a:pt x="4484" y="1105"/>
                  </a:lnTo>
                  <a:lnTo>
                    <a:pt x="4436" y="1126"/>
                  </a:lnTo>
                  <a:lnTo>
                    <a:pt x="4388" y="1143"/>
                  </a:lnTo>
                  <a:lnTo>
                    <a:pt x="4338" y="1161"/>
                  </a:lnTo>
                  <a:lnTo>
                    <a:pt x="4287" y="1177"/>
                  </a:lnTo>
                  <a:lnTo>
                    <a:pt x="4232" y="1190"/>
                  </a:lnTo>
                  <a:lnTo>
                    <a:pt x="4178" y="1203"/>
                  </a:lnTo>
                  <a:lnTo>
                    <a:pt x="4121" y="1213"/>
                  </a:lnTo>
                  <a:lnTo>
                    <a:pt x="4063" y="1219"/>
                  </a:lnTo>
                  <a:lnTo>
                    <a:pt x="4003" y="1226"/>
                  </a:lnTo>
                  <a:lnTo>
                    <a:pt x="3941" y="1229"/>
                  </a:lnTo>
                  <a:lnTo>
                    <a:pt x="3877" y="1229"/>
                  </a:lnTo>
                  <a:lnTo>
                    <a:pt x="3812" y="1227"/>
                  </a:lnTo>
                  <a:lnTo>
                    <a:pt x="3745" y="1224"/>
                  </a:lnTo>
                  <a:lnTo>
                    <a:pt x="3676" y="1216"/>
                  </a:lnTo>
                  <a:lnTo>
                    <a:pt x="3605" y="1206"/>
                  </a:lnTo>
                  <a:lnTo>
                    <a:pt x="3531" y="1195"/>
                  </a:lnTo>
                  <a:lnTo>
                    <a:pt x="3456" y="1179"/>
                  </a:lnTo>
                  <a:lnTo>
                    <a:pt x="3380" y="1161"/>
                  </a:lnTo>
                  <a:lnTo>
                    <a:pt x="3301" y="1140"/>
                  </a:lnTo>
                  <a:lnTo>
                    <a:pt x="3220" y="1114"/>
                  </a:lnTo>
                  <a:lnTo>
                    <a:pt x="3220" y="1114"/>
                  </a:lnTo>
                  <a:lnTo>
                    <a:pt x="3061" y="1064"/>
                  </a:lnTo>
                  <a:lnTo>
                    <a:pt x="2905" y="1019"/>
                  </a:lnTo>
                  <a:lnTo>
                    <a:pt x="2756" y="977"/>
                  </a:lnTo>
                  <a:lnTo>
                    <a:pt x="2612" y="938"/>
                  </a:lnTo>
                  <a:lnTo>
                    <a:pt x="2473" y="906"/>
                  </a:lnTo>
                  <a:lnTo>
                    <a:pt x="2340" y="875"/>
                  </a:lnTo>
                  <a:lnTo>
                    <a:pt x="2211" y="851"/>
                  </a:lnTo>
                  <a:lnTo>
                    <a:pt x="2086" y="828"/>
                  </a:lnTo>
                  <a:lnTo>
                    <a:pt x="1966" y="811"/>
                  </a:lnTo>
                  <a:lnTo>
                    <a:pt x="1851" y="798"/>
                  </a:lnTo>
                  <a:lnTo>
                    <a:pt x="1739" y="788"/>
                  </a:lnTo>
                  <a:lnTo>
                    <a:pt x="1630" y="782"/>
                  </a:lnTo>
                  <a:lnTo>
                    <a:pt x="1526" y="780"/>
                  </a:lnTo>
                  <a:lnTo>
                    <a:pt x="1426" y="780"/>
                  </a:lnTo>
                  <a:lnTo>
                    <a:pt x="1329" y="785"/>
                  </a:lnTo>
                  <a:lnTo>
                    <a:pt x="1235" y="795"/>
                  </a:lnTo>
                  <a:lnTo>
                    <a:pt x="1143" y="806"/>
                  </a:lnTo>
                  <a:lnTo>
                    <a:pt x="1099" y="814"/>
                  </a:lnTo>
                  <a:lnTo>
                    <a:pt x="1054" y="822"/>
                  </a:lnTo>
                  <a:lnTo>
                    <a:pt x="1011" y="830"/>
                  </a:lnTo>
                  <a:lnTo>
                    <a:pt x="970" y="840"/>
                  </a:lnTo>
                  <a:lnTo>
                    <a:pt x="927" y="851"/>
                  </a:lnTo>
                  <a:lnTo>
                    <a:pt x="885" y="862"/>
                  </a:lnTo>
                  <a:lnTo>
                    <a:pt x="804" y="888"/>
                  </a:lnTo>
                  <a:lnTo>
                    <a:pt x="725" y="917"/>
                  </a:lnTo>
                  <a:lnTo>
                    <a:pt x="647" y="950"/>
                  </a:lnTo>
                  <a:lnTo>
                    <a:pt x="571" y="985"/>
                  </a:lnTo>
                  <a:lnTo>
                    <a:pt x="496" y="1024"/>
                  </a:lnTo>
                  <a:lnTo>
                    <a:pt x="424" y="1064"/>
                  </a:lnTo>
                  <a:lnTo>
                    <a:pt x="352" y="1109"/>
                  </a:lnTo>
                  <a:lnTo>
                    <a:pt x="280" y="1156"/>
                  </a:lnTo>
                  <a:lnTo>
                    <a:pt x="210" y="1208"/>
                  </a:lnTo>
                  <a:lnTo>
                    <a:pt x="139" y="1261"/>
                  </a:lnTo>
                  <a:lnTo>
                    <a:pt x="70" y="1316"/>
                  </a:lnTo>
                  <a:lnTo>
                    <a:pt x="0" y="137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Freeform 279"/>
            <p:cNvSpPr>
              <a:spLocks/>
            </p:cNvSpPr>
            <p:nvPr/>
          </p:nvSpPr>
          <p:spPr bwMode="auto">
            <a:xfrm>
              <a:off x="1226" y="911"/>
              <a:ext cx="5314" cy="744"/>
            </a:xfrm>
            <a:custGeom>
              <a:avLst/>
              <a:gdLst/>
              <a:ahLst/>
              <a:cxnLst>
                <a:cxn ang="0">
                  <a:pos x="5314" y="0"/>
                </a:cxn>
                <a:cxn ang="0">
                  <a:pos x="5296" y="71"/>
                </a:cxn>
                <a:cxn ang="0">
                  <a:pos x="5271" y="153"/>
                </a:cxn>
                <a:cxn ang="0">
                  <a:pos x="5233" y="257"/>
                </a:cxn>
                <a:cxn ang="0">
                  <a:pos x="5180" y="376"/>
                </a:cxn>
                <a:cxn ang="0">
                  <a:pos x="5112" y="507"/>
                </a:cxn>
                <a:cxn ang="0">
                  <a:pos x="5050" y="609"/>
                </a:cxn>
                <a:cxn ang="0">
                  <a:pos x="5003" y="678"/>
                </a:cxn>
                <a:cxn ang="0">
                  <a:pos x="4950" y="746"/>
                </a:cxn>
                <a:cxn ang="0">
                  <a:pos x="4893" y="812"/>
                </a:cxn>
                <a:cxn ang="0">
                  <a:pos x="4830" y="878"/>
                </a:cxn>
                <a:cxn ang="0">
                  <a:pos x="4762" y="940"/>
                </a:cxn>
                <a:cxn ang="0">
                  <a:pos x="4689" y="999"/>
                </a:cxn>
                <a:cxn ang="0">
                  <a:pos x="4610" y="1054"/>
                </a:cxn>
                <a:cxn ang="0">
                  <a:pos x="4524" y="1104"/>
                </a:cxn>
                <a:cxn ang="0">
                  <a:pos x="4432" y="1150"/>
                </a:cxn>
                <a:cxn ang="0">
                  <a:pos x="4335" y="1188"/>
                </a:cxn>
                <a:cxn ang="0">
                  <a:pos x="4229" y="1219"/>
                </a:cxn>
                <a:cxn ang="0">
                  <a:pos x="4118" y="1243"/>
                </a:cxn>
                <a:cxn ang="0">
                  <a:pos x="4000" y="1259"/>
                </a:cxn>
                <a:cxn ang="0">
                  <a:pos x="3875" y="1266"/>
                </a:cxn>
                <a:cxn ang="0">
                  <a:pos x="3742" y="1263"/>
                </a:cxn>
                <a:cxn ang="0">
                  <a:pos x="3602" y="1248"/>
                </a:cxn>
                <a:cxn ang="0">
                  <a:pos x="3453" y="1224"/>
                </a:cxn>
                <a:cxn ang="0">
                  <a:pos x="3298" y="1187"/>
                </a:cxn>
                <a:cxn ang="0">
                  <a:pos x="3217" y="1164"/>
                </a:cxn>
                <a:cxn ang="0">
                  <a:pos x="2899" y="1074"/>
                </a:cxn>
                <a:cxn ang="0">
                  <a:pos x="2605" y="999"/>
                </a:cxn>
                <a:cxn ang="0">
                  <a:pos x="2333" y="941"/>
                </a:cxn>
                <a:cxn ang="0">
                  <a:pos x="2079" y="899"/>
                </a:cxn>
                <a:cxn ang="0">
                  <a:pos x="1843" y="872"/>
                </a:cxn>
                <a:cxn ang="0">
                  <a:pos x="1622" y="861"/>
                </a:cxn>
                <a:cxn ang="0">
                  <a:pos x="1418" y="864"/>
                </a:cxn>
                <a:cxn ang="0">
                  <a:pos x="1226" y="882"/>
                </a:cxn>
                <a:cxn ang="0">
                  <a:pos x="1134" y="896"/>
                </a:cxn>
                <a:cxn ang="0">
                  <a:pos x="1047" y="912"/>
                </a:cxn>
                <a:cxn ang="0">
                  <a:pos x="961" y="933"/>
                </a:cxn>
                <a:cxn ang="0">
                  <a:pos x="878" y="957"/>
                </a:cxn>
                <a:cxn ang="0">
                  <a:pos x="718" y="1016"/>
                </a:cxn>
                <a:cxn ang="0">
                  <a:pos x="565" y="1087"/>
                </a:cxn>
                <a:cxn ang="0">
                  <a:pos x="419" y="1171"/>
                </a:cxn>
                <a:cxn ang="0">
                  <a:pos x="276" y="1266"/>
                </a:cxn>
                <a:cxn ang="0">
                  <a:pos x="138" y="1372"/>
                </a:cxn>
                <a:cxn ang="0">
                  <a:pos x="0" y="1490"/>
                </a:cxn>
              </a:cxnLst>
              <a:rect l="0" t="0" r="r" b="b"/>
              <a:pathLst>
                <a:path w="5314" h="1490">
                  <a:moveTo>
                    <a:pt x="5314" y="0"/>
                  </a:moveTo>
                  <a:lnTo>
                    <a:pt x="5314" y="0"/>
                  </a:lnTo>
                  <a:lnTo>
                    <a:pt x="5309" y="19"/>
                  </a:lnTo>
                  <a:lnTo>
                    <a:pt x="5296" y="71"/>
                  </a:lnTo>
                  <a:lnTo>
                    <a:pt x="5284" y="110"/>
                  </a:lnTo>
                  <a:lnTo>
                    <a:pt x="5271" y="153"/>
                  </a:lnTo>
                  <a:lnTo>
                    <a:pt x="5254" y="202"/>
                  </a:lnTo>
                  <a:lnTo>
                    <a:pt x="5233" y="257"/>
                  </a:lnTo>
                  <a:lnTo>
                    <a:pt x="5208" y="315"/>
                  </a:lnTo>
                  <a:lnTo>
                    <a:pt x="5180" y="376"/>
                  </a:lnTo>
                  <a:lnTo>
                    <a:pt x="5148" y="441"/>
                  </a:lnTo>
                  <a:lnTo>
                    <a:pt x="5112" y="507"/>
                  </a:lnTo>
                  <a:lnTo>
                    <a:pt x="5072" y="575"/>
                  </a:lnTo>
                  <a:lnTo>
                    <a:pt x="5050" y="609"/>
                  </a:lnTo>
                  <a:lnTo>
                    <a:pt x="5026" y="644"/>
                  </a:lnTo>
                  <a:lnTo>
                    <a:pt x="5003" y="678"/>
                  </a:lnTo>
                  <a:lnTo>
                    <a:pt x="4976" y="712"/>
                  </a:lnTo>
                  <a:lnTo>
                    <a:pt x="4950" y="746"/>
                  </a:lnTo>
                  <a:lnTo>
                    <a:pt x="4922" y="780"/>
                  </a:lnTo>
                  <a:lnTo>
                    <a:pt x="4893" y="812"/>
                  </a:lnTo>
                  <a:lnTo>
                    <a:pt x="4862" y="846"/>
                  </a:lnTo>
                  <a:lnTo>
                    <a:pt x="4830" y="878"/>
                  </a:lnTo>
                  <a:lnTo>
                    <a:pt x="4797" y="909"/>
                  </a:lnTo>
                  <a:lnTo>
                    <a:pt x="4762" y="940"/>
                  </a:lnTo>
                  <a:lnTo>
                    <a:pt x="4726" y="970"/>
                  </a:lnTo>
                  <a:lnTo>
                    <a:pt x="4689" y="999"/>
                  </a:lnTo>
                  <a:lnTo>
                    <a:pt x="4650" y="1027"/>
                  </a:lnTo>
                  <a:lnTo>
                    <a:pt x="4610" y="1054"/>
                  </a:lnTo>
                  <a:lnTo>
                    <a:pt x="4568" y="1080"/>
                  </a:lnTo>
                  <a:lnTo>
                    <a:pt x="4524" y="1104"/>
                  </a:lnTo>
                  <a:lnTo>
                    <a:pt x="4479" y="1127"/>
                  </a:lnTo>
                  <a:lnTo>
                    <a:pt x="4432" y="1150"/>
                  </a:lnTo>
                  <a:lnTo>
                    <a:pt x="4385" y="1169"/>
                  </a:lnTo>
                  <a:lnTo>
                    <a:pt x="4335" y="1188"/>
                  </a:lnTo>
                  <a:lnTo>
                    <a:pt x="4283" y="1205"/>
                  </a:lnTo>
                  <a:lnTo>
                    <a:pt x="4229" y="1219"/>
                  </a:lnTo>
                  <a:lnTo>
                    <a:pt x="4175" y="1232"/>
                  </a:lnTo>
                  <a:lnTo>
                    <a:pt x="4118" y="1243"/>
                  </a:lnTo>
                  <a:lnTo>
                    <a:pt x="4060" y="1251"/>
                  </a:lnTo>
                  <a:lnTo>
                    <a:pt x="4000" y="1259"/>
                  </a:lnTo>
                  <a:lnTo>
                    <a:pt x="3939" y="1263"/>
                  </a:lnTo>
                  <a:lnTo>
                    <a:pt x="3875" y="1266"/>
                  </a:lnTo>
                  <a:lnTo>
                    <a:pt x="3810" y="1264"/>
                  </a:lnTo>
                  <a:lnTo>
                    <a:pt x="3742" y="1263"/>
                  </a:lnTo>
                  <a:lnTo>
                    <a:pt x="3673" y="1256"/>
                  </a:lnTo>
                  <a:lnTo>
                    <a:pt x="3602" y="1248"/>
                  </a:lnTo>
                  <a:lnTo>
                    <a:pt x="3528" y="1237"/>
                  </a:lnTo>
                  <a:lnTo>
                    <a:pt x="3453" y="1224"/>
                  </a:lnTo>
                  <a:lnTo>
                    <a:pt x="3377" y="1206"/>
                  </a:lnTo>
                  <a:lnTo>
                    <a:pt x="3298" y="1187"/>
                  </a:lnTo>
                  <a:lnTo>
                    <a:pt x="3217" y="1164"/>
                  </a:lnTo>
                  <a:lnTo>
                    <a:pt x="3217" y="1164"/>
                  </a:lnTo>
                  <a:lnTo>
                    <a:pt x="3055" y="1116"/>
                  </a:lnTo>
                  <a:lnTo>
                    <a:pt x="2899" y="1074"/>
                  </a:lnTo>
                  <a:lnTo>
                    <a:pt x="2751" y="1033"/>
                  </a:lnTo>
                  <a:lnTo>
                    <a:pt x="2605" y="999"/>
                  </a:lnTo>
                  <a:lnTo>
                    <a:pt x="2466" y="969"/>
                  </a:lnTo>
                  <a:lnTo>
                    <a:pt x="2333" y="941"/>
                  </a:lnTo>
                  <a:lnTo>
                    <a:pt x="2202" y="919"/>
                  </a:lnTo>
                  <a:lnTo>
                    <a:pt x="2079" y="899"/>
                  </a:lnTo>
                  <a:lnTo>
                    <a:pt x="1958" y="885"/>
                  </a:lnTo>
                  <a:lnTo>
                    <a:pt x="1843" y="872"/>
                  </a:lnTo>
                  <a:lnTo>
                    <a:pt x="1730" y="865"/>
                  </a:lnTo>
                  <a:lnTo>
                    <a:pt x="1622" y="861"/>
                  </a:lnTo>
                  <a:lnTo>
                    <a:pt x="1518" y="861"/>
                  </a:lnTo>
                  <a:lnTo>
                    <a:pt x="1418" y="864"/>
                  </a:lnTo>
                  <a:lnTo>
                    <a:pt x="1321" y="872"/>
                  </a:lnTo>
                  <a:lnTo>
                    <a:pt x="1226" y="882"/>
                  </a:lnTo>
                  <a:lnTo>
                    <a:pt x="1180" y="888"/>
                  </a:lnTo>
                  <a:lnTo>
                    <a:pt x="1134" y="896"/>
                  </a:lnTo>
                  <a:lnTo>
                    <a:pt x="1090" y="904"/>
                  </a:lnTo>
                  <a:lnTo>
                    <a:pt x="1047" y="912"/>
                  </a:lnTo>
                  <a:lnTo>
                    <a:pt x="1004" y="924"/>
                  </a:lnTo>
                  <a:lnTo>
                    <a:pt x="961" y="933"/>
                  </a:lnTo>
                  <a:lnTo>
                    <a:pt x="919" y="945"/>
                  </a:lnTo>
                  <a:lnTo>
                    <a:pt x="878" y="957"/>
                  </a:lnTo>
                  <a:lnTo>
                    <a:pt x="797" y="985"/>
                  </a:lnTo>
                  <a:lnTo>
                    <a:pt x="718" y="1016"/>
                  </a:lnTo>
                  <a:lnTo>
                    <a:pt x="640" y="1050"/>
                  </a:lnTo>
                  <a:lnTo>
                    <a:pt x="565" y="1087"/>
                  </a:lnTo>
                  <a:lnTo>
                    <a:pt x="492" y="1127"/>
                  </a:lnTo>
                  <a:lnTo>
                    <a:pt x="419" y="1171"/>
                  </a:lnTo>
                  <a:lnTo>
                    <a:pt x="347" y="1216"/>
                  </a:lnTo>
                  <a:lnTo>
                    <a:pt x="276" y="1266"/>
                  </a:lnTo>
                  <a:lnTo>
                    <a:pt x="207" y="1318"/>
                  </a:lnTo>
                  <a:lnTo>
                    <a:pt x="138" y="1372"/>
                  </a:lnTo>
                  <a:lnTo>
                    <a:pt x="70" y="1431"/>
                  </a:lnTo>
                  <a:lnTo>
                    <a:pt x="0" y="149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Freeform 280"/>
            <p:cNvSpPr>
              <a:spLocks/>
            </p:cNvSpPr>
            <p:nvPr/>
          </p:nvSpPr>
          <p:spPr bwMode="auto">
            <a:xfrm>
              <a:off x="1266" y="881"/>
              <a:ext cx="5290" cy="805"/>
            </a:xfrm>
            <a:custGeom>
              <a:avLst/>
              <a:gdLst/>
              <a:ahLst/>
              <a:cxnLst>
                <a:cxn ang="0">
                  <a:pos x="5291" y="0"/>
                </a:cxn>
                <a:cxn ang="0">
                  <a:pos x="5273" y="73"/>
                </a:cxn>
                <a:cxn ang="0">
                  <a:pos x="5250" y="155"/>
                </a:cxn>
                <a:cxn ang="0">
                  <a:pos x="5214" y="260"/>
                </a:cxn>
                <a:cxn ang="0">
                  <a:pos x="5162" y="381"/>
                </a:cxn>
                <a:cxn ang="0">
                  <a:pos x="5097" y="515"/>
                </a:cxn>
                <a:cxn ang="0">
                  <a:pos x="5036" y="618"/>
                </a:cxn>
                <a:cxn ang="0">
                  <a:pos x="4989" y="688"/>
                </a:cxn>
                <a:cxn ang="0">
                  <a:pos x="4937" y="757"/>
                </a:cxn>
                <a:cxn ang="0">
                  <a:pos x="4882" y="827"/>
                </a:cxn>
                <a:cxn ang="0">
                  <a:pos x="4821" y="893"/>
                </a:cxn>
                <a:cxn ang="0">
                  <a:pos x="4753" y="956"/>
                </a:cxn>
                <a:cxn ang="0">
                  <a:pos x="4681" y="1017"/>
                </a:cxn>
                <a:cxn ang="0">
                  <a:pos x="4603" y="1074"/>
                </a:cxn>
                <a:cxn ang="0">
                  <a:pos x="4518" y="1127"/>
                </a:cxn>
                <a:cxn ang="0">
                  <a:pos x="4426" y="1174"/>
                </a:cxn>
                <a:cxn ang="0">
                  <a:pos x="4329" y="1214"/>
                </a:cxn>
                <a:cxn ang="0">
                  <a:pos x="4225" y="1248"/>
                </a:cxn>
                <a:cxn ang="0">
                  <a:pos x="4114" y="1274"/>
                </a:cxn>
                <a:cxn ang="0">
                  <a:pos x="3996" y="1292"/>
                </a:cxn>
                <a:cxn ang="0">
                  <a:pos x="3871" y="1301"/>
                </a:cxn>
                <a:cxn ang="0">
                  <a:pos x="3738" y="1301"/>
                </a:cxn>
                <a:cxn ang="0">
                  <a:pos x="3598" y="1290"/>
                </a:cxn>
                <a:cxn ang="0">
                  <a:pos x="3449" y="1267"/>
                </a:cxn>
                <a:cxn ang="0">
                  <a:pos x="3292" y="1233"/>
                </a:cxn>
                <a:cxn ang="0">
                  <a:pos x="3212" y="1212"/>
                </a:cxn>
                <a:cxn ang="0">
                  <a:pos x="2894" y="1129"/>
                </a:cxn>
                <a:cxn ang="0">
                  <a:pos x="2598" y="1059"/>
                </a:cxn>
                <a:cxn ang="0">
                  <a:pos x="2323" y="1007"/>
                </a:cxn>
                <a:cxn ang="0">
                  <a:pos x="2069" y="970"/>
                </a:cxn>
                <a:cxn ang="0">
                  <a:pos x="1833" y="948"/>
                </a:cxn>
                <a:cxn ang="0">
                  <a:pos x="1612" y="941"/>
                </a:cxn>
                <a:cxn ang="0">
                  <a:pos x="1408" y="948"/>
                </a:cxn>
                <a:cxn ang="0">
                  <a:pos x="1216" y="969"/>
                </a:cxn>
                <a:cxn ang="0">
                  <a:pos x="1126" y="985"/>
                </a:cxn>
                <a:cxn ang="0">
                  <a:pos x="1037" y="1004"/>
                </a:cxn>
                <a:cxn ang="0">
                  <a:pos x="953" y="1027"/>
                </a:cxn>
                <a:cxn ang="0">
                  <a:pos x="869" y="1053"/>
                </a:cxn>
                <a:cxn ang="0">
                  <a:pos x="789" y="1082"/>
                </a:cxn>
                <a:cxn ang="0">
                  <a:pos x="635" y="1150"/>
                </a:cxn>
                <a:cxn ang="0">
                  <a:pos x="486" y="1230"/>
                </a:cxn>
                <a:cxn ang="0">
                  <a:pos x="343" y="1324"/>
                </a:cxn>
                <a:cxn ang="0">
                  <a:pos x="204" y="1429"/>
                </a:cxn>
                <a:cxn ang="0">
                  <a:pos x="68" y="1545"/>
                </a:cxn>
              </a:cxnLst>
              <a:rect l="0" t="0" r="r" b="b"/>
              <a:pathLst>
                <a:path w="5291" h="1606">
                  <a:moveTo>
                    <a:pt x="5291" y="0"/>
                  </a:moveTo>
                  <a:lnTo>
                    <a:pt x="5291" y="0"/>
                  </a:lnTo>
                  <a:lnTo>
                    <a:pt x="5287" y="19"/>
                  </a:lnTo>
                  <a:lnTo>
                    <a:pt x="5273" y="73"/>
                  </a:lnTo>
                  <a:lnTo>
                    <a:pt x="5264" y="111"/>
                  </a:lnTo>
                  <a:lnTo>
                    <a:pt x="5250" y="155"/>
                  </a:lnTo>
                  <a:lnTo>
                    <a:pt x="5233" y="205"/>
                  </a:lnTo>
                  <a:lnTo>
                    <a:pt x="5214" y="260"/>
                  </a:lnTo>
                  <a:lnTo>
                    <a:pt x="5190" y="318"/>
                  </a:lnTo>
                  <a:lnTo>
                    <a:pt x="5162" y="381"/>
                  </a:lnTo>
                  <a:lnTo>
                    <a:pt x="5132" y="447"/>
                  </a:lnTo>
                  <a:lnTo>
                    <a:pt x="5097" y="515"/>
                  </a:lnTo>
                  <a:lnTo>
                    <a:pt x="5057" y="583"/>
                  </a:lnTo>
                  <a:lnTo>
                    <a:pt x="5036" y="618"/>
                  </a:lnTo>
                  <a:lnTo>
                    <a:pt x="5014" y="654"/>
                  </a:lnTo>
                  <a:lnTo>
                    <a:pt x="4989" y="688"/>
                  </a:lnTo>
                  <a:lnTo>
                    <a:pt x="4964" y="723"/>
                  </a:lnTo>
                  <a:lnTo>
                    <a:pt x="4937" y="757"/>
                  </a:lnTo>
                  <a:lnTo>
                    <a:pt x="4911" y="791"/>
                  </a:lnTo>
                  <a:lnTo>
                    <a:pt x="4882" y="827"/>
                  </a:lnTo>
                  <a:lnTo>
                    <a:pt x="4851" y="859"/>
                  </a:lnTo>
                  <a:lnTo>
                    <a:pt x="4821" y="893"/>
                  </a:lnTo>
                  <a:lnTo>
                    <a:pt x="4787" y="925"/>
                  </a:lnTo>
                  <a:lnTo>
                    <a:pt x="4753" y="956"/>
                  </a:lnTo>
                  <a:lnTo>
                    <a:pt x="4718" y="988"/>
                  </a:lnTo>
                  <a:lnTo>
                    <a:pt x="4681" y="1017"/>
                  </a:lnTo>
                  <a:lnTo>
                    <a:pt x="4642" y="1046"/>
                  </a:lnTo>
                  <a:lnTo>
                    <a:pt x="4603" y="1074"/>
                  </a:lnTo>
                  <a:lnTo>
                    <a:pt x="4561" y="1101"/>
                  </a:lnTo>
                  <a:lnTo>
                    <a:pt x="4518" y="1127"/>
                  </a:lnTo>
                  <a:lnTo>
                    <a:pt x="4472" y="1151"/>
                  </a:lnTo>
                  <a:lnTo>
                    <a:pt x="4426" y="1174"/>
                  </a:lnTo>
                  <a:lnTo>
                    <a:pt x="4379" y="1195"/>
                  </a:lnTo>
                  <a:lnTo>
                    <a:pt x="4329" y="1214"/>
                  </a:lnTo>
                  <a:lnTo>
                    <a:pt x="4278" y="1232"/>
                  </a:lnTo>
                  <a:lnTo>
                    <a:pt x="4225" y="1248"/>
                  </a:lnTo>
                  <a:lnTo>
                    <a:pt x="4171" y="1263"/>
                  </a:lnTo>
                  <a:lnTo>
                    <a:pt x="4114" y="1274"/>
                  </a:lnTo>
                  <a:lnTo>
                    <a:pt x="4056" y="1284"/>
                  </a:lnTo>
                  <a:lnTo>
                    <a:pt x="3996" y="1292"/>
                  </a:lnTo>
                  <a:lnTo>
                    <a:pt x="3935" y="1298"/>
                  </a:lnTo>
                  <a:lnTo>
                    <a:pt x="3871" y="1301"/>
                  </a:lnTo>
                  <a:lnTo>
                    <a:pt x="3806" y="1303"/>
                  </a:lnTo>
                  <a:lnTo>
                    <a:pt x="3738" y="1301"/>
                  </a:lnTo>
                  <a:lnTo>
                    <a:pt x="3668" y="1296"/>
                  </a:lnTo>
                  <a:lnTo>
                    <a:pt x="3598" y="1290"/>
                  </a:lnTo>
                  <a:lnTo>
                    <a:pt x="3524" y="1280"/>
                  </a:lnTo>
                  <a:lnTo>
                    <a:pt x="3449" y="1267"/>
                  </a:lnTo>
                  <a:lnTo>
                    <a:pt x="3371" y="1253"/>
                  </a:lnTo>
                  <a:lnTo>
                    <a:pt x="3292" y="1233"/>
                  </a:lnTo>
                  <a:lnTo>
                    <a:pt x="3212" y="1212"/>
                  </a:lnTo>
                  <a:lnTo>
                    <a:pt x="3212" y="1212"/>
                  </a:lnTo>
                  <a:lnTo>
                    <a:pt x="3049" y="1167"/>
                  </a:lnTo>
                  <a:lnTo>
                    <a:pt x="2894" y="1129"/>
                  </a:lnTo>
                  <a:lnTo>
                    <a:pt x="2742" y="1091"/>
                  </a:lnTo>
                  <a:lnTo>
                    <a:pt x="2598" y="1059"/>
                  </a:lnTo>
                  <a:lnTo>
                    <a:pt x="2458" y="1032"/>
                  </a:lnTo>
                  <a:lnTo>
                    <a:pt x="2323" y="1007"/>
                  </a:lnTo>
                  <a:lnTo>
                    <a:pt x="2194" y="986"/>
                  </a:lnTo>
                  <a:lnTo>
                    <a:pt x="2069" y="970"/>
                  </a:lnTo>
                  <a:lnTo>
                    <a:pt x="1948" y="957"/>
                  </a:lnTo>
                  <a:lnTo>
                    <a:pt x="1833" y="948"/>
                  </a:lnTo>
                  <a:lnTo>
                    <a:pt x="1720" y="943"/>
                  </a:lnTo>
                  <a:lnTo>
                    <a:pt x="1612" y="941"/>
                  </a:lnTo>
                  <a:lnTo>
                    <a:pt x="1508" y="943"/>
                  </a:lnTo>
                  <a:lnTo>
                    <a:pt x="1408" y="948"/>
                  </a:lnTo>
                  <a:lnTo>
                    <a:pt x="1311" y="957"/>
                  </a:lnTo>
                  <a:lnTo>
                    <a:pt x="1216" y="969"/>
                  </a:lnTo>
                  <a:lnTo>
                    <a:pt x="1171" y="977"/>
                  </a:lnTo>
                  <a:lnTo>
                    <a:pt x="1126" y="985"/>
                  </a:lnTo>
                  <a:lnTo>
                    <a:pt x="1082" y="994"/>
                  </a:lnTo>
                  <a:lnTo>
                    <a:pt x="1037" y="1004"/>
                  </a:lnTo>
                  <a:lnTo>
                    <a:pt x="994" y="1015"/>
                  </a:lnTo>
                  <a:lnTo>
                    <a:pt x="953" y="1027"/>
                  </a:lnTo>
                  <a:lnTo>
                    <a:pt x="911" y="1040"/>
                  </a:lnTo>
                  <a:lnTo>
                    <a:pt x="869" y="1053"/>
                  </a:lnTo>
                  <a:lnTo>
                    <a:pt x="829" y="1067"/>
                  </a:lnTo>
                  <a:lnTo>
                    <a:pt x="789" y="1082"/>
                  </a:lnTo>
                  <a:lnTo>
                    <a:pt x="711" y="1114"/>
                  </a:lnTo>
                  <a:lnTo>
                    <a:pt x="635" y="1150"/>
                  </a:lnTo>
                  <a:lnTo>
                    <a:pt x="560" y="1188"/>
                  </a:lnTo>
                  <a:lnTo>
                    <a:pt x="486" y="1230"/>
                  </a:lnTo>
                  <a:lnTo>
                    <a:pt x="414" y="1275"/>
                  </a:lnTo>
                  <a:lnTo>
                    <a:pt x="343" y="1324"/>
                  </a:lnTo>
                  <a:lnTo>
                    <a:pt x="274" y="1374"/>
                  </a:lnTo>
                  <a:lnTo>
                    <a:pt x="204" y="1429"/>
                  </a:lnTo>
                  <a:lnTo>
                    <a:pt x="136" y="1485"/>
                  </a:lnTo>
                  <a:lnTo>
                    <a:pt x="68" y="1545"/>
                  </a:lnTo>
                  <a:lnTo>
                    <a:pt x="0" y="160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Freeform 281"/>
            <p:cNvSpPr>
              <a:spLocks/>
            </p:cNvSpPr>
            <p:nvPr/>
          </p:nvSpPr>
          <p:spPr bwMode="auto">
            <a:xfrm>
              <a:off x="1310" y="853"/>
              <a:ext cx="5264" cy="861"/>
            </a:xfrm>
            <a:custGeom>
              <a:avLst/>
              <a:gdLst/>
              <a:ahLst/>
              <a:cxnLst>
                <a:cxn ang="0">
                  <a:pos x="5265" y="0"/>
                </a:cxn>
                <a:cxn ang="0">
                  <a:pos x="5249" y="73"/>
                </a:cxn>
                <a:cxn ang="0">
                  <a:pos x="5226" y="155"/>
                </a:cxn>
                <a:cxn ang="0">
                  <a:pos x="5191" y="262"/>
                </a:cxn>
                <a:cxn ang="0">
                  <a:pos x="5142" y="385"/>
                </a:cxn>
                <a:cxn ang="0">
                  <a:pos x="5078" y="520"/>
                </a:cxn>
                <a:cxn ang="0">
                  <a:pos x="5019" y="625"/>
                </a:cxn>
                <a:cxn ang="0">
                  <a:pos x="4974" y="696"/>
                </a:cxn>
                <a:cxn ang="0">
                  <a:pos x="4923" y="767"/>
                </a:cxn>
                <a:cxn ang="0">
                  <a:pos x="4869" y="838"/>
                </a:cxn>
                <a:cxn ang="0">
                  <a:pos x="4808" y="906"/>
                </a:cxn>
                <a:cxn ang="0">
                  <a:pos x="4741" y="971"/>
                </a:cxn>
                <a:cxn ang="0">
                  <a:pos x="4670" y="1034"/>
                </a:cxn>
                <a:cxn ang="0">
                  <a:pos x="4593" y="1093"/>
                </a:cxn>
                <a:cxn ang="0">
                  <a:pos x="4509" y="1147"/>
                </a:cxn>
                <a:cxn ang="0">
                  <a:pos x="4419" y="1195"/>
                </a:cxn>
                <a:cxn ang="0">
                  <a:pos x="4322" y="1239"/>
                </a:cxn>
                <a:cxn ang="0">
                  <a:pos x="4218" y="1274"/>
                </a:cxn>
                <a:cxn ang="0">
                  <a:pos x="4108" y="1303"/>
                </a:cxn>
                <a:cxn ang="0">
                  <a:pos x="3990" y="1324"/>
                </a:cxn>
                <a:cxn ang="0">
                  <a:pos x="3865" y="1336"/>
                </a:cxn>
                <a:cxn ang="0">
                  <a:pos x="3732" y="1337"/>
                </a:cxn>
                <a:cxn ang="0">
                  <a:pos x="3591" y="1329"/>
                </a:cxn>
                <a:cxn ang="0">
                  <a:pos x="3443" y="1311"/>
                </a:cxn>
                <a:cxn ang="0">
                  <a:pos x="3286" y="1279"/>
                </a:cxn>
                <a:cxn ang="0">
                  <a:pos x="3204" y="1260"/>
                </a:cxn>
                <a:cxn ang="0">
                  <a:pos x="2885" y="1181"/>
                </a:cxn>
                <a:cxn ang="0">
                  <a:pos x="2588" y="1119"/>
                </a:cxn>
                <a:cxn ang="0">
                  <a:pos x="2313" y="1071"/>
                </a:cxn>
                <a:cxn ang="0">
                  <a:pos x="2059" y="1039"/>
                </a:cxn>
                <a:cxn ang="0">
                  <a:pos x="1821" y="1022"/>
                </a:cxn>
                <a:cxn ang="0">
                  <a:pos x="1602" y="1019"/>
                </a:cxn>
                <a:cxn ang="0">
                  <a:pos x="1396" y="1031"/>
                </a:cxn>
                <a:cxn ang="0">
                  <a:pos x="1252" y="1048"/>
                </a:cxn>
                <a:cxn ang="0">
                  <a:pos x="1160" y="1064"/>
                </a:cxn>
                <a:cxn ang="0">
                  <a:pos x="1071" y="1084"/>
                </a:cxn>
                <a:cxn ang="0">
                  <a:pos x="985" y="1106"/>
                </a:cxn>
                <a:cxn ang="0">
                  <a:pos x="901" y="1132"/>
                </a:cxn>
                <a:cxn ang="0">
                  <a:pos x="820" y="1163"/>
                </a:cxn>
                <a:cxn ang="0">
                  <a:pos x="702" y="1213"/>
                </a:cxn>
                <a:cxn ang="0">
                  <a:pos x="552" y="1290"/>
                </a:cxn>
                <a:cxn ang="0">
                  <a:pos x="408" y="1381"/>
                </a:cxn>
                <a:cxn ang="0">
                  <a:pos x="269" y="1483"/>
                </a:cxn>
                <a:cxn ang="0">
                  <a:pos x="133" y="1596"/>
                </a:cxn>
                <a:cxn ang="0">
                  <a:pos x="0" y="1722"/>
                </a:cxn>
              </a:cxnLst>
              <a:rect l="0" t="0" r="r" b="b"/>
              <a:pathLst>
                <a:path w="5265" h="1722">
                  <a:moveTo>
                    <a:pt x="5265" y="0"/>
                  </a:moveTo>
                  <a:lnTo>
                    <a:pt x="5265" y="0"/>
                  </a:lnTo>
                  <a:lnTo>
                    <a:pt x="5262" y="20"/>
                  </a:lnTo>
                  <a:lnTo>
                    <a:pt x="5249" y="73"/>
                  </a:lnTo>
                  <a:lnTo>
                    <a:pt x="5238" y="112"/>
                  </a:lnTo>
                  <a:lnTo>
                    <a:pt x="5226" y="155"/>
                  </a:lnTo>
                  <a:lnTo>
                    <a:pt x="5210" y="205"/>
                  </a:lnTo>
                  <a:lnTo>
                    <a:pt x="5191" y="262"/>
                  </a:lnTo>
                  <a:lnTo>
                    <a:pt x="5169" y="322"/>
                  </a:lnTo>
                  <a:lnTo>
                    <a:pt x="5142" y="385"/>
                  </a:lnTo>
                  <a:lnTo>
                    <a:pt x="5113" y="451"/>
                  </a:lnTo>
                  <a:lnTo>
                    <a:pt x="5078" y="520"/>
                  </a:lnTo>
                  <a:lnTo>
                    <a:pt x="5040" y="590"/>
                  </a:lnTo>
                  <a:lnTo>
                    <a:pt x="5019" y="625"/>
                  </a:lnTo>
                  <a:lnTo>
                    <a:pt x="4997" y="661"/>
                  </a:lnTo>
                  <a:lnTo>
                    <a:pt x="4974" y="696"/>
                  </a:lnTo>
                  <a:lnTo>
                    <a:pt x="4949" y="732"/>
                  </a:lnTo>
                  <a:lnTo>
                    <a:pt x="4923" y="767"/>
                  </a:lnTo>
                  <a:lnTo>
                    <a:pt x="4897" y="803"/>
                  </a:lnTo>
                  <a:lnTo>
                    <a:pt x="4869" y="838"/>
                  </a:lnTo>
                  <a:lnTo>
                    <a:pt x="4838" y="872"/>
                  </a:lnTo>
                  <a:lnTo>
                    <a:pt x="4808" y="906"/>
                  </a:lnTo>
                  <a:lnTo>
                    <a:pt x="4776" y="938"/>
                  </a:lnTo>
                  <a:lnTo>
                    <a:pt x="4741" y="971"/>
                  </a:lnTo>
                  <a:lnTo>
                    <a:pt x="4706" y="1003"/>
                  </a:lnTo>
                  <a:lnTo>
                    <a:pt x="4670" y="1034"/>
                  </a:lnTo>
                  <a:lnTo>
                    <a:pt x="4631" y="1064"/>
                  </a:lnTo>
                  <a:lnTo>
                    <a:pt x="4593" y="1093"/>
                  </a:lnTo>
                  <a:lnTo>
                    <a:pt x="4551" y="1121"/>
                  </a:lnTo>
                  <a:lnTo>
                    <a:pt x="4509" y="1147"/>
                  </a:lnTo>
                  <a:lnTo>
                    <a:pt x="4465" y="1173"/>
                  </a:lnTo>
                  <a:lnTo>
                    <a:pt x="4419" y="1195"/>
                  </a:lnTo>
                  <a:lnTo>
                    <a:pt x="4370" y="1218"/>
                  </a:lnTo>
                  <a:lnTo>
                    <a:pt x="4322" y="1239"/>
                  </a:lnTo>
                  <a:lnTo>
                    <a:pt x="4270" y="1258"/>
                  </a:lnTo>
                  <a:lnTo>
                    <a:pt x="4218" y="1274"/>
                  </a:lnTo>
                  <a:lnTo>
                    <a:pt x="4163" y="1290"/>
                  </a:lnTo>
                  <a:lnTo>
                    <a:pt x="4108" y="1303"/>
                  </a:lnTo>
                  <a:lnTo>
                    <a:pt x="4050" y="1315"/>
                  </a:lnTo>
                  <a:lnTo>
                    <a:pt x="3990" y="1324"/>
                  </a:lnTo>
                  <a:lnTo>
                    <a:pt x="3929" y="1331"/>
                  </a:lnTo>
                  <a:lnTo>
                    <a:pt x="3865" y="1336"/>
                  </a:lnTo>
                  <a:lnTo>
                    <a:pt x="3800" y="1337"/>
                  </a:lnTo>
                  <a:lnTo>
                    <a:pt x="3732" y="1337"/>
                  </a:lnTo>
                  <a:lnTo>
                    <a:pt x="3662" y="1336"/>
                  </a:lnTo>
                  <a:lnTo>
                    <a:pt x="3591" y="1329"/>
                  </a:lnTo>
                  <a:lnTo>
                    <a:pt x="3518" y="1321"/>
                  </a:lnTo>
                  <a:lnTo>
                    <a:pt x="3443" y="1311"/>
                  </a:lnTo>
                  <a:lnTo>
                    <a:pt x="3365" y="1297"/>
                  </a:lnTo>
                  <a:lnTo>
                    <a:pt x="3286" y="1279"/>
                  </a:lnTo>
                  <a:lnTo>
                    <a:pt x="3204" y="1260"/>
                  </a:lnTo>
                  <a:lnTo>
                    <a:pt x="3204" y="1260"/>
                  </a:lnTo>
                  <a:lnTo>
                    <a:pt x="3042" y="1219"/>
                  </a:lnTo>
                  <a:lnTo>
                    <a:pt x="2885" y="1181"/>
                  </a:lnTo>
                  <a:lnTo>
                    <a:pt x="2733" y="1148"/>
                  </a:lnTo>
                  <a:lnTo>
                    <a:pt x="2588" y="1119"/>
                  </a:lnTo>
                  <a:lnTo>
                    <a:pt x="2447" y="1093"/>
                  </a:lnTo>
                  <a:lnTo>
                    <a:pt x="2313" y="1071"/>
                  </a:lnTo>
                  <a:lnTo>
                    <a:pt x="2184" y="1053"/>
                  </a:lnTo>
                  <a:lnTo>
                    <a:pt x="2059" y="1039"/>
                  </a:lnTo>
                  <a:lnTo>
                    <a:pt x="1938" y="1029"/>
                  </a:lnTo>
                  <a:lnTo>
                    <a:pt x="1821" y="1022"/>
                  </a:lnTo>
                  <a:lnTo>
                    <a:pt x="1709" y="1019"/>
                  </a:lnTo>
                  <a:lnTo>
                    <a:pt x="1602" y="1019"/>
                  </a:lnTo>
                  <a:lnTo>
                    <a:pt x="1498" y="1024"/>
                  </a:lnTo>
                  <a:lnTo>
                    <a:pt x="1396" y="1031"/>
                  </a:lnTo>
                  <a:lnTo>
                    <a:pt x="1299" y="1042"/>
                  </a:lnTo>
                  <a:lnTo>
                    <a:pt x="1252" y="1048"/>
                  </a:lnTo>
                  <a:lnTo>
                    <a:pt x="1206" y="1056"/>
                  </a:lnTo>
                  <a:lnTo>
                    <a:pt x="1160" y="1064"/>
                  </a:lnTo>
                  <a:lnTo>
                    <a:pt x="1116" y="1074"/>
                  </a:lnTo>
                  <a:lnTo>
                    <a:pt x="1071" y="1084"/>
                  </a:lnTo>
                  <a:lnTo>
                    <a:pt x="1027" y="1095"/>
                  </a:lnTo>
                  <a:lnTo>
                    <a:pt x="985" y="1106"/>
                  </a:lnTo>
                  <a:lnTo>
                    <a:pt x="942" y="1119"/>
                  </a:lnTo>
                  <a:lnTo>
                    <a:pt x="901" y="1132"/>
                  </a:lnTo>
                  <a:lnTo>
                    <a:pt x="860" y="1147"/>
                  </a:lnTo>
                  <a:lnTo>
                    <a:pt x="820" y="1163"/>
                  </a:lnTo>
                  <a:lnTo>
                    <a:pt x="780" y="1177"/>
                  </a:lnTo>
                  <a:lnTo>
                    <a:pt x="702" y="1213"/>
                  </a:lnTo>
                  <a:lnTo>
                    <a:pt x="626" y="1250"/>
                  </a:lnTo>
                  <a:lnTo>
                    <a:pt x="552" y="1290"/>
                  </a:lnTo>
                  <a:lnTo>
                    <a:pt x="479" y="1334"/>
                  </a:lnTo>
                  <a:lnTo>
                    <a:pt x="408" y="1381"/>
                  </a:lnTo>
                  <a:lnTo>
                    <a:pt x="338" y="1429"/>
                  </a:lnTo>
                  <a:lnTo>
                    <a:pt x="269" y="1483"/>
                  </a:lnTo>
                  <a:lnTo>
                    <a:pt x="201" y="1538"/>
                  </a:lnTo>
                  <a:lnTo>
                    <a:pt x="133" y="1596"/>
                  </a:lnTo>
                  <a:lnTo>
                    <a:pt x="66" y="1657"/>
                  </a:lnTo>
                  <a:lnTo>
                    <a:pt x="0" y="172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Freeform 282"/>
            <p:cNvSpPr>
              <a:spLocks/>
            </p:cNvSpPr>
            <p:nvPr/>
          </p:nvSpPr>
          <p:spPr bwMode="auto">
            <a:xfrm>
              <a:off x="1356" y="824"/>
              <a:ext cx="5242" cy="917"/>
            </a:xfrm>
            <a:custGeom>
              <a:avLst/>
              <a:gdLst/>
              <a:ahLst/>
              <a:cxnLst>
                <a:cxn ang="0">
                  <a:pos x="5239" y="0"/>
                </a:cxn>
                <a:cxn ang="0">
                  <a:pos x="5223" y="74"/>
                </a:cxn>
                <a:cxn ang="0">
                  <a:pos x="5202" y="158"/>
                </a:cxn>
                <a:cxn ang="0">
                  <a:pos x="5169" y="265"/>
                </a:cxn>
                <a:cxn ang="0">
                  <a:pos x="5122" y="389"/>
                </a:cxn>
                <a:cxn ang="0">
                  <a:pos x="5061" y="527"/>
                </a:cxn>
                <a:cxn ang="0">
                  <a:pos x="5003" y="635"/>
                </a:cxn>
                <a:cxn ang="0">
                  <a:pos x="4958" y="706"/>
                </a:cxn>
                <a:cxn ang="0">
                  <a:pos x="4909" y="778"/>
                </a:cxn>
                <a:cxn ang="0">
                  <a:pos x="4855" y="850"/>
                </a:cxn>
                <a:cxn ang="0">
                  <a:pos x="4796" y="921"/>
                </a:cxn>
                <a:cxn ang="0">
                  <a:pos x="4730" y="987"/>
                </a:cxn>
                <a:cxn ang="0">
                  <a:pos x="4660" y="1051"/>
                </a:cxn>
                <a:cxn ang="0">
                  <a:pos x="4583" y="1113"/>
                </a:cxn>
                <a:cxn ang="0">
                  <a:pos x="4500" y="1168"/>
                </a:cxn>
                <a:cxn ang="0">
                  <a:pos x="4411" y="1219"/>
                </a:cxn>
                <a:cxn ang="0">
                  <a:pos x="4315" y="1265"/>
                </a:cxn>
                <a:cxn ang="0">
                  <a:pos x="4211" y="1303"/>
                </a:cxn>
                <a:cxn ang="0">
                  <a:pos x="4101" y="1334"/>
                </a:cxn>
                <a:cxn ang="0">
                  <a:pos x="3985" y="1357"/>
                </a:cxn>
                <a:cxn ang="0">
                  <a:pos x="3860" y="1371"/>
                </a:cxn>
                <a:cxn ang="0">
                  <a:pos x="3727" y="1376"/>
                </a:cxn>
                <a:cxn ang="0">
                  <a:pos x="3585" y="1371"/>
                </a:cxn>
                <a:cxn ang="0">
                  <a:pos x="3436" y="1355"/>
                </a:cxn>
                <a:cxn ang="0">
                  <a:pos x="3279" y="1326"/>
                </a:cxn>
                <a:cxn ang="0">
                  <a:pos x="3198" y="1308"/>
                </a:cxn>
                <a:cxn ang="0">
                  <a:pos x="2877" y="1235"/>
                </a:cxn>
                <a:cxn ang="0">
                  <a:pos x="2580" y="1179"/>
                </a:cxn>
                <a:cxn ang="0">
                  <a:pos x="2303" y="1137"/>
                </a:cxn>
                <a:cxn ang="0">
                  <a:pos x="2048" y="1109"/>
                </a:cxn>
                <a:cxn ang="0">
                  <a:pos x="1811" y="1097"/>
                </a:cxn>
                <a:cxn ang="0">
                  <a:pos x="1591" y="1100"/>
                </a:cxn>
                <a:cxn ang="0">
                  <a:pos x="1387" y="1114"/>
                </a:cxn>
                <a:cxn ang="0">
                  <a:pos x="1243" y="1135"/>
                </a:cxn>
                <a:cxn ang="0">
                  <a:pos x="1151" y="1153"/>
                </a:cxn>
                <a:cxn ang="0">
                  <a:pos x="1062" y="1174"/>
                </a:cxn>
                <a:cxn ang="0">
                  <a:pos x="976" y="1200"/>
                </a:cxn>
                <a:cxn ang="0">
                  <a:pos x="893" y="1227"/>
                </a:cxn>
                <a:cxn ang="0">
                  <a:pos x="812" y="1258"/>
                </a:cxn>
                <a:cxn ang="0">
                  <a:pos x="696" y="1311"/>
                </a:cxn>
                <a:cxn ang="0">
                  <a:pos x="546" y="1392"/>
                </a:cxn>
                <a:cxn ang="0">
                  <a:pos x="404" y="1486"/>
                </a:cxn>
                <a:cxn ang="0">
                  <a:pos x="267" y="1591"/>
                </a:cxn>
                <a:cxn ang="0">
                  <a:pos x="132" y="1709"/>
                </a:cxn>
                <a:cxn ang="0">
                  <a:pos x="0" y="1836"/>
                </a:cxn>
              </a:cxnLst>
              <a:rect l="0" t="0" r="r" b="b"/>
              <a:pathLst>
                <a:path w="5239" h="1836">
                  <a:moveTo>
                    <a:pt x="5239" y="0"/>
                  </a:moveTo>
                  <a:lnTo>
                    <a:pt x="5239" y="0"/>
                  </a:lnTo>
                  <a:lnTo>
                    <a:pt x="5236" y="20"/>
                  </a:lnTo>
                  <a:lnTo>
                    <a:pt x="5223" y="74"/>
                  </a:lnTo>
                  <a:lnTo>
                    <a:pt x="5215" y="113"/>
                  </a:lnTo>
                  <a:lnTo>
                    <a:pt x="5202" y="158"/>
                  </a:lnTo>
                  <a:lnTo>
                    <a:pt x="5187" y="209"/>
                  </a:lnTo>
                  <a:lnTo>
                    <a:pt x="5169" y="265"/>
                  </a:lnTo>
                  <a:lnTo>
                    <a:pt x="5148" y="325"/>
                  </a:lnTo>
                  <a:lnTo>
                    <a:pt x="5122" y="389"/>
                  </a:lnTo>
                  <a:lnTo>
                    <a:pt x="5093" y="457"/>
                  </a:lnTo>
                  <a:lnTo>
                    <a:pt x="5061" y="527"/>
                  </a:lnTo>
                  <a:lnTo>
                    <a:pt x="5023" y="598"/>
                  </a:lnTo>
                  <a:lnTo>
                    <a:pt x="5003" y="635"/>
                  </a:lnTo>
                  <a:lnTo>
                    <a:pt x="4982" y="670"/>
                  </a:lnTo>
                  <a:lnTo>
                    <a:pt x="4958" y="706"/>
                  </a:lnTo>
                  <a:lnTo>
                    <a:pt x="4934" y="743"/>
                  </a:lnTo>
                  <a:lnTo>
                    <a:pt x="4909" y="778"/>
                  </a:lnTo>
                  <a:lnTo>
                    <a:pt x="4883" y="814"/>
                  </a:lnTo>
                  <a:lnTo>
                    <a:pt x="4855" y="850"/>
                  </a:lnTo>
                  <a:lnTo>
                    <a:pt x="4826" y="885"/>
                  </a:lnTo>
                  <a:lnTo>
                    <a:pt x="4796" y="921"/>
                  </a:lnTo>
                  <a:lnTo>
                    <a:pt x="4764" y="954"/>
                  </a:lnTo>
                  <a:lnTo>
                    <a:pt x="4730" y="987"/>
                  </a:lnTo>
                  <a:lnTo>
                    <a:pt x="4696" y="1019"/>
                  </a:lnTo>
                  <a:lnTo>
                    <a:pt x="4660" y="1051"/>
                  </a:lnTo>
                  <a:lnTo>
                    <a:pt x="4622" y="1082"/>
                  </a:lnTo>
                  <a:lnTo>
                    <a:pt x="4583" y="1113"/>
                  </a:lnTo>
                  <a:lnTo>
                    <a:pt x="4543" y="1140"/>
                  </a:lnTo>
                  <a:lnTo>
                    <a:pt x="4500" y="1168"/>
                  </a:lnTo>
                  <a:lnTo>
                    <a:pt x="4457" y="1195"/>
                  </a:lnTo>
                  <a:lnTo>
                    <a:pt x="4411" y="1219"/>
                  </a:lnTo>
                  <a:lnTo>
                    <a:pt x="4364" y="1242"/>
                  </a:lnTo>
                  <a:lnTo>
                    <a:pt x="4315" y="1265"/>
                  </a:lnTo>
                  <a:lnTo>
                    <a:pt x="4264" y="1284"/>
                  </a:lnTo>
                  <a:lnTo>
                    <a:pt x="4211" y="1303"/>
                  </a:lnTo>
                  <a:lnTo>
                    <a:pt x="4157" y="1319"/>
                  </a:lnTo>
                  <a:lnTo>
                    <a:pt x="4101" y="1334"/>
                  </a:lnTo>
                  <a:lnTo>
                    <a:pt x="4043" y="1347"/>
                  </a:lnTo>
                  <a:lnTo>
                    <a:pt x="3985" y="1357"/>
                  </a:lnTo>
                  <a:lnTo>
                    <a:pt x="3922" y="1365"/>
                  </a:lnTo>
                  <a:lnTo>
                    <a:pt x="3860" y="1371"/>
                  </a:lnTo>
                  <a:lnTo>
                    <a:pt x="3793" y="1374"/>
                  </a:lnTo>
                  <a:lnTo>
                    <a:pt x="3727" y="1376"/>
                  </a:lnTo>
                  <a:lnTo>
                    <a:pt x="3657" y="1374"/>
                  </a:lnTo>
                  <a:lnTo>
                    <a:pt x="3585" y="1371"/>
                  </a:lnTo>
                  <a:lnTo>
                    <a:pt x="3513" y="1365"/>
                  </a:lnTo>
                  <a:lnTo>
                    <a:pt x="3436" y="1355"/>
                  </a:lnTo>
                  <a:lnTo>
                    <a:pt x="3359" y="1342"/>
                  </a:lnTo>
                  <a:lnTo>
                    <a:pt x="3279" y="1326"/>
                  </a:lnTo>
                  <a:lnTo>
                    <a:pt x="3198" y="1308"/>
                  </a:lnTo>
                  <a:lnTo>
                    <a:pt x="3198" y="1308"/>
                  </a:lnTo>
                  <a:lnTo>
                    <a:pt x="3034" y="1269"/>
                  </a:lnTo>
                  <a:lnTo>
                    <a:pt x="2877" y="1235"/>
                  </a:lnTo>
                  <a:lnTo>
                    <a:pt x="2726" y="1205"/>
                  </a:lnTo>
                  <a:lnTo>
                    <a:pt x="2580" y="1179"/>
                  </a:lnTo>
                  <a:lnTo>
                    <a:pt x="2439" y="1156"/>
                  </a:lnTo>
                  <a:lnTo>
                    <a:pt x="2303" y="1137"/>
                  </a:lnTo>
                  <a:lnTo>
                    <a:pt x="2174" y="1121"/>
                  </a:lnTo>
                  <a:lnTo>
                    <a:pt x="2048" y="1109"/>
                  </a:lnTo>
                  <a:lnTo>
                    <a:pt x="1927" y="1101"/>
                  </a:lnTo>
                  <a:lnTo>
                    <a:pt x="1811" y="1097"/>
                  </a:lnTo>
                  <a:lnTo>
                    <a:pt x="1699" y="1097"/>
                  </a:lnTo>
                  <a:lnTo>
                    <a:pt x="1591" y="1100"/>
                  </a:lnTo>
                  <a:lnTo>
                    <a:pt x="1487" y="1105"/>
                  </a:lnTo>
                  <a:lnTo>
                    <a:pt x="1387" y="1114"/>
                  </a:lnTo>
                  <a:lnTo>
                    <a:pt x="1290" y="1127"/>
                  </a:lnTo>
                  <a:lnTo>
                    <a:pt x="1243" y="1135"/>
                  </a:lnTo>
                  <a:lnTo>
                    <a:pt x="1197" y="1143"/>
                  </a:lnTo>
                  <a:lnTo>
                    <a:pt x="1151" y="1153"/>
                  </a:lnTo>
                  <a:lnTo>
                    <a:pt x="1107" y="1164"/>
                  </a:lnTo>
                  <a:lnTo>
                    <a:pt x="1062" y="1174"/>
                  </a:lnTo>
                  <a:lnTo>
                    <a:pt x="1019" y="1187"/>
                  </a:lnTo>
                  <a:lnTo>
                    <a:pt x="976" y="1200"/>
                  </a:lnTo>
                  <a:lnTo>
                    <a:pt x="934" y="1213"/>
                  </a:lnTo>
                  <a:lnTo>
                    <a:pt x="893" y="1227"/>
                  </a:lnTo>
                  <a:lnTo>
                    <a:pt x="853" y="1242"/>
                  </a:lnTo>
                  <a:lnTo>
                    <a:pt x="812" y="1258"/>
                  </a:lnTo>
                  <a:lnTo>
                    <a:pt x="772" y="1276"/>
                  </a:lnTo>
                  <a:lnTo>
                    <a:pt x="696" y="1311"/>
                  </a:lnTo>
                  <a:lnTo>
                    <a:pt x="619" y="1350"/>
                  </a:lnTo>
                  <a:lnTo>
                    <a:pt x="546" y="1392"/>
                  </a:lnTo>
                  <a:lnTo>
                    <a:pt x="473" y="1437"/>
                  </a:lnTo>
                  <a:lnTo>
                    <a:pt x="404" y="1486"/>
                  </a:lnTo>
                  <a:lnTo>
                    <a:pt x="335" y="1537"/>
                  </a:lnTo>
                  <a:lnTo>
                    <a:pt x="267" y="1591"/>
                  </a:lnTo>
                  <a:lnTo>
                    <a:pt x="199" y="1649"/>
                  </a:lnTo>
                  <a:lnTo>
                    <a:pt x="132" y="1709"/>
                  </a:lnTo>
                  <a:lnTo>
                    <a:pt x="67" y="1772"/>
                  </a:lnTo>
                  <a:lnTo>
                    <a:pt x="0" y="183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Freeform 283"/>
            <p:cNvSpPr>
              <a:spLocks/>
            </p:cNvSpPr>
            <p:nvPr/>
          </p:nvSpPr>
          <p:spPr bwMode="auto">
            <a:xfrm>
              <a:off x="1408" y="794"/>
              <a:ext cx="5210" cy="976"/>
            </a:xfrm>
            <a:custGeom>
              <a:avLst/>
              <a:gdLst/>
              <a:ahLst/>
              <a:cxnLst>
                <a:cxn ang="0">
                  <a:pos x="5211" y="0"/>
                </a:cxn>
                <a:cxn ang="0">
                  <a:pos x="5197" y="76"/>
                </a:cxn>
                <a:cxn ang="0">
                  <a:pos x="5176" y="160"/>
                </a:cxn>
                <a:cxn ang="0">
                  <a:pos x="5144" y="268"/>
                </a:cxn>
                <a:cxn ang="0">
                  <a:pos x="5100" y="394"/>
                </a:cxn>
                <a:cxn ang="0">
                  <a:pos x="5040" y="533"/>
                </a:cxn>
                <a:cxn ang="0">
                  <a:pos x="4983" y="643"/>
                </a:cxn>
                <a:cxn ang="0">
                  <a:pos x="4940" y="715"/>
                </a:cxn>
                <a:cxn ang="0">
                  <a:pos x="4893" y="790"/>
                </a:cxn>
                <a:cxn ang="0">
                  <a:pos x="4839" y="862"/>
                </a:cxn>
                <a:cxn ang="0">
                  <a:pos x="4780" y="933"/>
                </a:cxn>
                <a:cxn ang="0">
                  <a:pos x="4716" y="1003"/>
                </a:cxn>
                <a:cxn ang="0">
                  <a:pos x="4647" y="1069"/>
                </a:cxn>
                <a:cxn ang="0">
                  <a:pos x="4571" y="1130"/>
                </a:cxn>
                <a:cxn ang="0">
                  <a:pos x="4489" y="1188"/>
                </a:cxn>
                <a:cxn ang="0">
                  <a:pos x="4400" y="1242"/>
                </a:cxn>
                <a:cxn ang="0">
                  <a:pos x="4305" y="1289"/>
                </a:cxn>
                <a:cxn ang="0">
                  <a:pos x="4203" y="1331"/>
                </a:cxn>
                <a:cxn ang="0">
                  <a:pos x="4093" y="1363"/>
                </a:cxn>
                <a:cxn ang="0">
                  <a:pos x="3976" y="1389"/>
                </a:cxn>
                <a:cxn ang="0">
                  <a:pos x="3851" y="1406"/>
                </a:cxn>
                <a:cxn ang="0">
                  <a:pos x="3718" y="1413"/>
                </a:cxn>
                <a:cxn ang="0">
                  <a:pos x="3578" y="1411"/>
                </a:cxn>
                <a:cxn ang="0">
                  <a:pos x="3428" y="1398"/>
                </a:cxn>
                <a:cxn ang="0">
                  <a:pos x="3271" y="1373"/>
                </a:cxn>
                <a:cxn ang="0">
                  <a:pos x="3188" y="1356"/>
                </a:cxn>
                <a:cxn ang="0">
                  <a:pos x="2867" y="1290"/>
                </a:cxn>
                <a:cxn ang="0">
                  <a:pos x="2568" y="1239"/>
                </a:cxn>
                <a:cxn ang="0">
                  <a:pos x="2292" y="1203"/>
                </a:cxn>
                <a:cxn ang="0">
                  <a:pos x="2037" y="1180"/>
                </a:cxn>
                <a:cxn ang="0">
                  <a:pos x="1799" y="1172"/>
                </a:cxn>
                <a:cxn ang="0">
                  <a:pos x="1580" y="1179"/>
                </a:cxn>
                <a:cxn ang="0">
                  <a:pos x="1376" y="1198"/>
                </a:cxn>
                <a:cxn ang="0">
                  <a:pos x="1231" y="1222"/>
                </a:cxn>
                <a:cxn ang="0">
                  <a:pos x="1140" y="1242"/>
                </a:cxn>
                <a:cxn ang="0">
                  <a:pos x="1052" y="1266"/>
                </a:cxn>
                <a:cxn ang="0">
                  <a:pos x="966" y="1292"/>
                </a:cxn>
                <a:cxn ang="0">
                  <a:pos x="883" y="1323"/>
                </a:cxn>
                <a:cxn ang="0">
                  <a:pos x="802" y="1355"/>
                </a:cxn>
                <a:cxn ang="0">
                  <a:pos x="687" y="1410"/>
                </a:cxn>
                <a:cxn ang="0">
                  <a:pos x="539" y="1495"/>
                </a:cxn>
                <a:cxn ang="0">
                  <a:pos x="398" y="1592"/>
                </a:cxn>
                <a:cxn ang="0">
                  <a:pos x="262" y="1700"/>
                </a:cxn>
                <a:cxn ang="0">
                  <a:pos x="130" y="1821"/>
                </a:cxn>
                <a:cxn ang="0">
                  <a:pos x="0" y="1952"/>
                </a:cxn>
              </a:cxnLst>
              <a:rect l="0" t="0" r="r" b="b"/>
              <a:pathLst>
                <a:path w="5211" h="1952">
                  <a:moveTo>
                    <a:pt x="5211" y="0"/>
                  </a:moveTo>
                  <a:lnTo>
                    <a:pt x="5211" y="0"/>
                  </a:lnTo>
                  <a:lnTo>
                    <a:pt x="5206" y="21"/>
                  </a:lnTo>
                  <a:lnTo>
                    <a:pt x="5197" y="76"/>
                  </a:lnTo>
                  <a:lnTo>
                    <a:pt x="5187" y="115"/>
                  </a:lnTo>
                  <a:lnTo>
                    <a:pt x="5176" y="160"/>
                  </a:lnTo>
                  <a:lnTo>
                    <a:pt x="5162" y="212"/>
                  </a:lnTo>
                  <a:lnTo>
                    <a:pt x="5144" y="268"/>
                  </a:lnTo>
                  <a:lnTo>
                    <a:pt x="5123" y="329"/>
                  </a:lnTo>
                  <a:lnTo>
                    <a:pt x="5100" y="394"/>
                  </a:lnTo>
                  <a:lnTo>
                    <a:pt x="5072" y="463"/>
                  </a:lnTo>
                  <a:lnTo>
                    <a:pt x="5040" y="533"/>
                  </a:lnTo>
                  <a:lnTo>
                    <a:pt x="5004" y="606"/>
                  </a:lnTo>
                  <a:lnTo>
                    <a:pt x="4983" y="643"/>
                  </a:lnTo>
                  <a:lnTo>
                    <a:pt x="4962" y="680"/>
                  </a:lnTo>
                  <a:lnTo>
                    <a:pt x="4940" y="715"/>
                  </a:lnTo>
                  <a:lnTo>
                    <a:pt x="4916" y="753"/>
                  </a:lnTo>
                  <a:lnTo>
                    <a:pt x="4893" y="790"/>
                  </a:lnTo>
                  <a:lnTo>
                    <a:pt x="4866" y="827"/>
                  </a:lnTo>
                  <a:lnTo>
                    <a:pt x="4839" y="862"/>
                  </a:lnTo>
                  <a:lnTo>
                    <a:pt x="4811" y="898"/>
                  </a:lnTo>
                  <a:lnTo>
                    <a:pt x="4780" y="933"/>
                  </a:lnTo>
                  <a:lnTo>
                    <a:pt x="4750" y="969"/>
                  </a:lnTo>
                  <a:lnTo>
                    <a:pt x="4716" y="1003"/>
                  </a:lnTo>
                  <a:lnTo>
                    <a:pt x="4683" y="1037"/>
                  </a:lnTo>
                  <a:lnTo>
                    <a:pt x="4647" y="1069"/>
                  </a:lnTo>
                  <a:lnTo>
                    <a:pt x="4609" y="1100"/>
                  </a:lnTo>
                  <a:lnTo>
                    <a:pt x="4571" y="1130"/>
                  </a:lnTo>
                  <a:lnTo>
                    <a:pt x="4530" y="1161"/>
                  </a:lnTo>
                  <a:lnTo>
                    <a:pt x="4489" y="1188"/>
                  </a:lnTo>
                  <a:lnTo>
                    <a:pt x="4446" y="1216"/>
                  </a:lnTo>
                  <a:lnTo>
                    <a:pt x="4400" y="1242"/>
                  </a:lnTo>
                  <a:lnTo>
                    <a:pt x="4354" y="1266"/>
                  </a:lnTo>
                  <a:lnTo>
                    <a:pt x="4305" y="1289"/>
                  </a:lnTo>
                  <a:lnTo>
                    <a:pt x="4255" y="1311"/>
                  </a:lnTo>
                  <a:lnTo>
                    <a:pt x="4203" y="1331"/>
                  </a:lnTo>
                  <a:lnTo>
                    <a:pt x="4148" y="1348"/>
                  </a:lnTo>
                  <a:lnTo>
                    <a:pt x="4093" y="1363"/>
                  </a:lnTo>
                  <a:lnTo>
                    <a:pt x="4036" y="1377"/>
                  </a:lnTo>
                  <a:lnTo>
                    <a:pt x="3976" y="1389"/>
                  </a:lnTo>
                  <a:lnTo>
                    <a:pt x="3915" y="1398"/>
                  </a:lnTo>
                  <a:lnTo>
                    <a:pt x="3851" y="1406"/>
                  </a:lnTo>
                  <a:lnTo>
                    <a:pt x="3786" y="1411"/>
                  </a:lnTo>
                  <a:lnTo>
                    <a:pt x="3718" y="1413"/>
                  </a:lnTo>
                  <a:lnTo>
                    <a:pt x="3649" y="1415"/>
                  </a:lnTo>
                  <a:lnTo>
                    <a:pt x="3578" y="1411"/>
                  </a:lnTo>
                  <a:lnTo>
                    <a:pt x="3504" y="1406"/>
                  </a:lnTo>
                  <a:lnTo>
                    <a:pt x="3428" y="1398"/>
                  </a:lnTo>
                  <a:lnTo>
                    <a:pt x="3350" y="1387"/>
                  </a:lnTo>
                  <a:lnTo>
                    <a:pt x="3271" y="1373"/>
                  </a:lnTo>
                  <a:lnTo>
                    <a:pt x="3188" y="1356"/>
                  </a:lnTo>
                  <a:lnTo>
                    <a:pt x="3188" y="1356"/>
                  </a:lnTo>
                  <a:lnTo>
                    <a:pt x="3025" y="1321"/>
                  </a:lnTo>
                  <a:lnTo>
                    <a:pt x="2867" y="1290"/>
                  </a:lnTo>
                  <a:lnTo>
                    <a:pt x="2716" y="1263"/>
                  </a:lnTo>
                  <a:lnTo>
                    <a:pt x="2568" y="1239"/>
                  </a:lnTo>
                  <a:lnTo>
                    <a:pt x="2428" y="1219"/>
                  </a:lnTo>
                  <a:lnTo>
                    <a:pt x="2292" y="1203"/>
                  </a:lnTo>
                  <a:lnTo>
                    <a:pt x="2162" y="1190"/>
                  </a:lnTo>
                  <a:lnTo>
                    <a:pt x="2037" y="1180"/>
                  </a:lnTo>
                  <a:lnTo>
                    <a:pt x="1916" y="1174"/>
                  </a:lnTo>
                  <a:lnTo>
                    <a:pt x="1799" y="1172"/>
                  </a:lnTo>
                  <a:lnTo>
                    <a:pt x="1688" y="1174"/>
                  </a:lnTo>
                  <a:lnTo>
                    <a:pt x="1580" y="1179"/>
                  </a:lnTo>
                  <a:lnTo>
                    <a:pt x="1476" y="1187"/>
                  </a:lnTo>
                  <a:lnTo>
                    <a:pt x="1376" y="1198"/>
                  </a:lnTo>
                  <a:lnTo>
                    <a:pt x="1279" y="1214"/>
                  </a:lnTo>
                  <a:lnTo>
                    <a:pt x="1231" y="1222"/>
                  </a:lnTo>
                  <a:lnTo>
                    <a:pt x="1186" y="1232"/>
                  </a:lnTo>
                  <a:lnTo>
                    <a:pt x="1140" y="1242"/>
                  </a:lnTo>
                  <a:lnTo>
                    <a:pt x="1095" y="1253"/>
                  </a:lnTo>
                  <a:lnTo>
                    <a:pt x="1052" y="1266"/>
                  </a:lnTo>
                  <a:lnTo>
                    <a:pt x="1009" y="1279"/>
                  </a:lnTo>
                  <a:lnTo>
                    <a:pt x="966" y="1292"/>
                  </a:lnTo>
                  <a:lnTo>
                    <a:pt x="925" y="1306"/>
                  </a:lnTo>
                  <a:lnTo>
                    <a:pt x="883" y="1323"/>
                  </a:lnTo>
                  <a:lnTo>
                    <a:pt x="843" y="1339"/>
                  </a:lnTo>
                  <a:lnTo>
                    <a:pt x="802" y="1355"/>
                  </a:lnTo>
                  <a:lnTo>
                    <a:pt x="763" y="1373"/>
                  </a:lnTo>
                  <a:lnTo>
                    <a:pt x="687" y="1410"/>
                  </a:lnTo>
                  <a:lnTo>
                    <a:pt x="612" y="1452"/>
                  </a:lnTo>
                  <a:lnTo>
                    <a:pt x="539" y="1495"/>
                  </a:lnTo>
                  <a:lnTo>
                    <a:pt x="468" y="1542"/>
                  </a:lnTo>
                  <a:lnTo>
                    <a:pt x="398" y="1592"/>
                  </a:lnTo>
                  <a:lnTo>
                    <a:pt x="329" y="1644"/>
                  </a:lnTo>
                  <a:lnTo>
                    <a:pt x="262" y="1700"/>
                  </a:lnTo>
                  <a:lnTo>
                    <a:pt x="196" y="1758"/>
                  </a:lnTo>
                  <a:lnTo>
                    <a:pt x="130" y="1821"/>
                  </a:lnTo>
                  <a:lnTo>
                    <a:pt x="65" y="1884"/>
                  </a:lnTo>
                  <a:lnTo>
                    <a:pt x="0" y="195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Freeform 284"/>
            <p:cNvSpPr>
              <a:spLocks/>
            </p:cNvSpPr>
            <p:nvPr/>
          </p:nvSpPr>
          <p:spPr bwMode="auto">
            <a:xfrm>
              <a:off x="1447" y="766"/>
              <a:ext cx="5179" cy="1034"/>
            </a:xfrm>
            <a:custGeom>
              <a:avLst/>
              <a:gdLst/>
              <a:ahLst/>
              <a:cxnLst>
                <a:cxn ang="0">
                  <a:pos x="5179" y="0"/>
                </a:cxn>
                <a:cxn ang="0">
                  <a:pos x="5166" y="74"/>
                </a:cxn>
                <a:cxn ang="0">
                  <a:pos x="5148" y="159"/>
                </a:cxn>
                <a:cxn ang="0">
                  <a:pos x="5118" y="269"/>
                </a:cxn>
                <a:cxn ang="0">
                  <a:pos x="5075" y="397"/>
                </a:cxn>
                <a:cxn ang="0">
                  <a:pos x="5016" y="537"/>
                </a:cxn>
                <a:cxn ang="0">
                  <a:pos x="4962" y="649"/>
                </a:cxn>
                <a:cxn ang="0">
                  <a:pos x="4921" y="723"/>
                </a:cxn>
                <a:cxn ang="0">
                  <a:pos x="4873" y="799"/>
                </a:cxn>
                <a:cxn ang="0">
                  <a:pos x="4822" y="873"/>
                </a:cxn>
                <a:cxn ang="0">
                  <a:pos x="4764" y="946"/>
                </a:cxn>
                <a:cxn ang="0">
                  <a:pos x="4701" y="1015"/>
                </a:cxn>
                <a:cxn ang="0">
                  <a:pos x="4632" y="1083"/>
                </a:cxn>
                <a:cxn ang="0">
                  <a:pos x="4558" y="1148"/>
                </a:cxn>
                <a:cxn ang="0">
                  <a:pos x="4476" y="1207"/>
                </a:cxn>
                <a:cxn ang="0">
                  <a:pos x="4389" y="1262"/>
                </a:cxn>
                <a:cxn ang="0">
                  <a:pos x="4294" y="1312"/>
                </a:cxn>
                <a:cxn ang="0">
                  <a:pos x="4192" y="1356"/>
                </a:cxn>
                <a:cxn ang="0">
                  <a:pos x="4083" y="1391"/>
                </a:cxn>
                <a:cxn ang="0">
                  <a:pos x="3967" y="1419"/>
                </a:cxn>
                <a:cxn ang="0">
                  <a:pos x="3842" y="1438"/>
                </a:cxn>
                <a:cxn ang="0">
                  <a:pos x="3710" y="1450"/>
                </a:cxn>
                <a:cxn ang="0">
                  <a:pos x="3568" y="1450"/>
                </a:cxn>
                <a:cxn ang="0">
                  <a:pos x="3420" y="1440"/>
                </a:cxn>
                <a:cxn ang="0">
                  <a:pos x="3261" y="1417"/>
                </a:cxn>
                <a:cxn ang="0">
                  <a:pos x="3178" y="1403"/>
                </a:cxn>
                <a:cxn ang="0">
                  <a:pos x="2856" y="1343"/>
                </a:cxn>
                <a:cxn ang="0">
                  <a:pos x="2558" y="1296"/>
                </a:cxn>
                <a:cxn ang="0">
                  <a:pos x="2281" y="1265"/>
                </a:cxn>
                <a:cxn ang="0">
                  <a:pos x="2024" y="1249"/>
                </a:cxn>
                <a:cxn ang="0">
                  <a:pos x="1787" y="1246"/>
                </a:cxn>
                <a:cxn ang="0">
                  <a:pos x="1568" y="1256"/>
                </a:cxn>
                <a:cxn ang="0">
                  <a:pos x="1363" y="1280"/>
                </a:cxn>
                <a:cxn ang="0">
                  <a:pos x="1268" y="1298"/>
                </a:cxn>
                <a:cxn ang="0">
                  <a:pos x="1175" y="1319"/>
                </a:cxn>
                <a:cxn ang="0">
                  <a:pos x="1084" y="1341"/>
                </a:cxn>
                <a:cxn ang="0">
                  <a:pos x="998" y="1369"/>
                </a:cxn>
                <a:cxn ang="0">
                  <a:pos x="914" y="1398"/>
                </a:cxn>
                <a:cxn ang="0">
                  <a:pos x="833" y="1432"/>
                </a:cxn>
                <a:cxn ang="0">
                  <a:pos x="754" y="1467"/>
                </a:cxn>
                <a:cxn ang="0">
                  <a:pos x="678" y="1508"/>
                </a:cxn>
                <a:cxn ang="0">
                  <a:pos x="532" y="1595"/>
                </a:cxn>
                <a:cxn ang="0">
                  <a:pos x="392" y="1695"/>
                </a:cxn>
                <a:cxn ang="0">
                  <a:pos x="258" y="1808"/>
                </a:cxn>
                <a:cxn ang="0">
                  <a:pos x="128" y="1931"/>
                </a:cxn>
                <a:cxn ang="0">
                  <a:pos x="0" y="2066"/>
                </a:cxn>
              </a:cxnLst>
              <a:rect l="0" t="0" r="r" b="b"/>
              <a:pathLst>
                <a:path w="5179" h="2066">
                  <a:moveTo>
                    <a:pt x="5179" y="0"/>
                  </a:moveTo>
                  <a:lnTo>
                    <a:pt x="5179" y="0"/>
                  </a:lnTo>
                  <a:lnTo>
                    <a:pt x="5176" y="19"/>
                  </a:lnTo>
                  <a:lnTo>
                    <a:pt x="5166" y="74"/>
                  </a:lnTo>
                  <a:lnTo>
                    <a:pt x="5158" y="114"/>
                  </a:lnTo>
                  <a:lnTo>
                    <a:pt x="5148" y="159"/>
                  </a:lnTo>
                  <a:lnTo>
                    <a:pt x="5134" y="211"/>
                  </a:lnTo>
                  <a:lnTo>
                    <a:pt x="5118" y="269"/>
                  </a:lnTo>
                  <a:lnTo>
                    <a:pt x="5098" y="331"/>
                  </a:lnTo>
                  <a:lnTo>
                    <a:pt x="5075" y="397"/>
                  </a:lnTo>
                  <a:lnTo>
                    <a:pt x="5048" y="466"/>
                  </a:lnTo>
                  <a:lnTo>
                    <a:pt x="5016" y="537"/>
                  </a:lnTo>
                  <a:lnTo>
                    <a:pt x="4982" y="612"/>
                  </a:lnTo>
                  <a:lnTo>
                    <a:pt x="4962" y="649"/>
                  </a:lnTo>
                  <a:lnTo>
                    <a:pt x="4941" y="686"/>
                  </a:lnTo>
                  <a:lnTo>
                    <a:pt x="4921" y="723"/>
                  </a:lnTo>
                  <a:lnTo>
                    <a:pt x="4897" y="762"/>
                  </a:lnTo>
                  <a:lnTo>
                    <a:pt x="4873" y="799"/>
                  </a:lnTo>
                  <a:lnTo>
                    <a:pt x="4848" y="836"/>
                  </a:lnTo>
                  <a:lnTo>
                    <a:pt x="4822" y="873"/>
                  </a:lnTo>
                  <a:lnTo>
                    <a:pt x="4794" y="909"/>
                  </a:lnTo>
                  <a:lnTo>
                    <a:pt x="4764" y="946"/>
                  </a:lnTo>
                  <a:lnTo>
                    <a:pt x="4733" y="981"/>
                  </a:lnTo>
                  <a:lnTo>
                    <a:pt x="4701" y="1015"/>
                  </a:lnTo>
                  <a:lnTo>
                    <a:pt x="4668" y="1051"/>
                  </a:lnTo>
                  <a:lnTo>
                    <a:pt x="4632" y="1083"/>
                  </a:lnTo>
                  <a:lnTo>
                    <a:pt x="4596" y="1117"/>
                  </a:lnTo>
                  <a:lnTo>
                    <a:pt x="4558" y="1148"/>
                  </a:lnTo>
                  <a:lnTo>
                    <a:pt x="4518" y="1178"/>
                  </a:lnTo>
                  <a:lnTo>
                    <a:pt x="4476" y="1207"/>
                  </a:lnTo>
                  <a:lnTo>
                    <a:pt x="4433" y="1236"/>
                  </a:lnTo>
                  <a:lnTo>
                    <a:pt x="4389" y="1262"/>
                  </a:lnTo>
                  <a:lnTo>
                    <a:pt x="4342" y="1288"/>
                  </a:lnTo>
                  <a:lnTo>
                    <a:pt x="4294" y="1312"/>
                  </a:lnTo>
                  <a:lnTo>
                    <a:pt x="4244" y="1335"/>
                  </a:lnTo>
                  <a:lnTo>
                    <a:pt x="4192" y="1356"/>
                  </a:lnTo>
                  <a:lnTo>
                    <a:pt x="4139" y="1374"/>
                  </a:lnTo>
                  <a:lnTo>
                    <a:pt x="4083" y="1391"/>
                  </a:lnTo>
                  <a:lnTo>
                    <a:pt x="4026" y="1406"/>
                  </a:lnTo>
                  <a:lnTo>
                    <a:pt x="3967" y="1419"/>
                  </a:lnTo>
                  <a:lnTo>
                    <a:pt x="3906" y="1430"/>
                  </a:lnTo>
                  <a:lnTo>
                    <a:pt x="3842" y="1438"/>
                  </a:lnTo>
                  <a:lnTo>
                    <a:pt x="3777" y="1445"/>
                  </a:lnTo>
                  <a:lnTo>
                    <a:pt x="3710" y="1450"/>
                  </a:lnTo>
                  <a:lnTo>
                    <a:pt x="3641" y="1451"/>
                  </a:lnTo>
                  <a:lnTo>
                    <a:pt x="3568" y="1450"/>
                  </a:lnTo>
                  <a:lnTo>
                    <a:pt x="3495" y="1446"/>
                  </a:lnTo>
                  <a:lnTo>
                    <a:pt x="3420" y="1440"/>
                  </a:lnTo>
                  <a:lnTo>
                    <a:pt x="3341" y="1430"/>
                  </a:lnTo>
                  <a:lnTo>
                    <a:pt x="3261" y="1417"/>
                  </a:lnTo>
                  <a:lnTo>
                    <a:pt x="3178" y="1403"/>
                  </a:lnTo>
                  <a:lnTo>
                    <a:pt x="3178" y="1403"/>
                  </a:lnTo>
                  <a:lnTo>
                    <a:pt x="3014" y="1370"/>
                  </a:lnTo>
                  <a:lnTo>
                    <a:pt x="2856" y="1343"/>
                  </a:lnTo>
                  <a:lnTo>
                    <a:pt x="2703" y="1317"/>
                  </a:lnTo>
                  <a:lnTo>
                    <a:pt x="2558" y="1296"/>
                  </a:lnTo>
                  <a:lnTo>
                    <a:pt x="2416" y="1280"/>
                  </a:lnTo>
                  <a:lnTo>
                    <a:pt x="2281" y="1265"/>
                  </a:lnTo>
                  <a:lnTo>
                    <a:pt x="2149" y="1256"/>
                  </a:lnTo>
                  <a:lnTo>
                    <a:pt x="2024" y="1249"/>
                  </a:lnTo>
                  <a:lnTo>
                    <a:pt x="1904" y="1246"/>
                  </a:lnTo>
                  <a:lnTo>
                    <a:pt x="1787" y="1246"/>
                  </a:lnTo>
                  <a:lnTo>
                    <a:pt x="1674" y="1249"/>
                  </a:lnTo>
                  <a:lnTo>
                    <a:pt x="1568" y="1256"/>
                  </a:lnTo>
                  <a:lnTo>
                    <a:pt x="1463" y="1267"/>
                  </a:lnTo>
                  <a:lnTo>
                    <a:pt x="1363" y="1280"/>
                  </a:lnTo>
                  <a:lnTo>
                    <a:pt x="1315" y="1288"/>
                  </a:lnTo>
                  <a:lnTo>
                    <a:pt x="1268" y="1298"/>
                  </a:lnTo>
                  <a:lnTo>
                    <a:pt x="1220" y="1307"/>
                  </a:lnTo>
                  <a:lnTo>
                    <a:pt x="1175" y="1319"/>
                  </a:lnTo>
                  <a:lnTo>
                    <a:pt x="1129" y="1330"/>
                  </a:lnTo>
                  <a:lnTo>
                    <a:pt x="1084" y="1341"/>
                  </a:lnTo>
                  <a:lnTo>
                    <a:pt x="1041" y="1354"/>
                  </a:lnTo>
                  <a:lnTo>
                    <a:pt x="998" y="1369"/>
                  </a:lnTo>
                  <a:lnTo>
                    <a:pt x="955" y="1383"/>
                  </a:lnTo>
                  <a:lnTo>
                    <a:pt x="914" y="1398"/>
                  </a:lnTo>
                  <a:lnTo>
                    <a:pt x="873" y="1414"/>
                  </a:lnTo>
                  <a:lnTo>
                    <a:pt x="833" y="1432"/>
                  </a:lnTo>
                  <a:lnTo>
                    <a:pt x="793" y="1450"/>
                  </a:lnTo>
                  <a:lnTo>
                    <a:pt x="754" y="1467"/>
                  </a:lnTo>
                  <a:lnTo>
                    <a:pt x="716" y="1487"/>
                  </a:lnTo>
                  <a:lnTo>
                    <a:pt x="678" y="1508"/>
                  </a:lnTo>
                  <a:lnTo>
                    <a:pt x="604" y="1550"/>
                  </a:lnTo>
                  <a:lnTo>
                    <a:pt x="532" y="1595"/>
                  </a:lnTo>
                  <a:lnTo>
                    <a:pt x="461" y="1643"/>
                  </a:lnTo>
                  <a:lnTo>
                    <a:pt x="392" y="1695"/>
                  </a:lnTo>
                  <a:lnTo>
                    <a:pt x="325" y="1750"/>
                  </a:lnTo>
                  <a:lnTo>
                    <a:pt x="258" y="1808"/>
                  </a:lnTo>
                  <a:lnTo>
                    <a:pt x="193" y="1868"/>
                  </a:lnTo>
                  <a:lnTo>
                    <a:pt x="128" y="1931"/>
                  </a:lnTo>
                  <a:lnTo>
                    <a:pt x="64" y="1997"/>
                  </a:lnTo>
                  <a:lnTo>
                    <a:pt x="0" y="206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Freeform 285"/>
            <p:cNvSpPr>
              <a:spLocks/>
            </p:cNvSpPr>
            <p:nvPr/>
          </p:nvSpPr>
          <p:spPr bwMode="auto">
            <a:xfrm>
              <a:off x="1496" y="739"/>
              <a:ext cx="5148" cy="1091"/>
            </a:xfrm>
            <a:custGeom>
              <a:avLst/>
              <a:gdLst/>
              <a:ahLst/>
              <a:cxnLst>
                <a:cxn ang="0">
                  <a:pos x="5149" y="0"/>
                </a:cxn>
                <a:cxn ang="0">
                  <a:pos x="5136" y="76"/>
                </a:cxn>
                <a:cxn ang="0">
                  <a:pos x="5119" y="162"/>
                </a:cxn>
                <a:cxn ang="0">
                  <a:pos x="5090" y="273"/>
                </a:cxn>
                <a:cxn ang="0">
                  <a:pos x="5050" y="402"/>
                </a:cxn>
                <a:cxn ang="0">
                  <a:pos x="4993" y="545"/>
                </a:cxn>
                <a:cxn ang="0">
                  <a:pos x="4940" y="658"/>
                </a:cxn>
                <a:cxn ang="0">
                  <a:pos x="4900" y="734"/>
                </a:cxn>
                <a:cxn ang="0">
                  <a:pos x="4854" y="809"/>
                </a:cxn>
                <a:cxn ang="0">
                  <a:pos x="4803" y="885"/>
                </a:cxn>
                <a:cxn ang="0">
                  <a:pos x="4747" y="960"/>
                </a:cxn>
                <a:cxn ang="0">
                  <a:pos x="4685" y="1032"/>
                </a:cxn>
                <a:cxn ang="0">
                  <a:pos x="4617" y="1102"/>
                </a:cxn>
                <a:cxn ang="0">
                  <a:pos x="4543" y="1168"/>
                </a:cxn>
                <a:cxn ang="0">
                  <a:pos x="4463" y="1229"/>
                </a:cxn>
                <a:cxn ang="0">
                  <a:pos x="4377" y="1287"/>
                </a:cxn>
                <a:cxn ang="0">
                  <a:pos x="4282" y="1337"/>
                </a:cxn>
                <a:cxn ang="0">
                  <a:pos x="4181" y="1384"/>
                </a:cxn>
                <a:cxn ang="0">
                  <a:pos x="4073" y="1421"/>
                </a:cxn>
                <a:cxn ang="0">
                  <a:pos x="3957" y="1452"/>
                </a:cxn>
                <a:cxn ang="0">
                  <a:pos x="3832" y="1475"/>
                </a:cxn>
                <a:cxn ang="0">
                  <a:pos x="3700" y="1488"/>
                </a:cxn>
                <a:cxn ang="0">
                  <a:pos x="3559" y="1491"/>
                </a:cxn>
                <a:cxn ang="0">
                  <a:pos x="3410" y="1483"/>
                </a:cxn>
                <a:cxn ang="0">
                  <a:pos x="3251" y="1465"/>
                </a:cxn>
                <a:cxn ang="0">
                  <a:pos x="3169" y="1450"/>
                </a:cxn>
                <a:cxn ang="0">
                  <a:pos x="2845" y="1397"/>
                </a:cxn>
                <a:cxn ang="0">
                  <a:pos x="2545" y="1358"/>
                </a:cxn>
                <a:cxn ang="0">
                  <a:pos x="2269" y="1333"/>
                </a:cxn>
                <a:cxn ang="0">
                  <a:pos x="2012" y="1321"/>
                </a:cxn>
                <a:cxn ang="0">
                  <a:pos x="1775" y="1323"/>
                </a:cxn>
                <a:cxn ang="0">
                  <a:pos x="1555" y="1337"/>
                </a:cxn>
                <a:cxn ang="0">
                  <a:pos x="1353" y="1366"/>
                </a:cxn>
                <a:cxn ang="0">
                  <a:pos x="1255" y="1384"/>
                </a:cxn>
                <a:cxn ang="0">
                  <a:pos x="1164" y="1407"/>
                </a:cxn>
                <a:cxn ang="0">
                  <a:pos x="1074" y="1433"/>
                </a:cxn>
                <a:cxn ang="0">
                  <a:pos x="987" y="1462"/>
                </a:cxn>
                <a:cxn ang="0">
                  <a:pos x="904" y="1492"/>
                </a:cxn>
                <a:cxn ang="0">
                  <a:pos x="824" y="1528"/>
                </a:cxn>
                <a:cxn ang="0">
                  <a:pos x="746" y="1567"/>
                </a:cxn>
                <a:cxn ang="0">
                  <a:pos x="669" y="1607"/>
                </a:cxn>
                <a:cxn ang="0">
                  <a:pos x="525" y="1699"/>
                </a:cxn>
                <a:cxn ang="0">
                  <a:pos x="386" y="1802"/>
                </a:cxn>
                <a:cxn ang="0">
                  <a:pos x="254" y="1917"/>
                </a:cxn>
                <a:cxn ang="0">
                  <a:pos x="127" y="2045"/>
                </a:cxn>
                <a:cxn ang="0">
                  <a:pos x="0" y="2182"/>
                </a:cxn>
              </a:cxnLst>
              <a:rect l="0" t="0" r="r" b="b"/>
              <a:pathLst>
                <a:path w="5149" h="2182">
                  <a:moveTo>
                    <a:pt x="5149" y="0"/>
                  </a:moveTo>
                  <a:lnTo>
                    <a:pt x="5149" y="0"/>
                  </a:lnTo>
                  <a:lnTo>
                    <a:pt x="5146" y="20"/>
                  </a:lnTo>
                  <a:lnTo>
                    <a:pt x="5136" y="76"/>
                  </a:lnTo>
                  <a:lnTo>
                    <a:pt x="5129" y="115"/>
                  </a:lnTo>
                  <a:lnTo>
                    <a:pt x="5119" y="162"/>
                  </a:lnTo>
                  <a:lnTo>
                    <a:pt x="5105" y="215"/>
                  </a:lnTo>
                  <a:lnTo>
                    <a:pt x="5090" y="273"/>
                  </a:lnTo>
                  <a:lnTo>
                    <a:pt x="5072" y="336"/>
                  </a:lnTo>
                  <a:lnTo>
                    <a:pt x="5050" y="402"/>
                  </a:lnTo>
                  <a:lnTo>
                    <a:pt x="5024" y="472"/>
                  </a:lnTo>
                  <a:lnTo>
                    <a:pt x="4993" y="545"/>
                  </a:lnTo>
                  <a:lnTo>
                    <a:pt x="4960" y="620"/>
                  </a:lnTo>
                  <a:lnTo>
                    <a:pt x="4940" y="658"/>
                  </a:lnTo>
                  <a:lnTo>
                    <a:pt x="4921" y="696"/>
                  </a:lnTo>
                  <a:lnTo>
                    <a:pt x="4900" y="734"/>
                  </a:lnTo>
                  <a:lnTo>
                    <a:pt x="4878" y="772"/>
                  </a:lnTo>
                  <a:lnTo>
                    <a:pt x="4854" y="809"/>
                  </a:lnTo>
                  <a:lnTo>
                    <a:pt x="4829" y="848"/>
                  </a:lnTo>
                  <a:lnTo>
                    <a:pt x="4803" y="885"/>
                  </a:lnTo>
                  <a:lnTo>
                    <a:pt x="4776" y="922"/>
                  </a:lnTo>
                  <a:lnTo>
                    <a:pt x="4747" y="960"/>
                  </a:lnTo>
                  <a:lnTo>
                    <a:pt x="4717" y="997"/>
                  </a:lnTo>
                  <a:lnTo>
                    <a:pt x="4685" y="1032"/>
                  </a:lnTo>
                  <a:lnTo>
                    <a:pt x="4651" y="1068"/>
                  </a:lnTo>
                  <a:lnTo>
                    <a:pt x="4617" y="1102"/>
                  </a:lnTo>
                  <a:lnTo>
                    <a:pt x="4581" y="1136"/>
                  </a:lnTo>
                  <a:lnTo>
                    <a:pt x="4543" y="1168"/>
                  </a:lnTo>
                  <a:lnTo>
                    <a:pt x="4504" y="1199"/>
                  </a:lnTo>
                  <a:lnTo>
                    <a:pt x="4463" y="1229"/>
                  </a:lnTo>
                  <a:lnTo>
                    <a:pt x="4421" y="1258"/>
                  </a:lnTo>
                  <a:lnTo>
                    <a:pt x="4377" y="1287"/>
                  </a:lnTo>
                  <a:lnTo>
                    <a:pt x="4331" y="1313"/>
                  </a:lnTo>
                  <a:lnTo>
                    <a:pt x="4282" y="1337"/>
                  </a:lnTo>
                  <a:lnTo>
                    <a:pt x="4232" y="1362"/>
                  </a:lnTo>
                  <a:lnTo>
                    <a:pt x="4181" y="1384"/>
                  </a:lnTo>
                  <a:lnTo>
                    <a:pt x="4128" y="1404"/>
                  </a:lnTo>
                  <a:lnTo>
                    <a:pt x="4073" y="1421"/>
                  </a:lnTo>
                  <a:lnTo>
                    <a:pt x="4016" y="1438"/>
                  </a:lnTo>
                  <a:lnTo>
                    <a:pt x="3957" y="1452"/>
                  </a:lnTo>
                  <a:lnTo>
                    <a:pt x="3896" y="1465"/>
                  </a:lnTo>
                  <a:lnTo>
                    <a:pt x="3832" y="1475"/>
                  </a:lnTo>
                  <a:lnTo>
                    <a:pt x="3767" y="1483"/>
                  </a:lnTo>
                  <a:lnTo>
                    <a:pt x="3700" y="1488"/>
                  </a:lnTo>
                  <a:lnTo>
                    <a:pt x="3631" y="1491"/>
                  </a:lnTo>
                  <a:lnTo>
                    <a:pt x="3559" y="1491"/>
                  </a:lnTo>
                  <a:lnTo>
                    <a:pt x="3485" y="1489"/>
                  </a:lnTo>
                  <a:lnTo>
                    <a:pt x="3410" y="1483"/>
                  </a:lnTo>
                  <a:lnTo>
                    <a:pt x="3331" y="1476"/>
                  </a:lnTo>
                  <a:lnTo>
                    <a:pt x="3251" y="1465"/>
                  </a:lnTo>
                  <a:lnTo>
                    <a:pt x="3169" y="1450"/>
                  </a:lnTo>
                  <a:lnTo>
                    <a:pt x="3169" y="1450"/>
                  </a:lnTo>
                  <a:lnTo>
                    <a:pt x="3003" y="1423"/>
                  </a:lnTo>
                  <a:lnTo>
                    <a:pt x="2845" y="1397"/>
                  </a:lnTo>
                  <a:lnTo>
                    <a:pt x="2692" y="1376"/>
                  </a:lnTo>
                  <a:lnTo>
                    <a:pt x="2545" y="1358"/>
                  </a:lnTo>
                  <a:lnTo>
                    <a:pt x="2405" y="1344"/>
                  </a:lnTo>
                  <a:lnTo>
                    <a:pt x="2269" y="1333"/>
                  </a:lnTo>
                  <a:lnTo>
                    <a:pt x="2138" y="1324"/>
                  </a:lnTo>
                  <a:lnTo>
                    <a:pt x="2012" y="1321"/>
                  </a:lnTo>
                  <a:lnTo>
                    <a:pt x="1891" y="1320"/>
                  </a:lnTo>
                  <a:lnTo>
                    <a:pt x="1775" y="1323"/>
                  </a:lnTo>
                  <a:lnTo>
                    <a:pt x="1664" y="1328"/>
                  </a:lnTo>
                  <a:lnTo>
                    <a:pt x="1555" y="1337"/>
                  </a:lnTo>
                  <a:lnTo>
                    <a:pt x="1451" y="1350"/>
                  </a:lnTo>
                  <a:lnTo>
                    <a:pt x="1353" y="1366"/>
                  </a:lnTo>
                  <a:lnTo>
                    <a:pt x="1304" y="1375"/>
                  </a:lnTo>
                  <a:lnTo>
                    <a:pt x="1255" y="1384"/>
                  </a:lnTo>
                  <a:lnTo>
                    <a:pt x="1210" y="1396"/>
                  </a:lnTo>
                  <a:lnTo>
                    <a:pt x="1164" y="1407"/>
                  </a:lnTo>
                  <a:lnTo>
                    <a:pt x="1118" y="1420"/>
                  </a:lnTo>
                  <a:lnTo>
                    <a:pt x="1074" y="1433"/>
                  </a:lnTo>
                  <a:lnTo>
                    <a:pt x="1030" y="1447"/>
                  </a:lnTo>
                  <a:lnTo>
                    <a:pt x="987" y="1462"/>
                  </a:lnTo>
                  <a:lnTo>
                    <a:pt x="946" y="1476"/>
                  </a:lnTo>
                  <a:lnTo>
                    <a:pt x="904" y="1492"/>
                  </a:lnTo>
                  <a:lnTo>
                    <a:pt x="864" y="1510"/>
                  </a:lnTo>
                  <a:lnTo>
                    <a:pt x="824" y="1528"/>
                  </a:lnTo>
                  <a:lnTo>
                    <a:pt x="785" y="1547"/>
                  </a:lnTo>
                  <a:lnTo>
                    <a:pt x="746" y="1567"/>
                  </a:lnTo>
                  <a:lnTo>
                    <a:pt x="707" y="1586"/>
                  </a:lnTo>
                  <a:lnTo>
                    <a:pt x="669" y="1607"/>
                  </a:lnTo>
                  <a:lnTo>
                    <a:pt x="596" y="1652"/>
                  </a:lnTo>
                  <a:lnTo>
                    <a:pt x="525" y="1699"/>
                  </a:lnTo>
                  <a:lnTo>
                    <a:pt x="456" y="1749"/>
                  </a:lnTo>
                  <a:lnTo>
                    <a:pt x="386" y="1802"/>
                  </a:lnTo>
                  <a:lnTo>
                    <a:pt x="320" y="1859"/>
                  </a:lnTo>
                  <a:lnTo>
                    <a:pt x="254" y="1917"/>
                  </a:lnTo>
                  <a:lnTo>
                    <a:pt x="190" y="1980"/>
                  </a:lnTo>
                  <a:lnTo>
                    <a:pt x="127" y="2045"/>
                  </a:lnTo>
                  <a:lnTo>
                    <a:pt x="63" y="2112"/>
                  </a:lnTo>
                  <a:lnTo>
                    <a:pt x="0" y="218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" name="Freeform 286"/>
            <p:cNvSpPr>
              <a:spLocks/>
            </p:cNvSpPr>
            <p:nvPr/>
          </p:nvSpPr>
          <p:spPr bwMode="auto">
            <a:xfrm>
              <a:off x="1546" y="710"/>
              <a:ext cx="5114" cy="1147"/>
            </a:xfrm>
            <a:custGeom>
              <a:avLst/>
              <a:gdLst/>
              <a:ahLst/>
              <a:cxnLst>
                <a:cxn ang="0">
                  <a:pos x="5113" y="0"/>
                </a:cxn>
                <a:cxn ang="0">
                  <a:pos x="5104" y="78"/>
                </a:cxn>
                <a:cxn ang="0">
                  <a:pos x="5087" y="163"/>
                </a:cxn>
                <a:cxn ang="0">
                  <a:pos x="5061" y="276"/>
                </a:cxn>
                <a:cxn ang="0">
                  <a:pos x="5020" y="407"/>
                </a:cxn>
                <a:cxn ang="0">
                  <a:pos x="4968" y="551"/>
                </a:cxn>
                <a:cxn ang="0">
                  <a:pos x="4916" y="666"/>
                </a:cxn>
                <a:cxn ang="0">
                  <a:pos x="4876" y="743"/>
                </a:cxn>
                <a:cxn ang="0">
                  <a:pos x="4832" y="821"/>
                </a:cxn>
                <a:cxn ang="0">
                  <a:pos x="4783" y="896"/>
                </a:cxn>
                <a:cxn ang="0">
                  <a:pos x="4727" y="972"/>
                </a:cxn>
                <a:cxn ang="0">
                  <a:pos x="4666" y="1047"/>
                </a:cxn>
                <a:cxn ang="0">
                  <a:pos x="4600" y="1118"/>
                </a:cxn>
                <a:cxn ang="0">
                  <a:pos x="4528" y="1185"/>
                </a:cxn>
                <a:cxn ang="0">
                  <a:pos x="4447" y="1250"/>
                </a:cxn>
                <a:cxn ang="0">
                  <a:pos x="4361" y="1310"/>
                </a:cxn>
                <a:cxn ang="0">
                  <a:pos x="4268" y="1363"/>
                </a:cxn>
                <a:cxn ang="0">
                  <a:pos x="4168" y="1410"/>
                </a:cxn>
                <a:cxn ang="0">
                  <a:pos x="4060" y="1450"/>
                </a:cxn>
                <a:cxn ang="0">
                  <a:pos x="3944" y="1484"/>
                </a:cxn>
                <a:cxn ang="0">
                  <a:pos x="3821" y="1508"/>
                </a:cxn>
                <a:cxn ang="0">
                  <a:pos x="3689" y="1525"/>
                </a:cxn>
                <a:cxn ang="0">
                  <a:pos x="3547" y="1531"/>
                </a:cxn>
                <a:cxn ang="0">
                  <a:pos x="3397" y="1526"/>
                </a:cxn>
                <a:cxn ang="0">
                  <a:pos x="3239" y="1512"/>
                </a:cxn>
                <a:cxn ang="0">
                  <a:pos x="3156" y="1499"/>
                </a:cxn>
                <a:cxn ang="0">
                  <a:pos x="2832" y="1452"/>
                </a:cxn>
                <a:cxn ang="0">
                  <a:pos x="2532" y="1418"/>
                </a:cxn>
                <a:cxn ang="0">
                  <a:pos x="2255" y="1397"/>
                </a:cxn>
                <a:cxn ang="0">
                  <a:pos x="1998" y="1391"/>
                </a:cxn>
                <a:cxn ang="0">
                  <a:pos x="1760" y="1397"/>
                </a:cxn>
                <a:cxn ang="0">
                  <a:pos x="1541" y="1418"/>
                </a:cxn>
                <a:cxn ang="0">
                  <a:pos x="1338" y="1450"/>
                </a:cxn>
                <a:cxn ang="0">
                  <a:pos x="1242" y="1471"/>
                </a:cxn>
                <a:cxn ang="0">
                  <a:pos x="1151" y="1496"/>
                </a:cxn>
                <a:cxn ang="0">
                  <a:pos x="1062" y="1523"/>
                </a:cxn>
                <a:cxn ang="0">
                  <a:pos x="976" y="1554"/>
                </a:cxn>
                <a:cxn ang="0">
                  <a:pos x="893" y="1588"/>
                </a:cxn>
                <a:cxn ang="0">
                  <a:pos x="813" y="1623"/>
                </a:cxn>
                <a:cxn ang="0">
                  <a:pos x="736" y="1663"/>
                </a:cxn>
                <a:cxn ang="0">
                  <a:pos x="661" y="1707"/>
                </a:cxn>
                <a:cxn ang="0">
                  <a:pos x="516" y="1801"/>
                </a:cxn>
                <a:cxn ang="0">
                  <a:pos x="380" y="1907"/>
                </a:cxn>
                <a:cxn ang="0">
                  <a:pos x="250" y="2027"/>
                </a:cxn>
                <a:cxn ang="0">
                  <a:pos x="123" y="2156"/>
                </a:cxn>
                <a:cxn ang="0">
                  <a:pos x="0" y="2298"/>
                </a:cxn>
              </a:cxnLst>
              <a:rect l="0" t="0" r="r" b="b"/>
              <a:pathLst>
                <a:path w="5113" h="2298">
                  <a:moveTo>
                    <a:pt x="5113" y="0"/>
                  </a:moveTo>
                  <a:lnTo>
                    <a:pt x="5113" y="0"/>
                  </a:lnTo>
                  <a:lnTo>
                    <a:pt x="5112" y="21"/>
                  </a:lnTo>
                  <a:lnTo>
                    <a:pt x="5104" y="78"/>
                  </a:lnTo>
                  <a:lnTo>
                    <a:pt x="5097" y="117"/>
                  </a:lnTo>
                  <a:lnTo>
                    <a:pt x="5087" y="163"/>
                  </a:lnTo>
                  <a:lnTo>
                    <a:pt x="5075" y="217"/>
                  </a:lnTo>
                  <a:lnTo>
                    <a:pt x="5061" y="276"/>
                  </a:lnTo>
                  <a:lnTo>
                    <a:pt x="5043" y="339"/>
                  </a:lnTo>
                  <a:lnTo>
                    <a:pt x="5020" y="407"/>
                  </a:lnTo>
                  <a:lnTo>
                    <a:pt x="4997" y="478"/>
                  </a:lnTo>
                  <a:lnTo>
                    <a:pt x="4968" y="551"/>
                  </a:lnTo>
                  <a:lnTo>
                    <a:pt x="4934" y="627"/>
                  </a:lnTo>
                  <a:lnTo>
                    <a:pt x="4916" y="666"/>
                  </a:lnTo>
                  <a:lnTo>
                    <a:pt x="4897" y="704"/>
                  </a:lnTo>
                  <a:lnTo>
                    <a:pt x="4876" y="743"/>
                  </a:lnTo>
                  <a:lnTo>
                    <a:pt x="4855" y="782"/>
                  </a:lnTo>
                  <a:lnTo>
                    <a:pt x="4832" y="821"/>
                  </a:lnTo>
                  <a:lnTo>
                    <a:pt x="4808" y="859"/>
                  </a:lnTo>
                  <a:lnTo>
                    <a:pt x="4783" y="896"/>
                  </a:lnTo>
                  <a:lnTo>
                    <a:pt x="4755" y="935"/>
                  </a:lnTo>
                  <a:lnTo>
                    <a:pt x="4727" y="972"/>
                  </a:lnTo>
                  <a:lnTo>
                    <a:pt x="4697" y="1009"/>
                  </a:lnTo>
                  <a:lnTo>
                    <a:pt x="4666" y="1047"/>
                  </a:lnTo>
                  <a:lnTo>
                    <a:pt x="4634" y="1082"/>
                  </a:lnTo>
                  <a:lnTo>
                    <a:pt x="4600" y="1118"/>
                  </a:lnTo>
                  <a:lnTo>
                    <a:pt x="4564" y="1153"/>
                  </a:lnTo>
                  <a:lnTo>
                    <a:pt x="4528" y="1185"/>
                  </a:lnTo>
                  <a:lnTo>
                    <a:pt x="4489" y="1218"/>
                  </a:lnTo>
                  <a:lnTo>
                    <a:pt x="4447" y="1250"/>
                  </a:lnTo>
                  <a:lnTo>
                    <a:pt x="4405" y="1281"/>
                  </a:lnTo>
                  <a:lnTo>
                    <a:pt x="4361" y="1310"/>
                  </a:lnTo>
                  <a:lnTo>
                    <a:pt x="4315" y="1337"/>
                  </a:lnTo>
                  <a:lnTo>
                    <a:pt x="4268" y="1363"/>
                  </a:lnTo>
                  <a:lnTo>
                    <a:pt x="4219" y="1387"/>
                  </a:lnTo>
                  <a:lnTo>
                    <a:pt x="4168" y="1410"/>
                  </a:lnTo>
                  <a:lnTo>
                    <a:pt x="4115" y="1431"/>
                  </a:lnTo>
                  <a:lnTo>
                    <a:pt x="4060" y="1450"/>
                  </a:lnTo>
                  <a:lnTo>
                    <a:pt x="4003" y="1468"/>
                  </a:lnTo>
                  <a:lnTo>
                    <a:pt x="3944" y="1484"/>
                  </a:lnTo>
                  <a:lnTo>
                    <a:pt x="3883" y="1497"/>
                  </a:lnTo>
                  <a:lnTo>
                    <a:pt x="3821" y="1508"/>
                  </a:lnTo>
                  <a:lnTo>
                    <a:pt x="3756" y="1518"/>
                  </a:lnTo>
                  <a:lnTo>
                    <a:pt x="3689" y="1525"/>
                  </a:lnTo>
                  <a:lnTo>
                    <a:pt x="3619" y="1529"/>
                  </a:lnTo>
                  <a:lnTo>
                    <a:pt x="3547" y="1531"/>
                  </a:lnTo>
                  <a:lnTo>
                    <a:pt x="3474" y="1529"/>
                  </a:lnTo>
                  <a:lnTo>
                    <a:pt x="3397" y="1526"/>
                  </a:lnTo>
                  <a:lnTo>
                    <a:pt x="3320" y="1520"/>
                  </a:lnTo>
                  <a:lnTo>
                    <a:pt x="3239" y="1512"/>
                  </a:lnTo>
                  <a:lnTo>
                    <a:pt x="3156" y="1499"/>
                  </a:lnTo>
                  <a:lnTo>
                    <a:pt x="3156" y="1499"/>
                  </a:lnTo>
                  <a:lnTo>
                    <a:pt x="2991" y="1473"/>
                  </a:lnTo>
                  <a:lnTo>
                    <a:pt x="2832" y="1452"/>
                  </a:lnTo>
                  <a:lnTo>
                    <a:pt x="2680" y="1433"/>
                  </a:lnTo>
                  <a:lnTo>
                    <a:pt x="2532" y="1418"/>
                  </a:lnTo>
                  <a:lnTo>
                    <a:pt x="2391" y="1407"/>
                  </a:lnTo>
                  <a:lnTo>
                    <a:pt x="2255" y="1397"/>
                  </a:lnTo>
                  <a:lnTo>
                    <a:pt x="2124" y="1392"/>
                  </a:lnTo>
                  <a:lnTo>
                    <a:pt x="1998" y="1391"/>
                  </a:lnTo>
                  <a:lnTo>
                    <a:pt x="1877" y="1392"/>
                  </a:lnTo>
                  <a:lnTo>
                    <a:pt x="1760" y="1397"/>
                  </a:lnTo>
                  <a:lnTo>
                    <a:pt x="1649" y="1405"/>
                  </a:lnTo>
                  <a:lnTo>
                    <a:pt x="1541" y="1418"/>
                  </a:lnTo>
                  <a:lnTo>
                    <a:pt x="1438" y="1433"/>
                  </a:lnTo>
                  <a:lnTo>
                    <a:pt x="1338" y="1450"/>
                  </a:lnTo>
                  <a:lnTo>
                    <a:pt x="1290" y="1460"/>
                  </a:lnTo>
                  <a:lnTo>
                    <a:pt x="1242" y="1471"/>
                  </a:lnTo>
                  <a:lnTo>
                    <a:pt x="1197" y="1483"/>
                  </a:lnTo>
                  <a:lnTo>
                    <a:pt x="1151" y="1496"/>
                  </a:lnTo>
                  <a:lnTo>
                    <a:pt x="1106" y="1508"/>
                  </a:lnTo>
                  <a:lnTo>
                    <a:pt x="1062" y="1523"/>
                  </a:lnTo>
                  <a:lnTo>
                    <a:pt x="1019" y="1537"/>
                  </a:lnTo>
                  <a:lnTo>
                    <a:pt x="976" y="1554"/>
                  </a:lnTo>
                  <a:lnTo>
                    <a:pt x="934" y="1570"/>
                  </a:lnTo>
                  <a:lnTo>
                    <a:pt x="893" y="1588"/>
                  </a:lnTo>
                  <a:lnTo>
                    <a:pt x="852" y="1605"/>
                  </a:lnTo>
                  <a:lnTo>
                    <a:pt x="813" y="1623"/>
                  </a:lnTo>
                  <a:lnTo>
                    <a:pt x="775" y="1644"/>
                  </a:lnTo>
                  <a:lnTo>
                    <a:pt x="736" y="1663"/>
                  </a:lnTo>
                  <a:lnTo>
                    <a:pt x="698" y="1684"/>
                  </a:lnTo>
                  <a:lnTo>
                    <a:pt x="661" y="1707"/>
                  </a:lnTo>
                  <a:lnTo>
                    <a:pt x="587" y="1752"/>
                  </a:lnTo>
                  <a:lnTo>
                    <a:pt x="516" y="1801"/>
                  </a:lnTo>
                  <a:lnTo>
                    <a:pt x="448" y="1854"/>
                  </a:lnTo>
                  <a:lnTo>
                    <a:pt x="380" y="1907"/>
                  </a:lnTo>
                  <a:lnTo>
                    <a:pt x="315" y="1965"/>
                  </a:lnTo>
                  <a:lnTo>
                    <a:pt x="250" y="2027"/>
                  </a:lnTo>
                  <a:lnTo>
                    <a:pt x="186" y="2090"/>
                  </a:lnTo>
                  <a:lnTo>
                    <a:pt x="123" y="2156"/>
                  </a:lnTo>
                  <a:lnTo>
                    <a:pt x="61" y="2225"/>
                  </a:lnTo>
                  <a:lnTo>
                    <a:pt x="0" y="2298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Freeform 287"/>
            <p:cNvSpPr>
              <a:spLocks/>
            </p:cNvSpPr>
            <p:nvPr/>
          </p:nvSpPr>
          <p:spPr bwMode="auto">
            <a:xfrm>
              <a:off x="1593" y="684"/>
              <a:ext cx="5080" cy="1206"/>
            </a:xfrm>
            <a:custGeom>
              <a:avLst/>
              <a:gdLst/>
              <a:ahLst/>
              <a:cxnLst>
                <a:cxn ang="0">
                  <a:pos x="5079" y="0"/>
                </a:cxn>
                <a:cxn ang="0">
                  <a:pos x="5070" y="76"/>
                </a:cxn>
                <a:cxn ang="0">
                  <a:pos x="5054" y="164"/>
                </a:cxn>
                <a:cxn ang="0">
                  <a:pos x="5031" y="278"/>
                </a:cxn>
                <a:cxn ang="0">
                  <a:pos x="4993" y="410"/>
                </a:cxn>
                <a:cxn ang="0">
                  <a:pos x="4942" y="555"/>
                </a:cxn>
                <a:cxn ang="0">
                  <a:pos x="4892" y="672"/>
                </a:cxn>
                <a:cxn ang="0">
                  <a:pos x="4853" y="749"/>
                </a:cxn>
                <a:cxn ang="0">
                  <a:pos x="4810" y="828"/>
                </a:cxn>
                <a:cxn ang="0">
                  <a:pos x="4761" y="907"/>
                </a:cxn>
                <a:cxn ang="0">
                  <a:pos x="4707" y="985"/>
                </a:cxn>
                <a:cxn ang="0">
                  <a:pos x="4648" y="1059"/>
                </a:cxn>
                <a:cxn ang="0">
                  <a:pos x="4582" y="1132"/>
                </a:cxn>
                <a:cxn ang="0">
                  <a:pos x="4510" y="1203"/>
                </a:cxn>
                <a:cxn ang="0">
                  <a:pos x="4432" y="1267"/>
                </a:cxn>
                <a:cxn ang="0">
                  <a:pos x="4348" y="1329"/>
                </a:cxn>
                <a:cxn ang="0">
                  <a:pos x="4255" y="1385"/>
                </a:cxn>
                <a:cxn ang="0">
                  <a:pos x="4155" y="1435"/>
                </a:cxn>
                <a:cxn ang="0">
                  <a:pos x="4048" y="1477"/>
                </a:cxn>
                <a:cxn ang="0">
                  <a:pos x="3932" y="1513"/>
                </a:cxn>
                <a:cxn ang="0">
                  <a:pos x="3809" y="1540"/>
                </a:cxn>
                <a:cxn ang="0">
                  <a:pos x="3677" y="1560"/>
                </a:cxn>
                <a:cxn ang="0">
                  <a:pos x="3537" y="1568"/>
                </a:cxn>
                <a:cxn ang="0">
                  <a:pos x="3387" y="1568"/>
                </a:cxn>
                <a:cxn ang="0">
                  <a:pos x="3229" y="1555"/>
                </a:cxn>
                <a:cxn ang="0">
                  <a:pos x="3145" y="1545"/>
                </a:cxn>
                <a:cxn ang="0">
                  <a:pos x="2820" y="1503"/>
                </a:cxn>
                <a:cxn ang="0">
                  <a:pos x="2520" y="1476"/>
                </a:cxn>
                <a:cxn ang="0">
                  <a:pos x="2241" y="1461"/>
                </a:cxn>
                <a:cxn ang="0">
                  <a:pos x="1986" y="1459"/>
                </a:cxn>
                <a:cxn ang="0">
                  <a:pos x="1748" y="1471"/>
                </a:cxn>
                <a:cxn ang="0">
                  <a:pos x="1529" y="1495"/>
                </a:cxn>
                <a:cxn ang="0">
                  <a:pos x="1326" y="1532"/>
                </a:cxn>
                <a:cxn ang="0">
                  <a:pos x="1232" y="1555"/>
                </a:cxn>
                <a:cxn ang="0">
                  <a:pos x="1139" y="1582"/>
                </a:cxn>
                <a:cxn ang="0">
                  <a:pos x="1051" y="1611"/>
                </a:cxn>
                <a:cxn ang="0">
                  <a:pos x="965" y="1644"/>
                </a:cxn>
                <a:cxn ang="0">
                  <a:pos x="883" y="1679"/>
                </a:cxn>
                <a:cxn ang="0">
                  <a:pos x="804" y="1718"/>
                </a:cxn>
                <a:cxn ang="0">
                  <a:pos x="727" y="1760"/>
                </a:cxn>
                <a:cxn ang="0">
                  <a:pos x="653" y="1803"/>
                </a:cxn>
                <a:cxn ang="0">
                  <a:pos x="510" y="1902"/>
                </a:cxn>
                <a:cxn ang="0">
                  <a:pos x="375" y="2012"/>
                </a:cxn>
                <a:cxn ang="0">
                  <a:pos x="246" y="2133"/>
                </a:cxn>
                <a:cxn ang="0">
                  <a:pos x="123" y="2267"/>
                </a:cxn>
                <a:cxn ang="0">
                  <a:pos x="0" y="2412"/>
                </a:cxn>
              </a:cxnLst>
              <a:rect l="0" t="0" r="r" b="b"/>
              <a:pathLst>
                <a:path w="5079" h="2412">
                  <a:moveTo>
                    <a:pt x="5079" y="0"/>
                  </a:moveTo>
                  <a:lnTo>
                    <a:pt x="5079" y="0"/>
                  </a:lnTo>
                  <a:lnTo>
                    <a:pt x="5078" y="19"/>
                  </a:lnTo>
                  <a:lnTo>
                    <a:pt x="5070" y="76"/>
                  </a:lnTo>
                  <a:lnTo>
                    <a:pt x="5064" y="116"/>
                  </a:lnTo>
                  <a:lnTo>
                    <a:pt x="5054" y="164"/>
                  </a:lnTo>
                  <a:lnTo>
                    <a:pt x="5045" y="218"/>
                  </a:lnTo>
                  <a:lnTo>
                    <a:pt x="5031" y="278"/>
                  </a:lnTo>
                  <a:lnTo>
                    <a:pt x="5013" y="340"/>
                  </a:lnTo>
                  <a:lnTo>
                    <a:pt x="4993" y="410"/>
                  </a:lnTo>
                  <a:lnTo>
                    <a:pt x="4970" y="481"/>
                  </a:lnTo>
                  <a:lnTo>
                    <a:pt x="4942" y="555"/>
                  </a:lnTo>
                  <a:lnTo>
                    <a:pt x="4910" y="633"/>
                  </a:lnTo>
                  <a:lnTo>
                    <a:pt x="4892" y="672"/>
                  </a:lnTo>
                  <a:lnTo>
                    <a:pt x="4874" y="710"/>
                  </a:lnTo>
                  <a:lnTo>
                    <a:pt x="4853" y="749"/>
                  </a:lnTo>
                  <a:lnTo>
                    <a:pt x="4832" y="789"/>
                  </a:lnTo>
                  <a:lnTo>
                    <a:pt x="4810" y="828"/>
                  </a:lnTo>
                  <a:lnTo>
                    <a:pt x="4786" y="868"/>
                  </a:lnTo>
                  <a:lnTo>
                    <a:pt x="4761" y="907"/>
                  </a:lnTo>
                  <a:lnTo>
                    <a:pt x="4735" y="946"/>
                  </a:lnTo>
                  <a:lnTo>
                    <a:pt x="4707" y="985"/>
                  </a:lnTo>
                  <a:lnTo>
                    <a:pt x="4678" y="1022"/>
                  </a:lnTo>
                  <a:lnTo>
                    <a:pt x="4648" y="1059"/>
                  </a:lnTo>
                  <a:lnTo>
                    <a:pt x="4616" y="1096"/>
                  </a:lnTo>
                  <a:lnTo>
                    <a:pt x="4582" y="1132"/>
                  </a:lnTo>
                  <a:lnTo>
                    <a:pt x="4548" y="1167"/>
                  </a:lnTo>
                  <a:lnTo>
                    <a:pt x="4510" y="1203"/>
                  </a:lnTo>
                  <a:lnTo>
                    <a:pt x="4473" y="1235"/>
                  </a:lnTo>
                  <a:lnTo>
                    <a:pt x="4432" y="1267"/>
                  </a:lnTo>
                  <a:lnTo>
                    <a:pt x="4391" y="1300"/>
                  </a:lnTo>
                  <a:lnTo>
                    <a:pt x="4348" y="1329"/>
                  </a:lnTo>
                  <a:lnTo>
                    <a:pt x="4302" y="1358"/>
                  </a:lnTo>
                  <a:lnTo>
                    <a:pt x="4255" y="1385"/>
                  </a:lnTo>
                  <a:lnTo>
                    <a:pt x="4206" y="1411"/>
                  </a:lnTo>
                  <a:lnTo>
                    <a:pt x="4155" y="1435"/>
                  </a:lnTo>
                  <a:lnTo>
                    <a:pt x="4102" y="1458"/>
                  </a:lnTo>
                  <a:lnTo>
                    <a:pt x="4048" y="1477"/>
                  </a:lnTo>
                  <a:lnTo>
                    <a:pt x="3991" y="1497"/>
                  </a:lnTo>
                  <a:lnTo>
                    <a:pt x="3932" y="1513"/>
                  </a:lnTo>
                  <a:lnTo>
                    <a:pt x="3871" y="1529"/>
                  </a:lnTo>
                  <a:lnTo>
                    <a:pt x="3809" y="1540"/>
                  </a:lnTo>
                  <a:lnTo>
                    <a:pt x="3745" y="1552"/>
                  </a:lnTo>
                  <a:lnTo>
                    <a:pt x="3677" y="1560"/>
                  </a:lnTo>
                  <a:lnTo>
                    <a:pt x="3608" y="1564"/>
                  </a:lnTo>
                  <a:lnTo>
                    <a:pt x="3537" y="1568"/>
                  </a:lnTo>
                  <a:lnTo>
                    <a:pt x="3463" y="1569"/>
                  </a:lnTo>
                  <a:lnTo>
                    <a:pt x="3387" y="1568"/>
                  </a:lnTo>
                  <a:lnTo>
                    <a:pt x="3309" y="1563"/>
                  </a:lnTo>
                  <a:lnTo>
                    <a:pt x="3229" y="1555"/>
                  </a:lnTo>
                  <a:lnTo>
                    <a:pt x="3145" y="1545"/>
                  </a:lnTo>
                  <a:lnTo>
                    <a:pt x="3145" y="1545"/>
                  </a:lnTo>
                  <a:lnTo>
                    <a:pt x="2980" y="1522"/>
                  </a:lnTo>
                  <a:lnTo>
                    <a:pt x="2820" y="1503"/>
                  </a:lnTo>
                  <a:lnTo>
                    <a:pt x="2668" y="1489"/>
                  </a:lnTo>
                  <a:lnTo>
                    <a:pt x="2520" y="1476"/>
                  </a:lnTo>
                  <a:lnTo>
                    <a:pt x="2379" y="1466"/>
                  </a:lnTo>
                  <a:lnTo>
                    <a:pt x="2241" y="1461"/>
                  </a:lnTo>
                  <a:lnTo>
                    <a:pt x="2111" y="1458"/>
                  </a:lnTo>
                  <a:lnTo>
                    <a:pt x="1986" y="1459"/>
                  </a:lnTo>
                  <a:lnTo>
                    <a:pt x="1865" y="1464"/>
                  </a:lnTo>
                  <a:lnTo>
                    <a:pt x="1748" y="1471"/>
                  </a:lnTo>
                  <a:lnTo>
                    <a:pt x="1636" y="1482"/>
                  </a:lnTo>
                  <a:lnTo>
                    <a:pt x="1529" y="1495"/>
                  </a:lnTo>
                  <a:lnTo>
                    <a:pt x="1426" y="1513"/>
                  </a:lnTo>
                  <a:lnTo>
                    <a:pt x="1326" y="1532"/>
                  </a:lnTo>
                  <a:lnTo>
                    <a:pt x="1279" y="1543"/>
                  </a:lnTo>
                  <a:lnTo>
                    <a:pt x="1232" y="1555"/>
                  </a:lnTo>
                  <a:lnTo>
                    <a:pt x="1185" y="1568"/>
                  </a:lnTo>
                  <a:lnTo>
                    <a:pt x="1139" y="1582"/>
                  </a:lnTo>
                  <a:lnTo>
                    <a:pt x="1095" y="1595"/>
                  </a:lnTo>
                  <a:lnTo>
                    <a:pt x="1051" y="1611"/>
                  </a:lnTo>
                  <a:lnTo>
                    <a:pt x="1008" y="1627"/>
                  </a:lnTo>
                  <a:lnTo>
                    <a:pt x="965" y="1644"/>
                  </a:lnTo>
                  <a:lnTo>
                    <a:pt x="924" y="1661"/>
                  </a:lnTo>
                  <a:lnTo>
                    <a:pt x="883" y="1679"/>
                  </a:lnTo>
                  <a:lnTo>
                    <a:pt x="843" y="1698"/>
                  </a:lnTo>
                  <a:lnTo>
                    <a:pt x="804" y="1718"/>
                  </a:lnTo>
                  <a:lnTo>
                    <a:pt x="765" y="1737"/>
                  </a:lnTo>
                  <a:lnTo>
                    <a:pt x="727" y="1760"/>
                  </a:lnTo>
                  <a:lnTo>
                    <a:pt x="689" y="1781"/>
                  </a:lnTo>
                  <a:lnTo>
                    <a:pt x="653" y="1803"/>
                  </a:lnTo>
                  <a:lnTo>
                    <a:pt x="581" y="1852"/>
                  </a:lnTo>
                  <a:lnTo>
                    <a:pt x="510" y="1902"/>
                  </a:lnTo>
                  <a:lnTo>
                    <a:pt x="442" y="1955"/>
                  </a:lnTo>
                  <a:lnTo>
                    <a:pt x="375" y="2012"/>
                  </a:lnTo>
                  <a:lnTo>
                    <a:pt x="310" y="2071"/>
                  </a:lnTo>
                  <a:lnTo>
                    <a:pt x="246" y="2133"/>
                  </a:lnTo>
                  <a:lnTo>
                    <a:pt x="184" y="2199"/>
                  </a:lnTo>
                  <a:lnTo>
                    <a:pt x="123" y="2267"/>
                  </a:lnTo>
                  <a:lnTo>
                    <a:pt x="62" y="2338"/>
                  </a:lnTo>
                  <a:lnTo>
                    <a:pt x="0" y="241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Freeform 288"/>
            <p:cNvSpPr>
              <a:spLocks/>
            </p:cNvSpPr>
            <p:nvPr/>
          </p:nvSpPr>
          <p:spPr bwMode="auto">
            <a:xfrm>
              <a:off x="1647" y="651"/>
              <a:ext cx="5041" cy="1265"/>
            </a:xfrm>
            <a:custGeom>
              <a:avLst/>
              <a:gdLst/>
              <a:ahLst/>
              <a:cxnLst>
                <a:cxn ang="0">
                  <a:pos x="5042" y="0"/>
                </a:cxn>
                <a:cxn ang="0">
                  <a:pos x="5033" y="77"/>
                </a:cxn>
                <a:cxn ang="0">
                  <a:pos x="5021" y="166"/>
                </a:cxn>
                <a:cxn ang="0">
                  <a:pos x="4997" y="281"/>
                </a:cxn>
                <a:cxn ang="0">
                  <a:pos x="4963" y="413"/>
                </a:cxn>
                <a:cxn ang="0">
                  <a:pos x="4913" y="562"/>
                </a:cxn>
                <a:cxn ang="0">
                  <a:pos x="4865" y="679"/>
                </a:cxn>
                <a:cxn ang="0">
                  <a:pos x="4828" y="759"/>
                </a:cxn>
                <a:cxn ang="0">
                  <a:pos x="4785" y="839"/>
                </a:cxn>
                <a:cxn ang="0">
                  <a:pos x="4738" y="918"/>
                </a:cxn>
                <a:cxn ang="0">
                  <a:pos x="4685" y="998"/>
                </a:cxn>
                <a:cxn ang="0">
                  <a:pos x="4627" y="1073"/>
                </a:cxn>
                <a:cxn ang="0">
                  <a:pos x="4563" y="1149"/>
                </a:cxn>
                <a:cxn ang="0">
                  <a:pos x="4492" y="1220"/>
                </a:cxn>
                <a:cxn ang="0">
                  <a:pos x="4414" y="1288"/>
                </a:cxn>
                <a:cxn ang="0">
                  <a:pos x="4330" y="1351"/>
                </a:cxn>
                <a:cxn ang="0">
                  <a:pos x="4239" y="1409"/>
                </a:cxn>
                <a:cxn ang="0">
                  <a:pos x="4139" y="1461"/>
                </a:cxn>
                <a:cxn ang="0">
                  <a:pos x="4034" y="1506"/>
                </a:cxn>
                <a:cxn ang="0">
                  <a:pos x="3919" y="1545"/>
                </a:cxn>
                <a:cxn ang="0">
                  <a:pos x="3795" y="1574"/>
                </a:cxn>
                <a:cxn ang="0">
                  <a:pos x="3664" y="1597"/>
                </a:cxn>
                <a:cxn ang="0">
                  <a:pos x="3523" y="1608"/>
                </a:cxn>
                <a:cxn ang="0">
                  <a:pos x="3374" y="1610"/>
                </a:cxn>
                <a:cxn ang="0">
                  <a:pos x="3215" y="1601"/>
                </a:cxn>
                <a:cxn ang="0">
                  <a:pos x="3131" y="1592"/>
                </a:cxn>
                <a:cxn ang="0">
                  <a:pos x="2806" y="1558"/>
                </a:cxn>
                <a:cxn ang="0">
                  <a:pos x="2505" y="1535"/>
                </a:cxn>
                <a:cxn ang="0">
                  <a:pos x="2227" y="1526"/>
                </a:cxn>
                <a:cxn ang="0">
                  <a:pos x="1971" y="1530"/>
                </a:cxn>
                <a:cxn ang="0">
                  <a:pos x="1733" y="1547"/>
                </a:cxn>
                <a:cxn ang="0">
                  <a:pos x="1515" y="1576"/>
                </a:cxn>
                <a:cxn ang="0">
                  <a:pos x="1362" y="1605"/>
                </a:cxn>
                <a:cxn ang="0">
                  <a:pos x="1265" y="1629"/>
                </a:cxn>
                <a:cxn ang="0">
                  <a:pos x="1172" y="1655"/>
                </a:cxn>
                <a:cxn ang="0">
                  <a:pos x="1082" y="1685"/>
                </a:cxn>
                <a:cxn ang="0">
                  <a:pos x="996" y="1718"/>
                </a:cxn>
                <a:cxn ang="0">
                  <a:pos x="913" y="1753"/>
                </a:cxn>
                <a:cxn ang="0">
                  <a:pos x="832" y="1792"/>
                </a:cxn>
                <a:cxn ang="0">
                  <a:pos x="756" y="1834"/>
                </a:cxn>
                <a:cxn ang="0">
                  <a:pos x="681" y="1879"/>
                </a:cxn>
                <a:cxn ang="0">
                  <a:pos x="572" y="1952"/>
                </a:cxn>
                <a:cxn ang="0">
                  <a:pos x="435" y="2060"/>
                </a:cxn>
                <a:cxn ang="0">
                  <a:pos x="306" y="2179"/>
                </a:cxn>
                <a:cxn ang="0">
                  <a:pos x="181" y="2309"/>
                </a:cxn>
                <a:cxn ang="0">
                  <a:pos x="60" y="2452"/>
                </a:cxn>
              </a:cxnLst>
              <a:rect l="0" t="0" r="r" b="b"/>
              <a:pathLst>
                <a:path w="5042" h="2527">
                  <a:moveTo>
                    <a:pt x="5042" y="0"/>
                  </a:moveTo>
                  <a:lnTo>
                    <a:pt x="5042" y="0"/>
                  </a:lnTo>
                  <a:lnTo>
                    <a:pt x="5040" y="21"/>
                  </a:lnTo>
                  <a:lnTo>
                    <a:pt x="5033" y="77"/>
                  </a:lnTo>
                  <a:lnTo>
                    <a:pt x="5028" y="118"/>
                  </a:lnTo>
                  <a:lnTo>
                    <a:pt x="5021" y="166"/>
                  </a:lnTo>
                  <a:lnTo>
                    <a:pt x="5010" y="221"/>
                  </a:lnTo>
                  <a:lnTo>
                    <a:pt x="4997" y="281"/>
                  </a:lnTo>
                  <a:lnTo>
                    <a:pt x="4981" y="345"/>
                  </a:lnTo>
                  <a:lnTo>
                    <a:pt x="4963" y="413"/>
                  </a:lnTo>
                  <a:lnTo>
                    <a:pt x="4939" y="486"/>
                  </a:lnTo>
                  <a:lnTo>
                    <a:pt x="4913" y="562"/>
                  </a:lnTo>
                  <a:lnTo>
                    <a:pt x="4882" y="639"/>
                  </a:lnTo>
                  <a:lnTo>
                    <a:pt x="4865" y="679"/>
                  </a:lnTo>
                  <a:lnTo>
                    <a:pt x="4847" y="718"/>
                  </a:lnTo>
                  <a:lnTo>
                    <a:pt x="4828" y="759"/>
                  </a:lnTo>
                  <a:lnTo>
                    <a:pt x="4807" y="799"/>
                  </a:lnTo>
                  <a:lnTo>
                    <a:pt x="4785" y="839"/>
                  </a:lnTo>
                  <a:lnTo>
                    <a:pt x="4763" y="878"/>
                  </a:lnTo>
                  <a:lnTo>
                    <a:pt x="4738" y="918"/>
                  </a:lnTo>
                  <a:lnTo>
                    <a:pt x="4713" y="957"/>
                  </a:lnTo>
                  <a:lnTo>
                    <a:pt x="4685" y="998"/>
                  </a:lnTo>
                  <a:lnTo>
                    <a:pt x="4657" y="1036"/>
                  </a:lnTo>
                  <a:lnTo>
                    <a:pt x="4627" y="1073"/>
                  </a:lnTo>
                  <a:lnTo>
                    <a:pt x="4596" y="1112"/>
                  </a:lnTo>
                  <a:lnTo>
                    <a:pt x="4563" y="1149"/>
                  </a:lnTo>
                  <a:lnTo>
                    <a:pt x="4528" y="1185"/>
                  </a:lnTo>
                  <a:lnTo>
                    <a:pt x="4492" y="1220"/>
                  </a:lnTo>
                  <a:lnTo>
                    <a:pt x="4454" y="1254"/>
                  </a:lnTo>
                  <a:lnTo>
                    <a:pt x="4414" y="1288"/>
                  </a:lnTo>
                  <a:lnTo>
                    <a:pt x="4373" y="1320"/>
                  </a:lnTo>
                  <a:lnTo>
                    <a:pt x="4330" y="1351"/>
                  </a:lnTo>
                  <a:lnTo>
                    <a:pt x="4285" y="1380"/>
                  </a:lnTo>
                  <a:lnTo>
                    <a:pt x="4239" y="1409"/>
                  </a:lnTo>
                  <a:lnTo>
                    <a:pt x="4191" y="1435"/>
                  </a:lnTo>
                  <a:lnTo>
                    <a:pt x="4139" y="1461"/>
                  </a:lnTo>
                  <a:lnTo>
                    <a:pt x="4088" y="1485"/>
                  </a:lnTo>
                  <a:lnTo>
                    <a:pt x="4034" y="1506"/>
                  </a:lnTo>
                  <a:lnTo>
                    <a:pt x="3977" y="1527"/>
                  </a:lnTo>
                  <a:lnTo>
                    <a:pt x="3919" y="1545"/>
                  </a:lnTo>
                  <a:lnTo>
                    <a:pt x="3857" y="1561"/>
                  </a:lnTo>
                  <a:lnTo>
                    <a:pt x="3795" y="1574"/>
                  </a:lnTo>
                  <a:lnTo>
                    <a:pt x="3731" y="1587"/>
                  </a:lnTo>
                  <a:lnTo>
                    <a:pt x="3664" y="1597"/>
                  </a:lnTo>
                  <a:lnTo>
                    <a:pt x="3595" y="1603"/>
                  </a:lnTo>
                  <a:lnTo>
                    <a:pt x="3523" y="1608"/>
                  </a:lnTo>
                  <a:lnTo>
                    <a:pt x="3449" y="1610"/>
                  </a:lnTo>
                  <a:lnTo>
                    <a:pt x="3374" y="1610"/>
                  </a:lnTo>
                  <a:lnTo>
                    <a:pt x="3295" y="1606"/>
                  </a:lnTo>
                  <a:lnTo>
                    <a:pt x="3215" y="1601"/>
                  </a:lnTo>
                  <a:lnTo>
                    <a:pt x="3131" y="1592"/>
                  </a:lnTo>
                  <a:lnTo>
                    <a:pt x="3131" y="1592"/>
                  </a:lnTo>
                  <a:lnTo>
                    <a:pt x="2966" y="1572"/>
                  </a:lnTo>
                  <a:lnTo>
                    <a:pt x="2806" y="1558"/>
                  </a:lnTo>
                  <a:lnTo>
                    <a:pt x="2652" y="1545"/>
                  </a:lnTo>
                  <a:lnTo>
                    <a:pt x="2505" y="1535"/>
                  </a:lnTo>
                  <a:lnTo>
                    <a:pt x="2364" y="1529"/>
                  </a:lnTo>
                  <a:lnTo>
                    <a:pt x="2227" y="1526"/>
                  </a:lnTo>
                  <a:lnTo>
                    <a:pt x="2097" y="1527"/>
                  </a:lnTo>
                  <a:lnTo>
                    <a:pt x="1971" y="1530"/>
                  </a:lnTo>
                  <a:lnTo>
                    <a:pt x="1850" y="1537"/>
                  </a:lnTo>
                  <a:lnTo>
                    <a:pt x="1733" y="1547"/>
                  </a:lnTo>
                  <a:lnTo>
                    <a:pt x="1622" y="1559"/>
                  </a:lnTo>
                  <a:lnTo>
                    <a:pt x="1515" y="1576"/>
                  </a:lnTo>
                  <a:lnTo>
                    <a:pt x="1412" y="1595"/>
                  </a:lnTo>
                  <a:lnTo>
                    <a:pt x="1362" y="1605"/>
                  </a:lnTo>
                  <a:lnTo>
                    <a:pt x="1314" y="1616"/>
                  </a:lnTo>
                  <a:lnTo>
                    <a:pt x="1265" y="1629"/>
                  </a:lnTo>
                  <a:lnTo>
                    <a:pt x="1218" y="1642"/>
                  </a:lnTo>
                  <a:lnTo>
                    <a:pt x="1172" y="1655"/>
                  </a:lnTo>
                  <a:lnTo>
                    <a:pt x="1126" y="1669"/>
                  </a:lnTo>
                  <a:lnTo>
                    <a:pt x="1082" y="1685"/>
                  </a:lnTo>
                  <a:lnTo>
                    <a:pt x="1039" y="1702"/>
                  </a:lnTo>
                  <a:lnTo>
                    <a:pt x="996" y="1718"/>
                  </a:lnTo>
                  <a:lnTo>
                    <a:pt x="954" y="1735"/>
                  </a:lnTo>
                  <a:lnTo>
                    <a:pt x="913" y="1753"/>
                  </a:lnTo>
                  <a:lnTo>
                    <a:pt x="872" y="1773"/>
                  </a:lnTo>
                  <a:lnTo>
                    <a:pt x="832" y="1792"/>
                  </a:lnTo>
                  <a:lnTo>
                    <a:pt x="793" y="1813"/>
                  </a:lnTo>
                  <a:lnTo>
                    <a:pt x="756" y="1834"/>
                  </a:lnTo>
                  <a:lnTo>
                    <a:pt x="717" y="1857"/>
                  </a:lnTo>
                  <a:lnTo>
                    <a:pt x="681" y="1879"/>
                  </a:lnTo>
                  <a:lnTo>
                    <a:pt x="643" y="1903"/>
                  </a:lnTo>
                  <a:lnTo>
                    <a:pt x="572" y="1952"/>
                  </a:lnTo>
                  <a:lnTo>
                    <a:pt x="503" y="2005"/>
                  </a:lnTo>
                  <a:lnTo>
                    <a:pt x="435" y="2060"/>
                  </a:lnTo>
                  <a:lnTo>
                    <a:pt x="370" y="2118"/>
                  </a:lnTo>
                  <a:lnTo>
                    <a:pt x="306" y="2179"/>
                  </a:lnTo>
                  <a:lnTo>
                    <a:pt x="242" y="2242"/>
                  </a:lnTo>
                  <a:lnTo>
                    <a:pt x="181" y="2309"/>
                  </a:lnTo>
                  <a:lnTo>
                    <a:pt x="120" y="2380"/>
                  </a:lnTo>
                  <a:lnTo>
                    <a:pt x="60" y="2452"/>
                  </a:lnTo>
                  <a:lnTo>
                    <a:pt x="0" y="2527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Freeform 289"/>
            <p:cNvSpPr>
              <a:spLocks/>
            </p:cNvSpPr>
            <p:nvPr/>
          </p:nvSpPr>
          <p:spPr bwMode="auto">
            <a:xfrm>
              <a:off x="1700" y="623"/>
              <a:ext cx="5001" cy="1321"/>
            </a:xfrm>
            <a:custGeom>
              <a:avLst/>
              <a:gdLst/>
              <a:ahLst/>
              <a:cxnLst>
                <a:cxn ang="0">
                  <a:pos x="5002" y="0"/>
                </a:cxn>
                <a:cxn ang="0">
                  <a:pos x="4995" y="78"/>
                </a:cxn>
                <a:cxn ang="0">
                  <a:pos x="4983" y="166"/>
                </a:cxn>
                <a:cxn ang="0">
                  <a:pos x="4962" y="281"/>
                </a:cxn>
                <a:cxn ang="0">
                  <a:pos x="4929" y="417"/>
                </a:cxn>
                <a:cxn ang="0">
                  <a:pos x="4882" y="567"/>
                </a:cxn>
                <a:cxn ang="0">
                  <a:pos x="4836" y="685"/>
                </a:cxn>
                <a:cxn ang="0">
                  <a:pos x="4800" y="766"/>
                </a:cxn>
                <a:cxn ang="0">
                  <a:pos x="4758" y="848"/>
                </a:cxn>
                <a:cxn ang="0">
                  <a:pos x="4712" y="929"/>
                </a:cxn>
                <a:cxn ang="0">
                  <a:pos x="4661" y="1009"/>
                </a:cxn>
                <a:cxn ang="0">
                  <a:pos x="4604" y="1087"/>
                </a:cxn>
                <a:cxn ang="0">
                  <a:pos x="4540" y="1164"/>
                </a:cxn>
                <a:cxn ang="0">
                  <a:pos x="4471" y="1237"/>
                </a:cxn>
                <a:cxn ang="0">
                  <a:pos x="4394" y="1306"/>
                </a:cxn>
                <a:cxn ang="0">
                  <a:pos x="4311" y="1371"/>
                </a:cxn>
                <a:cxn ang="0">
                  <a:pos x="4221" y="1432"/>
                </a:cxn>
                <a:cxn ang="0">
                  <a:pos x="4122" y="1486"/>
                </a:cxn>
                <a:cxn ang="0">
                  <a:pos x="4017" y="1534"/>
                </a:cxn>
                <a:cxn ang="0">
                  <a:pos x="3903" y="1574"/>
                </a:cxn>
                <a:cxn ang="0">
                  <a:pos x="3779" y="1607"/>
                </a:cxn>
                <a:cxn ang="0">
                  <a:pos x="3649" y="1631"/>
                </a:cxn>
                <a:cxn ang="0">
                  <a:pos x="3508" y="1646"/>
                </a:cxn>
                <a:cxn ang="0">
                  <a:pos x="3358" y="1650"/>
                </a:cxn>
                <a:cxn ang="0">
                  <a:pos x="3199" y="1646"/>
                </a:cxn>
                <a:cxn ang="0">
                  <a:pos x="3115" y="1637"/>
                </a:cxn>
                <a:cxn ang="0">
                  <a:pos x="2791" y="1610"/>
                </a:cxn>
                <a:cxn ang="0">
                  <a:pos x="2489" y="1594"/>
                </a:cxn>
                <a:cxn ang="0">
                  <a:pos x="2210" y="1591"/>
                </a:cxn>
                <a:cxn ang="0">
                  <a:pos x="1955" y="1599"/>
                </a:cxn>
                <a:cxn ang="0">
                  <a:pos x="1717" y="1621"/>
                </a:cxn>
                <a:cxn ang="0">
                  <a:pos x="1499" y="1654"/>
                </a:cxn>
                <a:cxn ang="0">
                  <a:pos x="1347" y="1687"/>
                </a:cxn>
                <a:cxn ang="0">
                  <a:pos x="1251" y="1713"/>
                </a:cxn>
                <a:cxn ang="0">
                  <a:pos x="1158" y="1741"/>
                </a:cxn>
                <a:cxn ang="0">
                  <a:pos x="1069" y="1773"/>
                </a:cxn>
                <a:cxn ang="0">
                  <a:pos x="983" y="1809"/>
                </a:cxn>
                <a:cxn ang="0">
                  <a:pos x="899" y="1846"/>
                </a:cxn>
                <a:cxn ang="0">
                  <a:pos x="820" y="1886"/>
                </a:cxn>
                <a:cxn ang="0">
                  <a:pos x="744" y="1930"/>
                </a:cxn>
                <a:cxn ang="0">
                  <a:pos x="669" y="1977"/>
                </a:cxn>
                <a:cxn ang="0">
                  <a:pos x="597" y="2027"/>
                </a:cxn>
                <a:cxn ang="0">
                  <a:pos x="494" y="2106"/>
                </a:cxn>
                <a:cxn ang="0">
                  <a:pos x="362" y="2222"/>
                </a:cxn>
                <a:cxn ang="0">
                  <a:pos x="237" y="2351"/>
                </a:cxn>
                <a:cxn ang="0">
                  <a:pos x="116" y="2490"/>
                </a:cxn>
                <a:cxn ang="0">
                  <a:pos x="0" y="2642"/>
                </a:cxn>
              </a:cxnLst>
              <a:rect l="0" t="0" r="r" b="b"/>
              <a:pathLst>
                <a:path w="5002" h="2642">
                  <a:moveTo>
                    <a:pt x="5002" y="0"/>
                  </a:moveTo>
                  <a:lnTo>
                    <a:pt x="5002" y="0"/>
                  </a:lnTo>
                  <a:lnTo>
                    <a:pt x="5001" y="21"/>
                  </a:lnTo>
                  <a:lnTo>
                    <a:pt x="4995" y="78"/>
                  </a:lnTo>
                  <a:lnTo>
                    <a:pt x="4990" y="120"/>
                  </a:lnTo>
                  <a:lnTo>
                    <a:pt x="4983" y="166"/>
                  </a:lnTo>
                  <a:lnTo>
                    <a:pt x="4973" y="221"/>
                  </a:lnTo>
                  <a:lnTo>
                    <a:pt x="4962" y="281"/>
                  </a:lnTo>
                  <a:lnTo>
                    <a:pt x="4947" y="347"/>
                  </a:lnTo>
                  <a:lnTo>
                    <a:pt x="4929" y="417"/>
                  </a:lnTo>
                  <a:lnTo>
                    <a:pt x="4906" y="491"/>
                  </a:lnTo>
                  <a:lnTo>
                    <a:pt x="4882" y="567"/>
                  </a:lnTo>
                  <a:lnTo>
                    <a:pt x="4852" y="646"/>
                  </a:lnTo>
                  <a:lnTo>
                    <a:pt x="4836" y="685"/>
                  </a:lnTo>
                  <a:lnTo>
                    <a:pt x="4818" y="725"/>
                  </a:lnTo>
                  <a:lnTo>
                    <a:pt x="4800" y="766"/>
                  </a:lnTo>
                  <a:lnTo>
                    <a:pt x="4780" y="807"/>
                  </a:lnTo>
                  <a:lnTo>
                    <a:pt x="4758" y="848"/>
                  </a:lnTo>
                  <a:lnTo>
                    <a:pt x="4736" y="888"/>
                  </a:lnTo>
                  <a:lnTo>
                    <a:pt x="4712" y="929"/>
                  </a:lnTo>
                  <a:lnTo>
                    <a:pt x="4687" y="969"/>
                  </a:lnTo>
                  <a:lnTo>
                    <a:pt x="4661" y="1009"/>
                  </a:lnTo>
                  <a:lnTo>
                    <a:pt x="4633" y="1048"/>
                  </a:lnTo>
                  <a:lnTo>
                    <a:pt x="4604" y="1087"/>
                  </a:lnTo>
                  <a:lnTo>
                    <a:pt x="4572" y="1126"/>
                  </a:lnTo>
                  <a:lnTo>
                    <a:pt x="4540" y="1164"/>
                  </a:lnTo>
                  <a:lnTo>
                    <a:pt x="4505" y="1201"/>
                  </a:lnTo>
                  <a:lnTo>
                    <a:pt x="4471" y="1237"/>
                  </a:lnTo>
                  <a:lnTo>
                    <a:pt x="4433" y="1273"/>
                  </a:lnTo>
                  <a:lnTo>
                    <a:pt x="4394" y="1306"/>
                  </a:lnTo>
                  <a:lnTo>
                    <a:pt x="4353" y="1340"/>
                  </a:lnTo>
                  <a:lnTo>
                    <a:pt x="4311" y="1371"/>
                  </a:lnTo>
                  <a:lnTo>
                    <a:pt x="4266" y="1403"/>
                  </a:lnTo>
                  <a:lnTo>
                    <a:pt x="4221" y="1432"/>
                  </a:lnTo>
                  <a:lnTo>
                    <a:pt x="4172" y="1460"/>
                  </a:lnTo>
                  <a:lnTo>
                    <a:pt x="4122" y="1486"/>
                  </a:lnTo>
                  <a:lnTo>
                    <a:pt x="4071" y="1511"/>
                  </a:lnTo>
                  <a:lnTo>
                    <a:pt x="4017" y="1534"/>
                  </a:lnTo>
                  <a:lnTo>
                    <a:pt x="3960" y="1555"/>
                  </a:lnTo>
                  <a:lnTo>
                    <a:pt x="3903" y="1574"/>
                  </a:lnTo>
                  <a:lnTo>
                    <a:pt x="3842" y="1592"/>
                  </a:lnTo>
                  <a:lnTo>
                    <a:pt x="3779" y="1607"/>
                  </a:lnTo>
                  <a:lnTo>
                    <a:pt x="3715" y="1621"/>
                  </a:lnTo>
                  <a:lnTo>
                    <a:pt x="3649" y="1631"/>
                  </a:lnTo>
                  <a:lnTo>
                    <a:pt x="3579" y="1641"/>
                  </a:lnTo>
                  <a:lnTo>
                    <a:pt x="3508" y="1646"/>
                  </a:lnTo>
                  <a:lnTo>
                    <a:pt x="3435" y="1650"/>
                  </a:lnTo>
                  <a:lnTo>
                    <a:pt x="3358" y="1650"/>
                  </a:lnTo>
                  <a:lnTo>
                    <a:pt x="3279" y="1649"/>
                  </a:lnTo>
                  <a:lnTo>
                    <a:pt x="3199" y="1646"/>
                  </a:lnTo>
                  <a:lnTo>
                    <a:pt x="3115" y="1637"/>
                  </a:lnTo>
                  <a:lnTo>
                    <a:pt x="3115" y="1637"/>
                  </a:lnTo>
                  <a:lnTo>
                    <a:pt x="2950" y="1623"/>
                  </a:lnTo>
                  <a:lnTo>
                    <a:pt x="2791" y="1610"/>
                  </a:lnTo>
                  <a:lnTo>
                    <a:pt x="2636" y="1600"/>
                  </a:lnTo>
                  <a:lnTo>
                    <a:pt x="2489" y="1594"/>
                  </a:lnTo>
                  <a:lnTo>
                    <a:pt x="2348" y="1591"/>
                  </a:lnTo>
                  <a:lnTo>
                    <a:pt x="2210" y="1591"/>
                  </a:lnTo>
                  <a:lnTo>
                    <a:pt x="2080" y="1594"/>
                  </a:lnTo>
                  <a:lnTo>
                    <a:pt x="1955" y="1599"/>
                  </a:lnTo>
                  <a:lnTo>
                    <a:pt x="1834" y="1608"/>
                  </a:lnTo>
                  <a:lnTo>
                    <a:pt x="1717" y="1621"/>
                  </a:lnTo>
                  <a:lnTo>
                    <a:pt x="1606" y="1636"/>
                  </a:lnTo>
                  <a:lnTo>
                    <a:pt x="1499" y="1654"/>
                  </a:lnTo>
                  <a:lnTo>
                    <a:pt x="1397" y="1675"/>
                  </a:lnTo>
                  <a:lnTo>
                    <a:pt x="1347" y="1687"/>
                  </a:lnTo>
                  <a:lnTo>
                    <a:pt x="1298" y="1699"/>
                  </a:lnTo>
                  <a:lnTo>
                    <a:pt x="1251" y="1713"/>
                  </a:lnTo>
                  <a:lnTo>
                    <a:pt x="1204" y="1726"/>
                  </a:lnTo>
                  <a:lnTo>
                    <a:pt x="1158" y="1741"/>
                  </a:lnTo>
                  <a:lnTo>
                    <a:pt x="1113" y="1757"/>
                  </a:lnTo>
                  <a:lnTo>
                    <a:pt x="1069" y="1773"/>
                  </a:lnTo>
                  <a:lnTo>
                    <a:pt x="1026" y="1791"/>
                  </a:lnTo>
                  <a:lnTo>
                    <a:pt x="983" y="1809"/>
                  </a:lnTo>
                  <a:lnTo>
                    <a:pt x="941" y="1826"/>
                  </a:lnTo>
                  <a:lnTo>
                    <a:pt x="899" y="1846"/>
                  </a:lnTo>
                  <a:lnTo>
                    <a:pt x="859" y="1865"/>
                  </a:lnTo>
                  <a:lnTo>
                    <a:pt x="820" y="1886"/>
                  </a:lnTo>
                  <a:lnTo>
                    <a:pt x="781" y="1909"/>
                  </a:lnTo>
                  <a:lnTo>
                    <a:pt x="744" y="1930"/>
                  </a:lnTo>
                  <a:lnTo>
                    <a:pt x="707" y="1952"/>
                  </a:lnTo>
                  <a:lnTo>
                    <a:pt x="669" y="1977"/>
                  </a:lnTo>
                  <a:lnTo>
                    <a:pt x="633" y="2001"/>
                  </a:lnTo>
                  <a:lnTo>
                    <a:pt x="597" y="2027"/>
                  </a:lnTo>
                  <a:lnTo>
                    <a:pt x="562" y="2052"/>
                  </a:lnTo>
                  <a:lnTo>
                    <a:pt x="494" y="2106"/>
                  </a:lnTo>
                  <a:lnTo>
                    <a:pt x="427" y="2162"/>
                  </a:lnTo>
                  <a:lnTo>
                    <a:pt x="362" y="2222"/>
                  </a:lnTo>
                  <a:lnTo>
                    <a:pt x="300" y="2285"/>
                  </a:lnTo>
                  <a:lnTo>
                    <a:pt x="237" y="2351"/>
                  </a:lnTo>
                  <a:lnTo>
                    <a:pt x="176" y="2419"/>
                  </a:lnTo>
                  <a:lnTo>
                    <a:pt x="116" y="2490"/>
                  </a:lnTo>
                  <a:lnTo>
                    <a:pt x="58" y="2564"/>
                  </a:lnTo>
                  <a:lnTo>
                    <a:pt x="0" y="264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Freeform 290"/>
            <p:cNvSpPr>
              <a:spLocks/>
            </p:cNvSpPr>
            <p:nvPr/>
          </p:nvSpPr>
          <p:spPr bwMode="auto">
            <a:xfrm>
              <a:off x="1747" y="593"/>
              <a:ext cx="4962" cy="1377"/>
            </a:xfrm>
            <a:custGeom>
              <a:avLst/>
              <a:gdLst/>
              <a:ahLst/>
              <a:cxnLst>
                <a:cxn ang="0">
                  <a:pos x="4962" y="0"/>
                </a:cxn>
                <a:cxn ang="0">
                  <a:pos x="4957" y="79"/>
                </a:cxn>
                <a:cxn ang="0">
                  <a:pos x="4946" y="170"/>
                </a:cxn>
                <a:cxn ang="0">
                  <a:pos x="4926" y="284"/>
                </a:cxn>
                <a:cxn ang="0">
                  <a:pos x="4894" y="421"/>
                </a:cxn>
                <a:cxn ang="0">
                  <a:pos x="4850" y="573"/>
                </a:cxn>
                <a:cxn ang="0">
                  <a:pos x="4806" y="693"/>
                </a:cxn>
                <a:cxn ang="0">
                  <a:pos x="4771" y="775"/>
                </a:cxn>
                <a:cxn ang="0">
                  <a:pos x="4732" y="857"/>
                </a:cxn>
                <a:cxn ang="0">
                  <a:pos x="4686" y="940"/>
                </a:cxn>
                <a:cxn ang="0">
                  <a:pos x="4636" y="1022"/>
                </a:cxn>
                <a:cxn ang="0">
                  <a:pos x="4581" y="1101"/>
                </a:cxn>
                <a:cxn ang="0">
                  <a:pos x="4518" y="1180"/>
                </a:cxn>
                <a:cxn ang="0">
                  <a:pos x="4449" y="1255"/>
                </a:cxn>
                <a:cxn ang="0">
                  <a:pos x="4374" y="1326"/>
                </a:cxn>
                <a:cxn ang="0">
                  <a:pos x="4292" y="1393"/>
                </a:cxn>
                <a:cxn ang="0">
                  <a:pos x="4202" y="1455"/>
                </a:cxn>
                <a:cxn ang="0">
                  <a:pos x="4104" y="1511"/>
                </a:cxn>
                <a:cxn ang="0">
                  <a:pos x="4000" y="1563"/>
                </a:cxn>
                <a:cxn ang="0">
                  <a:pos x="3886" y="1605"/>
                </a:cxn>
                <a:cxn ang="0">
                  <a:pos x="3764" y="1641"/>
                </a:cxn>
                <a:cxn ang="0">
                  <a:pos x="3634" y="1668"/>
                </a:cxn>
                <a:cxn ang="0">
                  <a:pos x="3493" y="1686"/>
                </a:cxn>
                <a:cxn ang="0">
                  <a:pos x="3344" y="1694"/>
                </a:cxn>
                <a:cxn ang="0">
                  <a:pos x="3184" y="1691"/>
                </a:cxn>
                <a:cxn ang="0">
                  <a:pos x="3101" y="1686"/>
                </a:cxn>
                <a:cxn ang="0">
                  <a:pos x="2774" y="1663"/>
                </a:cxn>
                <a:cxn ang="0">
                  <a:pos x="2473" y="1653"/>
                </a:cxn>
                <a:cxn ang="0">
                  <a:pos x="2195" y="1655"/>
                </a:cxn>
                <a:cxn ang="0">
                  <a:pos x="1938" y="1670"/>
                </a:cxn>
                <a:cxn ang="0">
                  <a:pos x="1702" y="1695"/>
                </a:cxn>
                <a:cxn ang="0">
                  <a:pos x="1486" y="1734"/>
                </a:cxn>
                <a:cxn ang="0">
                  <a:pos x="1333" y="1770"/>
                </a:cxn>
                <a:cxn ang="0">
                  <a:pos x="1237" y="1799"/>
                </a:cxn>
                <a:cxn ang="0">
                  <a:pos x="1144" y="1829"/>
                </a:cxn>
                <a:cxn ang="0">
                  <a:pos x="1055" y="1863"/>
                </a:cxn>
                <a:cxn ang="0">
                  <a:pos x="971" y="1899"/>
                </a:cxn>
                <a:cxn ang="0">
                  <a:pos x="889" y="1939"/>
                </a:cxn>
                <a:cxn ang="0">
                  <a:pos x="810" y="1981"/>
                </a:cxn>
                <a:cxn ang="0">
                  <a:pos x="733" y="2026"/>
                </a:cxn>
                <a:cxn ang="0">
                  <a:pos x="660" y="2075"/>
                </a:cxn>
                <a:cxn ang="0">
                  <a:pos x="589" y="2127"/>
                </a:cxn>
                <a:cxn ang="0">
                  <a:pos x="486" y="2209"/>
                </a:cxn>
                <a:cxn ang="0">
                  <a:pos x="357" y="2328"/>
                </a:cxn>
                <a:cxn ang="0">
                  <a:pos x="233" y="2459"/>
                </a:cxn>
                <a:cxn ang="0">
                  <a:pos x="115" y="2603"/>
                </a:cxn>
                <a:cxn ang="0">
                  <a:pos x="0" y="2756"/>
                </a:cxn>
              </a:cxnLst>
              <a:rect l="0" t="0" r="r" b="b"/>
              <a:pathLst>
                <a:path w="4962" h="2756">
                  <a:moveTo>
                    <a:pt x="4962" y="0"/>
                  </a:moveTo>
                  <a:lnTo>
                    <a:pt x="4962" y="0"/>
                  </a:lnTo>
                  <a:lnTo>
                    <a:pt x="4961" y="21"/>
                  </a:lnTo>
                  <a:lnTo>
                    <a:pt x="4957" y="79"/>
                  </a:lnTo>
                  <a:lnTo>
                    <a:pt x="4953" y="121"/>
                  </a:lnTo>
                  <a:lnTo>
                    <a:pt x="4946" y="170"/>
                  </a:lnTo>
                  <a:lnTo>
                    <a:pt x="4937" y="224"/>
                  </a:lnTo>
                  <a:lnTo>
                    <a:pt x="4926" y="284"/>
                  </a:lnTo>
                  <a:lnTo>
                    <a:pt x="4912" y="350"/>
                  </a:lnTo>
                  <a:lnTo>
                    <a:pt x="4894" y="421"/>
                  </a:lnTo>
                  <a:lnTo>
                    <a:pt x="4875" y="496"/>
                  </a:lnTo>
                  <a:lnTo>
                    <a:pt x="4850" y="573"/>
                  </a:lnTo>
                  <a:lnTo>
                    <a:pt x="4822" y="652"/>
                  </a:lnTo>
                  <a:lnTo>
                    <a:pt x="4806" y="693"/>
                  </a:lnTo>
                  <a:lnTo>
                    <a:pt x="4789" y="733"/>
                  </a:lnTo>
                  <a:lnTo>
                    <a:pt x="4771" y="775"/>
                  </a:lnTo>
                  <a:lnTo>
                    <a:pt x="4751" y="815"/>
                  </a:lnTo>
                  <a:lnTo>
                    <a:pt x="4732" y="857"/>
                  </a:lnTo>
                  <a:lnTo>
                    <a:pt x="4710" y="899"/>
                  </a:lnTo>
                  <a:lnTo>
                    <a:pt x="4686" y="940"/>
                  </a:lnTo>
                  <a:lnTo>
                    <a:pt x="4663" y="980"/>
                  </a:lnTo>
                  <a:lnTo>
                    <a:pt x="4636" y="1022"/>
                  </a:lnTo>
                  <a:lnTo>
                    <a:pt x="4608" y="1062"/>
                  </a:lnTo>
                  <a:lnTo>
                    <a:pt x="4581" y="1101"/>
                  </a:lnTo>
                  <a:lnTo>
                    <a:pt x="4550" y="1142"/>
                  </a:lnTo>
                  <a:lnTo>
                    <a:pt x="4518" y="1180"/>
                  </a:lnTo>
                  <a:lnTo>
                    <a:pt x="4485" y="1217"/>
                  </a:lnTo>
                  <a:lnTo>
                    <a:pt x="4449" y="1255"/>
                  </a:lnTo>
                  <a:lnTo>
                    <a:pt x="4413" y="1290"/>
                  </a:lnTo>
                  <a:lnTo>
                    <a:pt x="4374" y="1326"/>
                  </a:lnTo>
                  <a:lnTo>
                    <a:pt x="4333" y="1360"/>
                  </a:lnTo>
                  <a:lnTo>
                    <a:pt x="4292" y="1393"/>
                  </a:lnTo>
                  <a:lnTo>
                    <a:pt x="4247" y="1426"/>
                  </a:lnTo>
                  <a:lnTo>
                    <a:pt x="4202" y="1455"/>
                  </a:lnTo>
                  <a:lnTo>
                    <a:pt x="4154" y="1484"/>
                  </a:lnTo>
                  <a:lnTo>
                    <a:pt x="4104" y="1511"/>
                  </a:lnTo>
                  <a:lnTo>
                    <a:pt x="4053" y="1539"/>
                  </a:lnTo>
                  <a:lnTo>
                    <a:pt x="4000" y="1563"/>
                  </a:lnTo>
                  <a:lnTo>
                    <a:pt x="3943" y="1586"/>
                  </a:lnTo>
                  <a:lnTo>
                    <a:pt x="3886" y="1605"/>
                  </a:lnTo>
                  <a:lnTo>
                    <a:pt x="3827" y="1624"/>
                  </a:lnTo>
                  <a:lnTo>
                    <a:pt x="3764" y="1641"/>
                  </a:lnTo>
                  <a:lnTo>
                    <a:pt x="3700" y="1655"/>
                  </a:lnTo>
                  <a:lnTo>
                    <a:pt x="3634" y="1668"/>
                  </a:lnTo>
                  <a:lnTo>
                    <a:pt x="3564" y="1678"/>
                  </a:lnTo>
                  <a:lnTo>
                    <a:pt x="3493" y="1686"/>
                  </a:lnTo>
                  <a:lnTo>
                    <a:pt x="3420" y="1691"/>
                  </a:lnTo>
                  <a:lnTo>
                    <a:pt x="3344" y="1694"/>
                  </a:lnTo>
                  <a:lnTo>
                    <a:pt x="3266" y="1694"/>
                  </a:lnTo>
                  <a:lnTo>
                    <a:pt x="3184" y="1691"/>
                  </a:lnTo>
                  <a:lnTo>
                    <a:pt x="3101" y="1686"/>
                  </a:lnTo>
                  <a:lnTo>
                    <a:pt x="3101" y="1686"/>
                  </a:lnTo>
                  <a:lnTo>
                    <a:pt x="2935" y="1673"/>
                  </a:lnTo>
                  <a:lnTo>
                    <a:pt x="2774" y="1663"/>
                  </a:lnTo>
                  <a:lnTo>
                    <a:pt x="2622" y="1657"/>
                  </a:lnTo>
                  <a:lnTo>
                    <a:pt x="2473" y="1653"/>
                  </a:lnTo>
                  <a:lnTo>
                    <a:pt x="2331" y="1653"/>
                  </a:lnTo>
                  <a:lnTo>
                    <a:pt x="2195" y="1655"/>
                  </a:lnTo>
                  <a:lnTo>
                    <a:pt x="2065" y="1662"/>
                  </a:lnTo>
                  <a:lnTo>
                    <a:pt x="1938" y="1670"/>
                  </a:lnTo>
                  <a:lnTo>
                    <a:pt x="1819" y="1681"/>
                  </a:lnTo>
                  <a:lnTo>
                    <a:pt x="1702" y="1695"/>
                  </a:lnTo>
                  <a:lnTo>
                    <a:pt x="1591" y="1713"/>
                  </a:lnTo>
                  <a:lnTo>
                    <a:pt x="1486" y="1734"/>
                  </a:lnTo>
                  <a:lnTo>
                    <a:pt x="1383" y="1757"/>
                  </a:lnTo>
                  <a:lnTo>
                    <a:pt x="1333" y="1770"/>
                  </a:lnTo>
                  <a:lnTo>
                    <a:pt x="1284" y="1784"/>
                  </a:lnTo>
                  <a:lnTo>
                    <a:pt x="1237" y="1799"/>
                  </a:lnTo>
                  <a:lnTo>
                    <a:pt x="1190" y="1813"/>
                  </a:lnTo>
                  <a:lnTo>
                    <a:pt x="1144" y="1829"/>
                  </a:lnTo>
                  <a:lnTo>
                    <a:pt x="1100" y="1846"/>
                  </a:lnTo>
                  <a:lnTo>
                    <a:pt x="1055" y="1863"/>
                  </a:lnTo>
                  <a:lnTo>
                    <a:pt x="1012" y="1881"/>
                  </a:lnTo>
                  <a:lnTo>
                    <a:pt x="971" y="1899"/>
                  </a:lnTo>
                  <a:lnTo>
                    <a:pt x="929" y="1918"/>
                  </a:lnTo>
                  <a:lnTo>
                    <a:pt x="889" y="1939"/>
                  </a:lnTo>
                  <a:lnTo>
                    <a:pt x="848" y="1960"/>
                  </a:lnTo>
                  <a:lnTo>
                    <a:pt x="810" y="1981"/>
                  </a:lnTo>
                  <a:lnTo>
                    <a:pt x="771" y="2004"/>
                  </a:lnTo>
                  <a:lnTo>
                    <a:pt x="733" y="2026"/>
                  </a:lnTo>
                  <a:lnTo>
                    <a:pt x="696" y="2051"/>
                  </a:lnTo>
                  <a:lnTo>
                    <a:pt x="660" y="2075"/>
                  </a:lnTo>
                  <a:lnTo>
                    <a:pt x="624" y="2101"/>
                  </a:lnTo>
                  <a:lnTo>
                    <a:pt x="589" y="2127"/>
                  </a:lnTo>
                  <a:lnTo>
                    <a:pt x="554" y="2152"/>
                  </a:lnTo>
                  <a:lnTo>
                    <a:pt x="486" y="2209"/>
                  </a:lnTo>
                  <a:lnTo>
                    <a:pt x="421" y="2267"/>
                  </a:lnTo>
                  <a:lnTo>
                    <a:pt x="357" y="2328"/>
                  </a:lnTo>
                  <a:lnTo>
                    <a:pt x="295" y="2393"/>
                  </a:lnTo>
                  <a:lnTo>
                    <a:pt x="233" y="2459"/>
                  </a:lnTo>
                  <a:lnTo>
                    <a:pt x="174" y="2530"/>
                  </a:lnTo>
                  <a:lnTo>
                    <a:pt x="115" y="2603"/>
                  </a:lnTo>
                  <a:lnTo>
                    <a:pt x="57" y="2679"/>
                  </a:lnTo>
                  <a:lnTo>
                    <a:pt x="0" y="275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" name="Freeform 291"/>
            <p:cNvSpPr>
              <a:spLocks/>
            </p:cNvSpPr>
            <p:nvPr/>
          </p:nvSpPr>
          <p:spPr bwMode="auto">
            <a:xfrm>
              <a:off x="1804" y="566"/>
              <a:ext cx="4921" cy="1435"/>
            </a:xfrm>
            <a:custGeom>
              <a:avLst/>
              <a:gdLst/>
              <a:ahLst/>
              <a:cxnLst>
                <a:cxn ang="0">
                  <a:pos x="4921" y="0"/>
                </a:cxn>
                <a:cxn ang="0">
                  <a:pos x="4915" y="79"/>
                </a:cxn>
                <a:cxn ang="0">
                  <a:pos x="4905" y="169"/>
                </a:cxn>
                <a:cxn ang="0">
                  <a:pos x="4887" y="285"/>
                </a:cxn>
                <a:cxn ang="0">
                  <a:pos x="4858" y="424"/>
                </a:cxn>
                <a:cxn ang="0">
                  <a:pos x="4816" y="578"/>
                </a:cxn>
                <a:cxn ang="0">
                  <a:pos x="4773" y="699"/>
                </a:cxn>
                <a:cxn ang="0">
                  <a:pos x="4740" y="781"/>
                </a:cxn>
                <a:cxn ang="0">
                  <a:pos x="4701" y="865"/>
                </a:cxn>
                <a:cxn ang="0">
                  <a:pos x="4658" y="949"/>
                </a:cxn>
                <a:cxn ang="0">
                  <a:pos x="4608" y="1031"/>
                </a:cxn>
                <a:cxn ang="0">
                  <a:pos x="4554" y="1114"/>
                </a:cxn>
                <a:cxn ang="0">
                  <a:pos x="4493" y="1193"/>
                </a:cxn>
                <a:cxn ang="0">
                  <a:pos x="4425" y="1270"/>
                </a:cxn>
                <a:cxn ang="0">
                  <a:pos x="4351" y="1343"/>
                </a:cxn>
                <a:cxn ang="0">
                  <a:pos x="4269" y="1412"/>
                </a:cxn>
                <a:cxn ang="0">
                  <a:pos x="4182" y="1477"/>
                </a:cxn>
                <a:cxn ang="0">
                  <a:pos x="4085" y="1535"/>
                </a:cxn>
                <a:cxn ang="0">
                  <a:pos x="3981" y="1588"/>
                </a:cxn>
                <a:cxn ang="0">
                  <a:pos x="3868" y="1634"/>
                </a:cxn>
                <a:cxn ang="0">
                  <a:pos x="3746" y="1672"/>
                </a:cxn>
                <a:cxn ang="0">
                  <a:pos x="3615" y="1701"/>
                </a:cxn>
                <a:cxn ang="0">
                  <a:pos x="3477" y="1722"/>
                </a:cxn>
                <a:cxn ang="0">
                  <a:pos x="3327" y="1734"/>
                </a:cxn>
                <a:cxn ang="0">
                  <a:pos x="3167" y="1734"/>
                </a:cxn>
                <a:cxn ang="0">
                  <a:pos x="3084" y="1730"/>
                </a:cxn>
                <a:cxn ang="0">
                  <a:pos x="2757" y="1714"/>
                </a:cxn>
                <a:cxn ang="0">
                  <a:pos x="2456" y="1711"/>
                </a:cxn>
                <a:cxn ang="0">
                  <a:pos x="2178" y="1719"/>
                </a:cxn>
                <a:cxn ang="0">
                  <a:pos x="1922" y="1739"/>
                </a:cxn>
                <a:cxn ang="0">
                  <a:pos x="1687" y="1769"/>
                </a:cxn>
                <a:cxn ang="0">
                  <a:pos x="1469" y="1811"/>
                </a:cxn>
                <a:cxn ang="0">
                  <a:pos x="1318" y="1852"/>
                </a:cxn>
                <a:cxn ang="0">
                  <a:pos x="1222" y="1881"/>
                </a:cxn>
                <a:cxn ang="0">
                  <a:pos x="1130" y="1915"/>
                </a:cxn>
                <a:cxn ang="0">
                  <a:pos x="1043" y="1950"/>
                </a:cxn>
                <a:cxn ang="0">
                  <a:pos x="958" y="1989"/>
                </a:cxn>
                <a:cxn ang="0">
                  <a:pos x="876" y="2029"/>
                </a:cxn>
                <a:cxn ang="0">
                  <a:pos x="797" y="2074"/>
                </a:cxn>
                <a:cxn ang="0">
                  <a:pos x="722" y="2121"/>
                </a:cxn>
                <a:cxn ang="0">
                  <a:pos x="650" y="2171"/>
                </a:cxn>
                <a:cxn ang="0">
                  <a:pos x="579" y="2225"/>
                </a:cxn>
                <a:cxn ang="0">
                  <a:pos x="478" y="2309"/>
                </a:cxn>
                <a:cxn ang="0">
                  <a:pos x="350" y="2433"/>
                </a:cxn>
                <a:cxn ang="0">
                  <a:pos x="229" y="2567"/>
                </a:cxn>
                <a:cxn ang="0">
                  <a:pos x="112" y="2712"/>
                </a:cxn>
                <a:cxn ang="0">
                  <a:pos x="0" y="2869"/>
                </a:cxn>
              </a:cxnLst>
              <a:rect l="0" t="0" r="r" b="b"/>
              <a:pathLst>
                <a:path w="4921" h="2869">
                  <a:moveTo>
                    <a:pt x="4921" y="0"/>
                  </a:moveTo>
                  <a:lnTo>
                    <a:pt x="4921" y="0"/>
                  </a:lnTo>
                  <a:lnTo>
                    <a:pt x="4919" y="21"/>
                  </a:lnTo>
                  <a:lnTo>
                    <a:pt x="4915" y="79"/>
                  </a:lnTo>
                  <a:lnTo>
                    <a:pt x="4911" y="121"/>
                  </a:lnTo>
                  <a:lnTo>
                    <a:pt x="4905" y="169"/>
                  </a:lnTo>
                  <a:lnTo>
                    <a:pt x="4898" y="224"/>
                  </a:lnTo>
                  <a:lnTo>
                    <a:pt x="4887" y="285"/>
                  </a:lnTo>
                  <a:lnTo>
                    <a:pt x="4875" y="353"/>
                  </a:lnTo>
                  <a:lnTo>
                    <a:pt x="4858" y="424"/>
                  </a:lnTo>
                  <a:lnTo>
                    <a:pt x="4839" y="498"/>
                  </a:lnTo>
                  <a:lnTo>
                    <a:pt x="4816" y="578"/>
                  </a:lnTo>
                  <a:lnTo>
                    <a:pt x="4789" y="658"/>
                  </a:lnTo>
                  <a:lnTo>
                    <a:pt x="4773" y="699"/>
                  </a:lnTo>
                  <a:lnTo>
                    <a:pt x="4758" y="741"/>
                  </a:lnTo>
                  <a:lnTo>
                    <a:pt x="4740" y="781"/>
                  </a:lnTo>
                  <a:lnTo>
                    <a:pt x="4722" y="823"/>
                  </a:lnTo>
                  <a:lnTo>
                    <a:pt x="4701" y="865"/>
                  </a:lnTo>
                  <a:lnTo>
                    <a:pt x="4680" y="907"/>
                  </a:lnTo>
                  <a:lnTo>
                    <a:pt x="4658" y="949"/>
                  </a:lnTo>
                  <a:lnTo>
                    <a:pt x="4634" y="991"/>
                  </a:lnTo>
                  <a:lnTo>
                    <a:pt x="4608" y="1031"/>
                  </a:lnTo>
                  <a:lnTo>
                    <a:pt x="4582" y="1073"/>
                  </a:lnTo>
                  <a:lnTo>
                    <a:pt x="4554" y="1114"/>
                  </a:lnTo>
                  <a:lnTo>
                    <a:pt x="4525" y="1154"/>
                  </a:lnTo>
                  <a:lnTo>
                    <a:pt x="4493" y="1193"/>
                  </a:lnTo>
                  <a:lnTo>
                    <a:pt x="4460" y="1232"/>
                  </a:lnTo>
                  <a:lnTo>
                    <a:pt x="4425" y="1270"/>
                  </a:lnTo>
                  <a:lnTo>
                    <a:pt x="4389" y="1307"/>
                  </a:lnTo>
                  <a:lnTo>
                    <a:pt x="4351" y="1343"/>
                  </a:lnTo>
                  <a:lnTo>
                    <a:pt x="4311" y="1378"/>
                  </a:lnTo>
                  <a:lnTo>
                    <a:pt x="4269" y="1412"/>
                  </a:lnTo>
                  <a:lnTo>
                    <a:pt x="4226" y="1446"/>
                  </a:lnTo>
                  <a:lnTo>
                    <a:pt x="4182" y="1477"/>
                  </a:lnTo>
                  <a:lnTo>
                    <a:pt x="4135" y="1508"/>
                  </a:lnTo>
                  <a:lnTo>
                    <a:pt x="4085" y="1535"/>
                  </a:lnTo>
                  <a:lnTo>
                    <a:pt x="4033" y="1563"/>
                  </a:lnTo>
                  <a:lnTo>
                    <a:pt x="3981" y="1588"/>
                  </a:lnTo>
                  <a:lnTo>
                    <a:pt x="3925" y="1613"/>
                  </a:lnTo>
                  <a:lnTo>
                    <a:pt x="3868" y="1634"/>
                  </a:lnTo>
                  <a:lnTo>
                    <a:pt x="3808" y="1655"/>
                  </a:lnTo>
                  <a:lnTo>
                    <a:pt x="3746" y="1672"/>
                  </a:lnTo>
                  <a:lnTo>
                    <a:pt x="3682" y="1688"/>
                  </a:lnTo>
                  <a:lnTo>
                    <a:pt x="3615" y="1701"/>
                  </a:lnTo>
                  <a:lnTo>
                    <a:pt x="3547" y="1713"/>
                  </a:lnTo>
                  <a:lnTo>
                    <a:pt x="3477" y="1722"/>
                  </a:lnTo>
                  <a:lnTo>
                    <a:pt x="3403" y="1729"/>
                  </a:lnTo>
                  <a:lnTo>
                    <a:pt x="3327" y="1734"/>
                  </a:lnTo>
                  <a:lnTo>
                    <a:pt x="3249" y="1735"/>
                  </a:lnTo>
                  <a:lnTo>
                    <a:pt x="3167" y="1734"/>
                  </a:lnTo>
                  <a:lnTo>
                    <a:pt x="3084" y="1730"/>
                  </a:lnTo>
                  <a:lnTo>
                    <a:pt x="3084" y="1730"/>
                  </a:lnTo>
                  <a:lnTo>
                    <a:pt x="2917" y="1721"/>
                  </a:lnTo>
                  <a:lnTo>
                    <a:pt x="2757" y="1714"/>
                  </a:lnTo>
                  <a:lnTo>
                    <a:pt x="2603" y="1711"/>
                  </a:lnTo>
                  <a:lnTo>
                    <a:pt x="2456" y="1711"/>
                  </a:lnTo>
                  <a:lnTo>
                    <a:pt x="2314" y="1714"/>
                  </a:lnTo>
                  <a:lnTo>
                    <a:pt x="2178" y="1719"/>
                  </a:lnTo>
                  <a:lnTo>
                    <a:pt x="2048" y="1727"/>
                  </a:lnTo>
                  <a:lnTo>
                    <a:pt x="1922" y="1739"/>
                  </a:lnTo>
                  <a:lnTo>
                    <a:pt x="1802" y="1753"/>
                  </a:lnTo>
                  <a:lnTo>
                    <a:pt x="1687" y="1769"/>
                  </a:lnTo>
                  <a:lnTo>
                    <a:pt x="1576" y="1789"/>
                  </a:lnTo>
                  <a:lnTo>
                    <a:pt x="1469" y="1811"/>
                  </a:lnTo>
                  <a:lnTo>
                    <a:pt x="1368" y="1837"/>
                  </a:lnTo>
                  <a:lnTo>
                    <a:pt x="1318" y="1852"/>
                  </a:lnTo>
                  <a:lnTo>
                    <a:pt x="1269" y="1866"/>
                  </a:lnTo>
                  <a:lnTo>
                    <a:pt x="1222" y="1881"/>
                  </a:lnTo>
                  <a:lnTo>
                    <a:pt x="1176" y="1897"/>
                  </a:lnTo>
                  <a:lnTo>
                    <a:pt x="1130" y="1915"/>
                  </a:lnTo>
                  <a:lnTo>
                    <a:pt x="1086" y="1932"/>
                  </a:lnTo>
                  <a:lnTo>
                    <a:pt x="1043" y="1950"/>
                  </a:lnTo>
                  <a:lnTo>
                    <a:pt x="1000" y="1969"/>
                  </a:lnTo>
                  <a:lnTo>
                    <a:pt x="958" y="1989"/>
                  </a:lnTo>
                  <a:lnTo>
                    <a:pt x="916" y="2008"/>
                  </a:lnTo>
                  <a:lnTo>
                    <a:pt x="876" y="2029"/>
                  </a:lnTo>
                  <a:lnTo>
                    <a:pt x="836" y="2052"/>
                  </a:lnTo>
                  <a:lnTo>
                    <a:pt x="797" y="2074"/>
                  </a:lnTo>
                  <a:lnTo>
                    <a:pt x="759" y="2097"/>
                  </a:lnTo>
                  <a:lnTo>
                    <a:pt x="722" y="2121"/>
                  </a:lnTo>
                  <a:lnTo>
                    <a:pt x="684" y="2145"/>
                  </a:lnTo>
                  <a:lnTo>
                    <a:pt x="650" y="2171"/>
                  </a:lnTo>
                  <a:lnTo>
                    <a:pt x="614" y="2197"/>
                  </a:lnTo>
                  <a:lnTo>
                    <a:pt x="579" y="2225"/>
                  </a:lnTo>
                  <a:lnTo>
                    <a:pt x="544" y="2252"/>
                  </a:lnTo>
                  <a:lnTo>
                    <a:pt x="478" y="2309"/>
                  </a:lnTo>
                  <a:lnTo>
                    <a:pt x="412" y="2370"/>
                  </a:lnTo>
                  <a:lnTo>
                    <a:pt x="350" y="2433"/>
                  </a:lnTo>
                  <a:lnTo>
                    <a:pt x="289" y="2497"/>
                  </a:lnTo>
                  <a:lnTo>
                    <a:pt x="229" y="2567"/>
                  </a:lnTo>
                  <a:lnTo>
                    <a:pt x="171" y="2638"/>
                  </a:lnTo>
                  <a:lnTo>
                    <a:pt x="112" y="2712"/>
                  </a:lnTo>
                  <a:lnTo>
                    <a:pt x="55" y="2790"/>
                  </a:lnTo>
                  <a:lnTo>
                    <a:pt x="0" y="2869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Freeform 292"/>
            <p:cNvSpPr>
              <a:spLocks/>
            </p:cNvSpPr>
            <p:nvPr/>
          </p:nvSpPr>
          <p:spPr bwMode="auto">
            <a:xfrm>
              <a:off x="1852" y="536"/>
              <a:ext cx="4876" cy="1492"/>
            </a:xfrm>
            <a:custGeom>
              <a:avLst/>
              <a:gdLst/>
              <a:ahLst/>
              <a:cxnLst>
                <a:cxn ang="0">
                  <a:pos x="4875" y="0"/>
                </a:cxn>
                <a:cxn ang="0">
                  <a:pos x="4872" y="79"/>
                </a:cxn>
                <a:cxn ang="0">
                  <a:pos x="4864" y="170"/>
                </a:cxn>
                <a:cxn ang="0">
                  <a:pos x="4847" y="287"/>
                </a:cxn>
                <a:cxn ang="0">
                  <a:pos x="4821" y="428"/>
                </a:cxn>
                <a:cxn ang="0">
                  <a:pos x="4780" y="581"/>
                </a:cxn>
                <a:cxn ang="0">
                  <a:pos x="4740" y="706"/>
                </a:cxn>
                <a:cxn ang="0">
                  <a:pos x="4707" y="790"/>
                </a:cxn>
                <a:cxn ang="0">
                  <a:pos x="4671" y="874"/>
                </a:cxn>
                <a:cxn ang="0">
                  <a:pos x="4628" y="959"/>
                </a:cxn>
                <a:cxn ang="0">
                  <a:pos x="4580" y="1043"/>
                </a:cxn>
                <a:cxn ang="0">
                  <a:pos x="4526" y="1127"/>
                </a:cxn>
                <a:cxn ang="0">
                  <a:pos x="4467" y="1208"/>
                </a:cxn>
                <a:cxn ang="0">
                  <a:pos x="4400" y="1287"/>
                </a:cxn>
                <a:cxn ang="0">
                  <a:pos x="4326" y="1361"/>
                </a:cxn>
                <a:cxn ang="0">
                  <a:pos x="4247" y="1432"/>
                </a:cxn>
                <a:cxn ang="0">
                  <a:pos x="4160" y="1500"/>
                </a:cxn>
                <a:cxn ang="0">
                  <a:pos x="4064" y="1560"/>
                </a:cxn>
                <a:cxn ang="0">
                  <a:pos x="3960" y="1615"/>
                </a:cxn>
                <a:cxn ang="0">
                  <a:pos x="3847" y="1663"/>
                </a:cxn>
                <a:cxn ang="0">
                  <a:pos x="3727" y="1703"/>
                </a:cxn>
                <a:cxn ang="0">
                  <a:pos x="3597" y="1737"/>
                </a:cxn>
                <a:cxn ang="0">
                  <a:pos x="3457" y="1760"/>
                </a:cxn>
                <a:cxn ang="0">
                  <a:pos x="3309" y="1775"/>
                </a:cxn>
                <a:cxn ang="0">
                  <a:pos x="3149" y="1778"/>
                </a:cxn>
                <a:cxn ang="0">
                  <a:pos x="3066" y="1776"/>
                </a:cxn>
                <a:cxn ang="0">
                  <a:pos x="2739" y="1766"/>
                </a:cxn>
                <a:cxn ang="0">
                  <a:pos x="2438" y="1770"/>
                </a:cxn>
                <a:cxn ang="0">
                  <a:pos x="2160" y="1783"/>
                </a:cxn>
                <a:cxn ang="0">
                  <a:pos x="1904" y="1808"/>
                </a:cxn>
                <a:cxn ang="0">
                  <a:pos x="1669" y="1844"/>
                </a:cxn>
                <a:cxn ang="0">
                  <a:pos x="1452" y="1891"/>
                </a:cxn>
                <a:cxn ang="0">
                  <a:pos x="1351" y="1918"/>
                </a:cxn>
                <a:cxn ang="0">
                  <a:pos x="1254" y="1949"/>
                </a:cxn>
                <a:cxn ang="0">
                  <a:pos x="1161" y="1983"/>
                </a:cxn>
                <a:cxn ang="0">
                  <a:pos x="1071" y="2018"/>
                </a:cxn>
                <a:cxn ang="0">
                  <a:pos x="984" y="2059"/>
                </a:cxn>
                <a:cxn ang="0">
                  <a:pos x="903" y="2101"/>
                </a:cxn>
                <a:cxn ang="0">
                  <a:pos x="823" y="2144"/>
                </a:cxn>
                <a:cxn ang="0">
                  <a:pos x="747" y="2193"/>
                </a:cxn>
                <a:cxn ang="0">
                  <a:pos x="673" y="2243"/>
                </a:cxn>
                <a:cxn ang="0">
                  <a:pos x="603" y="2296"/>
                </a:cxn>
                <a:cxn ang="0">
                  <a:pos x="535" y="2351"/>
                </a:cxn>
                <a:cxn ang="0">
                  <a:pos x="404" y="2472"/>
                </a:cxn>
                <a:cxn ang="0">
                  <a:pos x="282" y="2604"/>
                </a:cxn>
                <a:cxn ang="0">
                  <a:pos x="167" y="2747"/>
                </a:cxn>
                <a:cxn ang="0">
                  <a:pos x="54" y="2902"/>
                </a:cxn>
              </a:cxnLst>
              <a:rect l="0" t="0" r="r" b="b"/>
              <a:pathLst>
                <a:path w="4875" h="2984">
                  <a:moveTo>
                    <a:pt x="4875" y="0"/>
                  </a:moveTo>
                  <a:lnTo>
                    <a:pt x="4875" y="0"/>
                  </a:lnTo>
                  <a:lnTo>
                    <a:pt x="4875" y="21"/>
                  </a:lnTo>
                  <a:lnTo>
                    <a:pt x="4872" y="79"/>
                  </a:lnTo>
                  <a:lnTo>
                    <a:pt x="4868" y="121"/>
                  </a:lnTo>
                  <a:lnTo>
                    <a:pt x="4864" y="170"/>
                  </a:lnTo>
                  <a:lnTo>
                    <a:pt x="4857" y="226"/>
                  </a:lnTo>
                  <a:lnTo>
                    <a:pt x="4847" y="287"/>
                  </a:lnTo>
                  <a:lnTo>
                    <a:pt x="4835" y="355"/>
                  </a:lnTo>
                  <a:lnTo>
                    <a:pt x="4821" y="428"/>
                  </a:lnTo>
                  <a:lnTo>
                    <a:pt x="4803" y="502"/>
                  </a:lnTo>
                  <a:lnTo>
                    <a:pt x="4780" y="581"/>
                  </a:lnTo>
                  <a:lnTo>
                    <a:pt x="4754" y="664"/>
                  </a:lnTo>
                  <a:lnTo>
                    <a:pt x="4740" y="706"/>
                  </a:lnTo>
                  <a:lnTo>
                    <a:pt x="4724" y="748"/>
                  </a:lnTo>
                  <a:lnTo>
                    <a:pt x="4707" y="790"/>
                  </a:lnTo>
                  <a:lnTo>
                    <a:pt x="4689" y="832"/>
                  </a:lnTo>
                  <a:lnTo>
                    <a:pt x="4671" y="874"/>
                  </a:lnTo>
                  <a:lnTo>
                    <a:pt x="4650" y="917"/>
                  </a:lnTo>
                  <a:lnTo>
                    <a:pt x="4628" y="959"/>
                  </a:lnTo>
                  <a:lnTo>
                    <a:pt x="4604" y="1001"/>
                  </a:lnTo>
                  <a:lnTo>
                    <a:pt x="4580" y="1043"/>
                  </a:lnTo>
                  <a:lnTo>
                    <a:pt x="4554" y="1085"/>
                  </a:lnTo>
                  <a:lnTo>
                    <a:pt x="4526" y="1127"/>
                  </a:lnTo>
                  <a:lnTo>
                    <a:pt x="4497" y="1167"/>
                  </a:lnTo>
                  <a:lnTo>
                    <a:pt x="4467" y="1208"/>
                  </a:lnTo>
                  <a:lnTo>
                    <a:pt x="4435" y="1248"/>
                  </a:lnTo>
                  <a:lnTo>
                    <a:pt x="4400" y="1287"/>
                  </a:lnTo>
                  <a:lnTo>
                    <a:pt x="4364" y="1324"/>
                  </a:lnTo>
                  <a:lnTo>
                    <a:pt x="4326" y="1361"/>
                  </a:lnTo>
                  <a:lnTo>
                    <a:pt x="4288" y="1398"/>
                  </a:lnTo>
                  <a:lnTo>
                    <a:pt x="4247" y="1432"/>
                  </a:lnTo>
                  <a:lnTo>
                    <a:pt x="4204" y="1466"/>
                  </a:lnTo>
                  <a:lnTo>
                    <a:pt x="4160" y="1500"/>
                  </a:lnTo>
                  <a:lnTo>
                    <a:pt x="4113" y="1531"/>
                  </a:lnTo>
                  <a:lnTo>
                    <a:pt x="4064" y="1560"/>
                  </a:lnTo>
                  <a:lnTo>
                    <a:pt x="4013" y="1589"/>
                  </a:lnTo>
                  <a:lnTo>
                    <a:pt x="3960" y="1615"/>
                  </a:lnTo>
                  <a:lnTo>
                    <a:pt x="3906" y="1641"/>
                  </a:lnTo>
                  <a:lnTo>
                    <a:pt x="3847" y="1663"/>
                  </a:lnTo>
                  <a:lnTo>
                    <a:pt x="3789" y="1684"/>
                  </a:lnTo>
                  <a:lnTo>
                    <a:pt x="3727" y="1703"/>
                  </a:lnTo>
                  <a:lnTo>
                    <a:pt x="3663" y="1721"/>
                  </a:lnTo>
                  <a:lnTo>
                    <a:pt x="3597" y="1737"/>
                  </a:lnTo>
                  <a:lnTo>
                    <a:pt x="3528" y="1750"/>
                  </a:lnTo>
                  <a:lnTo>
                    <a:pt x="3457" y="1760"/>
                  </a:lnTo>
                  <a:lnTo>
                    <a:pt x="3385" y="1768"/>
                  </a:lnTo>
                  <a:lnTo>
                    <a:pt x="3309" y="1775"/>
                  </a:lnTo>
                  <a:lnTo>
                    <a:pt x="3230" y="1778"/>
                  </a:lnTo>
                  <a:lnTo>
                    <a:pt x="3149" y="1778"/>
                  </a:lnTo>
                  <a:lnTo>
                    <a:pt x="3066" y="1776"/>
                  </a:lnTo>
                  <a:lnTo>
                    <a:pt x="3066" y="1776"/>
                  </a:lnTo>
                  <a:lnTo>
                    <a:pt x="2899" y="1770"/>
                  </a:lnTo>
                  <a:lnTo>
                    <a:pt x="2739" y="1766"/>
                  </a:lnTo>
                  <a:lnTo>
                    <a:pt x="2585" y="1766"/>
                  </a:lnTo>
                  <a:lnTo>
                    <a:pt x="2438" y="1770"/>
                  </a:lnTo>
                  <a:lnTo>
                    <a:pt x="2297" y="1775"/>
                  </a:lnTo>
                  <a:lnTo>
                    <a:pt x="2160" y="1783"/>
                  </a:lnTo>
                  <a:lnTo>
                    <a:pt x="2030" y="1794"/>
                  </a:lnTo>
                  <a:lnTo>
                    <a:pt x="1904" y="1808"/>
                  </a:lnTo>
                  <a:lnTo>
                    <a:pt x="1784" y="1825"/>
                  </a:lnTo>
                  <a:lnTo>
                    <a:pt x="1669" y="1844"/>
                  </a:lnTo>
                  <a:lnTo>
                    <a:pt x="1558" y="1867"/>
                  </a:lnTo>
                  <a:lnTo>
                    <a:pt x="1452" y="1891"/>
                  </a:lnTo>
                  <a:lnTo>
                    <a:pt x="1401" y="1904"/>
                  </a:lnTo>
                  <a:lnTo>
                    <a:pt x="1351" y="1918"/>
                  </a:lnTo>
                  <a:lnTo>
                    <a:pt x="1302" y="1934"/>
                  </a:lnTo>
                  <a:lnTo>
                    <a:pt x="1254" y="1949"/>
                  </a:lnTo>
                  <a:lnTo>
                    <a:pt x="1207" y="1965"/>
                  </a:lnTo>
                  <a:lnTo>
                    <a:pt x="1161" y="1983"/>
                  </a:lnTo>
                  <a:lnTo>
                    <a:pt x="1115" y="2001"/>
                  </a:lnTo>
                  <a:lnTo>
                    <a:pt x="1071" y="2018"/>
                  </a:lnTo>
                  <a:lnTo>
                    <a:pt x="1028" y="2038"/>
                  </a:lnTo>
                  <a:lnTo>
                    <a:pt x="984" y="2059"/>
                  </a:lnTo>
                  <a:lnTo>
                    <a:pt x="943" y="2078"/>
                  </a:lnTo>
                  <a:lnTo>
                    <a:pt x="903" y="2101"/>
                  </a:lnTo>
                  <a:lnTo>
                    <a:pt x="862" y="2122"/>
                  </a:lnTo>
                  <a:lnTo>
                    <a:pt x="823" y="2144"/>
                  </a:lnTo>
                  <a:lnTo>
                    <a:pt x="785" y="2169"/>
                  </a:lnTo>
                  <a:lnTo>
                    <a:pt x="747" y="2193"/>
                  </a:lnTo>
                  <a:lnTo>
                    <a:pt x="710" y="2217"/>
                  </a:lnTo>
                  <a:lnTo>
                    <a:pt x="673" y="2243"/>
                  </a:lnTo>
                  <a:lnTo>
                    <a:pt x="637" y="2269"/>
                  </a:lnTo>
                  <a:lnTo>
                    <a:pt x="603" y="2296"/>
                  </a:lnTo>
                  <a:lnTo>
                    <a:pt x="568" y="2324"/>
                  </a:lnTo>
                  <a:lnTo>
                    <a:pt x="535" y="2351"/>
                  </a:lnTo>
                  <a:lnTo>
                    <a:pt x="468" y="2411"/>
                  </a:lnTo>
                  <a:lnTo>
                    <a:pt x="404" y="2472"/>
                  </a:lnTo>
                  <a:lnTo>
                    <a:pt x="343" y="2537"/>
                  </a:lnTo>
                  <a:lnTo>
                    <a:pt x="282" y="2604"/>
                  </a:lnTo>
                  <a:lnTo>
                    <a:pt x="224" y="2674"/>
                  </a:lnTo>
                  <a:lnTo>
                    <a:pt x="167" y="2747"/>
                  </a:lnTo>
                  <a:lnTo>
                    <a:pt x="110" y="2822"/>
                  </a:lnTo>
                  <a:lnTo>
                    <a:pt x="54" y="2902"/>
                  </a:lnTo>
                  <a:lnTo>
                    <a:pt x="0" y="2984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Freeform 293"/>
            <p:cNvSpPr>
              <a:spLocks/>
            </p:cNvSpPr>
            <p:nvPr/>
          </p:nvSpPr>
          <p:spPr bwMode="auto">
            <a:xfrm>
              <a:off x="1908" y="507"/>
              <a:ext cx="4830" cy="1548"/>
            </a:xfrm>
            <a:custGeom>
              <a:avLst/>
              <a:gdLst/>
              <a:ahLst/>
              <a:cxnLst>
                <a:cxn ang="0">
                  <a:pos x="4831" y="0"/>
                </a:cxn>
                <a:cxn ang="0">
                  <a:pos x="4828" y="80"/>
                </a:cxn>
                <a:cxn ang="0">
                  <a:pos x="4821" y="172"/>
                </a:cxn>
                <a:cxn ang="0">
                  <a:pos x="4806" y="291"/>
                </a:cxn>
                <a:cxn ang="0">
                  <a:pos x="4782" y="430"/>
                </a:cxn>
                <a:cxn ang="0">
                  <a:pos x="4743" y="587"/>
                </a:cxn>
                <a:cxn ang="0">
                  <a:pos x="4706" y="711"/>
                </a:cxn>
                <a:cxn ang="0">
                  <a:pos x="4674" y="797"/>
                </a:cxn>
                <a:cxn ang="0">
                  <a:pos x="4638" y="882"/>
                </a:cxn>
                <a:cxn ang="0">
                  <a:pos x="4597" y="969"/>
                </a:cxn>
                <a:cxn ang="0">
                  <a:pos x="4550" y="1055"/>
                </a:cxn>
                <a:cxn ang="0">
                  <a:pos x="4497" y="1139"/>
                </a:cxn>
                <a:cxn ang="0">
                  <a:pos x="4439" y="1223"/>
                </a:cxn>
                <a:cxn ang="0">
                  <a:pos x="4374" y="1302"/>
                </a:cxn>
                <a:cxn ang="0">
                  <a:pos x="4303" y="1379"/>
                </a:cxn>
                <a:cxn ang="0">
                  <a:pos x="4224" y="1452"/>
                </a:cxn>
                <a:cxn ang="0">
                  <a:pos x="4136" y="1522"/>
                </a:cxn>
                <a:cxn ang="0">
                  <a:pos x="4042" y="1584"/>
                </a:cxn>
                <a:cxn ang="0">
                  <a:pos x="3939" y="1643"/>
                </a:cxn>
                <a:cxn ang="0">
                  <a:pos x="3828" y="1693"/>
                </a:cxn>
                <a:cxn ang="0">
                  <a:pos x="3707" y="1736"/>
                </a:cxn>
                <a:cxn ang="0">
                  <a:pos x="3578" y="1772"/>
                </a:cxn>
                <a:cxn ang="0">
                  <a:pos x="3439" y="1798"/>
                </a:cxn>
                <a:cxn ang="0">
                  <a:pos x="3291" y="1815"/>
                </a:cxn>
                <a:cxn ang="0">
                  <a:pos x="3131" y="1822"/>
                </a:cxn>
                <a:cxn ang="0">
                  <a:pos x="3048" y="1822"/>
                </a:cxn>
                <a:cxn ang="0">
                  <a:pos x="2720" y="1819"/>
                </a:cxn>
                <a:cxn ang="0">
                  <a:pos x="2419" y="1828"/>
                </a:cxn>
                <a:cxn ang="0">
                  <a:pos x="2141" y="1848"/>
                </a:cxn>
                <a:cxn ang="0">
                  <a:pos x="1887" y="1877"/>
                </a:cxn>
                <a:cxn ang="0">
                  <a:pos x="1651" y="1919"/>
                </a:cxn>
                <a:cxn ang="0">
                  <a:pos x="1436" y="1970"/>
                </a:cxn>
                <a:cxn ang="0">
                  <a:pos x="1335" y="1999"/>
                </a:cxn>
                <a:cxn ang="0">
                  <a:pos x="1239" y="2032"/>
                </a:cxn>
                <a:cxn ang="0">
                  <a:pos x="1146" y="2067"/>
                </a:cxn>
                <a:cxn ang="0">
                  <a:pos x="1057" y="2106"/>
                </a:cxn>
                <a:cxn ang="0">
                  <a:pos x="971" y="2148"/>
                </a:cxn>
                <a:cxn ang="0">
                  <a:pos x="889" y="2192"/>
                </a:cxn>
                <a:cxn ang="0">
                  <a:pos x="811" y="2237"/>
                </a:cxn>
                <a:cxn ang="0">
                  <a:pos x="735" y="2287"/>
                </a:cxn>
                <a:cxn ang="0">
                  <a:pos x="663" y="2339"/>
                </a:cxn>
                <a:cxn ang="0">
                  <a:pos x="593" y="2393"/>
                </a:cxn>
                <a:cxn ang="0">
                  <a:pos x="525" y="2452"/>
                </a:cxn>
                <a:cxn ang="0">
                  <a:pos x="397" y="2576"/>
                </a:cxn>
                <a:cxn ang="0">
                  <a:pos x="277" y="2710"/>
                </a:cxn>
                <a:cxn ang="0">
                  <a:pos x="163" y="2857"/>
                </a:cxn>
                <a:cxn ang="0">
                  <a:pos x="53" y="3013"/>
                </a:cxn>
              </a:cxnLst>
              <a:rect l="0" t="0" r="r" b="b"/>
              <a:pathLst>
                <a:path w="4831" h="3097">
                  <a:moveTo>
                    <a:pt x="4831" y="0"/>
                  </a:moveTo>
                  <a:lnTo>
                    <a:pt x="4831" y="0"/>
                  </a:lnTo>
                  <a:lnTo>
                    <a:pt x="4829" y="21"/>
                  </a:lnTo>
                  <a:lnTo>
                    <a:pt x="4828" y="80"/>
                  </a:lnTo>
                  <a:lnTo>
                    <a:pt x="4825" y="122"/>
                  </a:lnTo>
                  <a:lnTo>
                    <a:pt x="4821" y="172"/>
                  </a:lnTo>
                  <a:lnTo>
                    <a:pt x="4814" y="228"/>
                  </a:lnTo>
                  <a:lnTo>
                    <a:pt x="4806" y="291"/>
                  </a:lnTo>
                  <a:lnTo>
                    <a:pt x="4796" y="359"/>
                  </a:lnTo>
                  <a:lnTo>
                    <a:pt x="4782" y="430"/>
                  </a:lnTo>
                  <a:lnTo>
                    <a:pt x="4764" y="507"/>
                  </a:lnTo>
                  <a:lnTo>
                    <a:pt x="4743" y="587"/>
                  </a:lnTo>
                  <a:lnTo>
                    <a:pt x="4719" y="669"/>
                  </a:lnTo>
                  <a:lnTo>
                    <a:pt x="4706" y="711"/>
                  </a:lnTo>
                  <a:lnTo>
                    <a:pt x="4690" y="755"/>
                  </a:lnTo>
                  <a:lnTo>
                    <a:pt x="4674" y="797"/>
                  </a:lnTo>
                  <a:lnTo>
                    <a:pt x="4657" y="840"/>
                  </a:lnTo>
                  <a:lnTo>
                    <a:pt x="4638" y="882"/>
                  </a:lnTo>
                  <a:lnTo>
                    <a:pt x="4618" y="926"/>
                  </a:lnTo>
                  <a:lnTo>
                    <a:pt x="4597" y="969"/>
                  </a:lnTo>
                  <a:lnTo>
                    <a:pt x="4574" y="1011"/>
                  </a:lnTo>
                  <a:lnTo>
                    <a:pt x="4550" y="1055"/>
                  </a:lnTo>
                  <a:lnTo>
                    <a:pt x="4525" y="1097"/>
                  </a:lnTo>
                  <a:lnTo>
                    <a:pt x="4497" y="1139"/>
                  </a:lnTo>
                  <a:lnTo>
                    <a:pt x="4470" y="1181"/>
                  </a:lnTo>
                  <a:lnTo>
                    <a:pt x="4439" y="1223"/>
                  </a:lnTo>
                  <a:lnTo>
                    <a:pt x="4407" y="1263"/>
                  </a:lnTo>
                  <a:lnTo>
                    <a:pt x="4374" y="1302"/>
                  </a:lnTo>
                  <a:lnTo>
                    <a:pt x="4339" y="1342"/>
                  </a:lnTo>
                  <a:lnTo>
                    <a:pt x="4303" y="1379"/>
                  </a:lnTo>
                  <a:lnTo>
                    <a:pt x="4264" y="1417"/>
                  </a:lnTo>
                  <a:lnTo>
                    <a:pt x="4224" y="1452"/>
                  </a:lnTo>
                  <a:lnTo>
                    <a:pt x="4181" y="1488"/>
                  </a:lnTo>
                  <a:lnTo>
                    <a:pt x="4136" y="1522"/>
                  </a:lnTo>
                  <a:lnTo>
                    <a:pt x="4091" y="1554"/>
                  </a:lnTo>
                  <a:lnTo>
                    <a:pt x="4042" y="1584"/>
                  </a:lnTo>
                  <a:lnTo>
                    <a:pt x="3992" y="1614"/>
                  </a:lnTo>
                  <a:lnTo>
                    <a:pt x="3939" y="1643"/>
                  </a:lnTo>
                  <a:lnTo>
                    <a:pt x="3885" y="1668"/>
                  </a:lnTo>
                  <a:lnTo>
                    <a:pt x="3828" y="1693"/>
                  </a:lnTo>
                  <a:lnTo>
                    <a:pt x="3768" y="1715"/>
                  </a:lnTo>
                  <a:lnTo>
                    <a:pt x="3707" y="1736"/>
                  </a:lnTo>
                  <a:lnTo>
                    <a:pt x="3643" y="1754"/>
                  </a:lnTo>
                  <a:lnTo>
                    <a:pt x="3578" y="1772"/>
                  </a:lnTo>
                  <a:lnTo>
                    <a:pt x="3510" y="1786"/>
                  </a:lnTo>
                  <a:lnTo>
                    <a:pt x="3439" y="1798"/>
                  </a:lnTo>
                  <a:lnTo>
                    <a:pt x="3366" y="1807"/>
                  </a:lnTo>
                  <a:lnTo>
                    <a:pt x="3291" y="1815"/>
                  </a:lnTo>
                  <a:lnTo>
                    <a:pt x="3212" y="1820"/>
                  </a:lnTo>
                  <a:lnTo>
                    <a:pt x="3131" y="1822"/>
                  </a:lnTo>
                  <a:lnTo>
                    <a:pt x="3048" y="1822"/>
                  </a:lnTo>
                  <a:lnTo>
                    <a:pt x="3048" y="1822"/>
                  </a:lnTo>
                  <a:lnTo>
                    <a:pt x="2881" y="1819"/>
                  </a:lnTo>
                  <a:lnTo>
                    <a:pt x="2720" y="1819"/>
                  </a:lnTo>
                  <a:lnTo>
                    <a:pt x="2567" y="1822"/>
                  </a:lnTo>
                  <a:lnTo>
                    <a:pt x="2419" y="1828"/>
                  </a:lnTo>
                  <a:lnTo>
                    <a:pt x="2277" y="1836"/>
                  </a:lnTo>
                  <a:lnTo>
                    <a:pt x="2141" y="1848"/>
                  </a:lnTo>
                  <a:lnTo>
                    <a:pt x="2012" y="1861"/>
                  </a:lnTo>
                  <a:lnTo>
                    <a:pt x="1887" y="1877"/>
                  </a:lnTo>
                  <a:lnTo>
                    <a:pt x="1766" y="1896"/>
                  </a:lnTo>
                  <a:lnTo>
                    <a:pt x="1651" y="1919"/>
                  </a:lnTo>
                  <a:lnTo>
                    <a:pt x="1541" y="1943"/>
                  </a:lnTo>
                  <a:lnTo>
                    <a:pt x="1436" y="1970"/>
                  </a:lnTo>
                  <a:lnTo>
                    <a:pt x="1384" y="1985"/>
                  </a:lnTo>
                  <a:lnTo>
                    <a:pt x="1335" y="1999"/>
                  </a:lnTo>
                  <a:lnTo>
                    <a:pt x="1286" y="2016"/>
                  </a:lnTo>
                  <a:lnTo>
                    <a:pt x="1239" y="2032"/>
                  </a:lnTo>
                  <a:lnTo>
                    <a:pt x="1191" y="2050"/>
                  </a:lnTo>
                  <a:lnTo>
                    <a:pt x="1146" y="2067"/>
                  </a:lnTo>
                  <a:lnTo>
                    <a:pt x="1100" y="2087"/>
                  </a:lnTo>
                  <a:lnTo>
                    <a:pt x="1057" y="2106"/>
                  </a:lnTo>
                  <a:lnTo>
                    <a:pt x="1014" y="2127"/>
                  </a:lnTo>
                  <a:lnTo>
                    <a:pt x="971" y="2148"/>
                  </a:lnTo>
                  <a:lnTo>
                    <a:pt x="930" y="2169"/>
                  </a:lnTo>
                  <a:lnTo>
                    <a:pt x="889" y="2192"/>
                  </a:lnTo>
                  <a:lnTo>
                    <a:pt x="850" y="2214"/>
                  </a:lnTo>
                  <a:lnTo>
                    <a:pt x="811" y="2237"/>
                  </a:lnTo>
                  <a:lnTo>
                    <a:pt x="772" y="2263"/>
                  </a:lnTo>
                  <a:lnTo>
                    <a:pt x="735" y="2287"/>
                  </a:lnTo>
                  <a:lnTo>
                    <a:pt x="699" y="2313"/>
                  </a:lnTo>
                  <a:lnTo>
                    <a:pt x="663" y="2339"/>
                  </a:lnTo>
                  <a:lnTo>
                    <a:pt x="628" y="2366"/>
                  </a:lnTo>
                  <a:lnTo>
                    <a:pt x="593" y="2393"/>
                  </a:lnTo>
                  <a:lnTo>
                    <a:pt x="558" y="2423"/>
                  </a:lnTo>
                  <a:lnTo>
                    <a:pt x="525" y="2452"/>
                  </a:lnTo>
                  <a:lnTo>
                    <a:pt x="460" y="2511"/>
                  </a:lnTo>
                  <a:lnTo>
                    <a:pt x="397" y="2576"/>
                  </a:lnTo>
                  <a:lnTo>
                    <a:pt x="336" y="2640"/>
                  </a:lnTo>
                  <a:lnTo>
                    <a:pt x="277" y="2710"/>
                  </a:lnTo>
                  <a:lnTo>
                    <a:pt x="220" y="2783"/>
                  </a:lnTo>
                  <a:lnTo>
                    <a:pt x="163" y="2857"/>
                  </a:lnTo>
                  <a:lnTo>
                    <a:pt x="107" y="2934"/>
                  </a:lnTo>
                  <a:lnTo>
                    <a:pt x="53" y="3013"/>
                  </a:lnTo>
                  <a:lnTo>
                    <a:pt x="0" y="3097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Freeform 294"/>
            <p:cNvSpPr>
              <a:spLocks/>
            </p:cNvSpPr>
            <p:nvPr/>
          </p:nvSpPr>
          <p:spPr bwMode="auto">
            <a:xfrm>
              <a:off x="1964" y="482"/>
              <a:ext cx="4781" cy="1605"/>
            </a:xfrm>
            <a:custGeom>
              <a:avLst/>
              <a:gdLst/>
              <a:ahLst/>
              <a:cxnLst>
                <a:cxn ang="0">
                  <a:pos x="4782" y="0"/>
                </a:cxn>
                <a:cxn ang="0">
                  <a:pos x="4780" y="81"/>
                </a:cxn>
                <a:cxn ang="0">
                  <a:pos x="4775" y="173"/>
                </a:cxn>
                <a:cxn ang="0">
                  <a:pos x="4762" y="292"/>
                </a:cxn>
                <a:cxn ang="0">
                  <a:pos x="4740" y="433"/>
                </a:cxn>
                <a:cxn ang="0">
                  <a:pos x="4704" y="591"/>
                </a:cxn>
                <a:cxn ang="0">
                  <a:pos x="4668" y="717"/>
                </a:cxn>
                <a:cxn ang="0">
                  <a:pos x="4637" y="802"/>
                </a:cxn>
                <a:cxn ang="0">
                  <a:pos x="4602" y="890"/>
                </a:cxn>
                <a:cxn ang="0">
                  <a:pos x="4564" y="978"/>
                </a:cxn>
                <a:cxn ang="0">
                  <a:pos x="4518" y="1066"/>
                </a:cxn>
                <a:cxn ang="0">
                  <a:pos x="4466" y="1151"/>
                </a:cxn>
                <a:cxn ang="0">
                  <a:pos x="4409" y="1235"/>
                </a:cxn>
                <a:cxn ang="0">
                  <a:pos x="4346" y="1318"/>
                </a:cxn>
                <a:cxn ang="0">
                  <a:pos x="4275" y="1397"/>
                </a:cxn>
                <a:cxn ang="0">
                  <a:pos x="4197" y="1471"/>
                </a:cxn>
                <a:cxn ang="0">
                  <a:pos x="4111" y="1542"/>
                </a:cxn>
                <a:cxn ang="0">
                  <a:pos x="4018" y="1608"/>
                </a:cxn>
                <a:cxn ang="0">
                  <a:pos x="3917" y="1668"/>
                </a:cxn>
                <a:cxn ang="0">
                  <a:pos x="3805" y="1721"/>
                </a:cxn>
                <a:cxn ang="0">
                  <a:pos x="3686" y="1766"/>
                </a:cxn>
                <a:cxn ang="0">
                  <a:pos x="3557" y="1805"/>
                </a:cxn>
                <a:cxn ang="0">
                  <a:pos x="3418" y="1834"/>
                </a:cxn>
                <a:cxn ang="0">
                  <a:pos x="3270" y="1855"/>
                </a:cxn>
                <a:cxn ang="0">
                  <a:pos x="3110" y="1865"/>
                </a:cxn>
                <a:cxn ang="0">
                  <a:pos x="3027" y="1867"/>
                </a:cxn>
                <a:cxn ang="0">
                  <a:pos x="2700" y="1870"/>
                </a:cxn>
                <a:cxn ang="0">
                  <a:pos x="2399" y="1884"/>
                </a:cxn>
                <a:cxn ang="0">
                  <a:pos x="2121" y="1910"/>
                </a:cxn>
                <a:cxn ang="0">
                  <a:pos x="1867" y="1946"/>
                </a:cxn>
                <a:cxn ang="0">
                  <a:pos x="1633" y="1991"/>
                </a:cxn>
                <a:cxn ang="0">
                  <a:pos x="1419" y="2047"/>
                </a:cxn>
                <a:cxn ang="0">
                  <a:pos x="1317" y="2080"/>
                </a:cxn>
                <a:cxn ang="0">
                  <a:pos x="1222" y="2115"/>
                </a:cxn>
                <a:cxn ang="0">
                  <a:pos x="1129" y="2152"/>
                </a:cxn>
                <a:cxn ang="0">
                  <a:pos x="1041" y="2193"/>
                </a:cxn>
                <a:cxn ang="0">
                  <a:pos x="956" y="2235"/>
                </a:cxn>
                <a:cxn ang="0">
                  <a:pos x="874" y="2282"/>
                </a:cxn>
                <a:cxn ang="0">
                  <a:pos x="797" y="2330"/>
                </a:cxn>
                <a:cxn ang="0">
                  <a:pos x="722" y="2380"/>
                </a:cxn>
                <a:cxn ang="0">
                  <a:pos x="651" y="2435"/>
                </a:cxn>
                <a:cxn ang="0">
                  <a:pos x="582" y="2491"/>
                </a:cxn>
                <a:cxn ang="0">
                  <a:pos x="515" y="2550"/>
                </a:cxn>
                <a:cxn ang="0">
                  <a:pos x="389" y="2677"/>
                </a:cxn>
                <a:cxn ang="0">
                  <a:pos x="271" y="2816"/>
                </a:cxn>
                <a:cxn ang="0">
                  <a:pos x="158" y="2965"/>
                </a:cxn>
                <a:cxn ang="0">
                  <a:pos x="51" y="3124"/>
                </a:cxn>
              </a:cxnLst>
              <a:rect l="0" t="0" r="r" b="b"/>
              <a:pathLst>
                <a:path w="4782" h="3210">
                  <a:moveTo>
                    <a:pt x="4782" y="0"/>
                  </a:moveTo>
                  <a:lnTo>
                    <a:pt x="4782" y="0"/>
                  </a:lnTo>
                  <a:lnTo>
                    <a:pt x="4782" y="21"/>
                  </a:lnTo>
                  <a:lnTo>
                    <a:pt x="4780" y="81"/>
                  </a:lnTo>
                  <a:lnTo>
                    <a:pt x="4779" y="123"/>
                  </a:lnTo>
                  <a:lnTo>
                    <a:pt x="4775" y="173"/>
                  </a:lnTo>
                  <a:lnTo>
                    <a:pt x="4770" y="229"/>
                  </a:lnTo>
                  <a:lnTo>
                    <a:pt x="4762" y="292"/>
                  </a:lnTo>
                  <a:lnTo>
                    <a:pt x="4752" y="360"/>
                  </a:lnTo>
                  <a:lnTo>
                    <a:pt x="4740" y="433"/>
                  </a:lnTo>
                  <a:lnTo>
                    <a:pt x="4723" y="510"/>
                  </a:lnTo>
                  <a:lnTo>
                    <a:pt x="4704" y="591"/>
                  </a:lnTo>
                  <a:lnTo>
                    <a:pt x="4682" y="675"/>
                  </a:lnTo>
                  <a:lnTo>
                    <a:pt x="4668" y="717"/>
                  </a:lnTo>
                  <a:lnTo>
                    <a:pt x="4654" y="760"/>
                  </a:lnTo>
                  <a:lnTo>
                    <a:pt x="4637" y="802"/>
                  </a:lnTo>
                  <a:lnTo>
                    <a:pt x="4620" y="846"/>
                  </a:lnTo>
                  <a:lnTo>
                    <a:pt x="4602" y="890"/>
                  </a:lnTo>
                  <a:lnTo>
                    <a:pt x="4584" y="935"/>
                  </a:lnTo>
                  <a:lnTo>
                    <a:pt x="4564" y="978"/>
                  </a:lnTo>
                  <a:lnTo>
                    <a:pt x="4541" y="1022"/>
                  </a:lnTo>
                  <a:lnTo>
                    <a:pt x="4518" y="1066"/>
                  </a:lnTo>
                  <a:lnTo>
                    <a:pt x="4493" y="1108"/>
                  </a:lnTo>
                  <a:lnTo>
                    <a:pt x="4466" y="1151"/>
                  </a:lnTo>
                  <a:lnTo>
                    <a:pt x="4439" y="1193"/>
                  </a:lnTo>
                  <a:lnTo>
                    <a:pt x="4409" y="1235"/>
                  </a:lnTo>
                  <a:lnTo>
                    <a:pt x="4379" y="1277"/>
                  </a:lnTo>
                  <a:lnTo>
                    <a:pt x="4346" y="1318"/>
                  </a:lnTo>
                  <a:lnTo>
                    <a:pt x="4311" y="1358"/>
                  </a:lnTo>
                  <a:lnTo>
                    <a:pt x="4275" y="1397"/>
                  </a:lnTo>
                  <a:lnTo>
                    <a:pt x="4237" y="1435"/>
                  </a:lnTo>
                  <a:lnTo>
                    <a:pt x="4197" y="1471"/>
                  </a:lnTo>
                  <a:lnTo>
                    <a:pt x="4155" y="1508"/>
                  </a:lnTo>
                  <a:lnTo>
                    <a:pt x="4111" y="1542"/>
                  </a:lnTo>
                  <a:lnTo>
                    <a:pt x="4065" y="1576"/>
                  </a:lnTo>
                  <a:lnTo>
                    <a:pt x="4018" y="1608"/>
                  </a:lnTo>
                  <a:lnTo>
                    <a:pt x="3968" y="1639"/>
                  </a:lnTo>
                  <a:lnTo>
                    <a:pt x="3917" y="1668"/>
                  </a:lnTo>
                  <a:lnTo>
                    <a:pt x="3862" y="1695"/>
                  </a:lnTo>
                  <a:lnTo>
                    <a:pt x="3805" y="1721"/>
                  </a:lnTo>
                  <a:lnTo>
                    <a:pt x="3747" y="1744"/>
                  </a:lnTo>
                  <a:lnTo>
                    <a:pt x="3686" y="1766"/>
                  </a:lnTo>
                  <a:lnTo>
                    <a:pt x="3622" y="1787"/>
                  </a:lnTo>
                  <a:lnTo>
                    <a:pt x="3557" y="1805"/>
                  </a:lnTo>
                  <a:lnTo>
                    <a:pt x="3489" y="1821"/>
                  </a:lnTo>
                  <a:lnTo>
                    <a:pt x="3418" y="1834"/>
                  </a:lnTo>
                  <a:lnTo>
                    <a:pt x="3344" y="1846"/>
                  </a:lnTo>
                  <a:lnTo>
                    <a:pt x="3270" y="1855"/>
                  </a:lnTo>
                  <a:lnTo>
                    <a:pt x="3192" y="1860"/>
                  </a:lnTo>
                  <a:lnTo>
                    <a:pt x="3110" y="1865"/>
                  </a:lnTo>
                  <a:lnTo>
                    <a:pt x="3027" y="1867"/>
                  </a:lnTo>
                  <a:lnTo>
                    <a:pt x="3027" y="1867"/>
                  </a:lnTo>
                  <a:lnTo>
                    <a:pt x="2860" y="1867"/>
                  </a:lnTo>
                  <a:lnTo>
                    <a:pt x="2700" y="1870"/>
                  </a:lnTo>
                  <a:lnTo>
                    <a:pt x="2546" y="1876"/>
                  </a:lnTo>
                  <a:lnTo>
                    <a:pt x="2399" y="1884"/>
                  </a:lnTo>
                  <a:lnTo>
                    <a:pt x="2257" y="1896"/>
                  </a:lnTo>
                  <a:lnTo>
                    <a:pt x="2121" y="1910"/>
                  </a:lnTo>
                  <a:lnTo>
                    <a:pt x="1992" y="1926"/>
                  </a:lnTo>
                  <a:lnTo>
                    <a:pt x="1867" y="1946"/>
                  </a:lnTo>
                  <a:lnTo>
                    <a:pt x="1748" y="1967"/>
                  </a:lnTo>
                  <a:lnTo>
                    <a:pt x="1633" y="1991"/>
                  </a:lnTo>
                  <a:lnTo>
                    <a:pt x="1523" y="2018"/>
                  </a:lnTo>
                  <a:lnTo>
                    <a:pt x="1419" y="2047"/>
                  </a:lnTo>
                  <a:lnTo>
                    <a:pt x="1367" y="2064"/>
                  </a:lnTo>
                  <a:lnTo>
                    <a:pt x="1317" y="2080"/>
                  </a:lnTo>
                  <a:lnTo>
                    <a:pt x="1269" y="2097"/>
                  </a:lnTo>
                  <a:lnTo>
                    <a:pt x="1222" y="2115"/>
                  </a:lnTo>
                  <a:lnTo>
                    <a:pt x="1174" y="2133"/>
                  </a:lnTo>
                  <a:lnTo>
                    <a:pt x="1129" y="2152"/>
                  </a:lnTo>
                  <a:lnTo>
                    <a:pt x="1084" y="2172"/>
                  </a:lnTo>
                  <a:lnTo>
                    <a:pt x="1041" y="2193"/>
                  </a:lnTo>
                  <a:lnTo>
                    <a:pt x="998" y="2214"/>
                  </a:lnTo>
                  <a:lnTo>
                    <a:pt x="956" y="2235"/>
                  </a:lnTo>
                  <a:lnTo>
                    <a:pt x="915" y="2257"/>
                  </a:lnTo>
                  <a:lnTo>
                    <a:pt x="874" y="2282"/>
                  </a:lnTo>
                  <a:lnTo>
                    <a:pt x="836" y="2306"/>
                  </a:lnTo>
                  <a:lnTo>
                    <a:pt x="797" y="2330"/>
                  </a:lnTo>
                  <a:lnTo>
                    <a:pt x="759" y="2354"/>
                  </a:lnTo>
                  <a:lnTo>
                    <a:pt x="722" y="2380"/>
                  </a:lnTo>
                  <a:lnTo>
                    <a:pt x="686" y="2407"/>
                  </a:lnTo>
                  <a:lnTo>
                    <a:pt x="651" y="2435"/>
                  </a:lnTo>
                  <a:lnTo>
                    <a:pt x="615" y="2462"/>
                  </a:lnTo>
                  <a:lnTo>
                    <a:pt x="582" y="2491"/>
                  </a:lnTo>
                  <a:lnTo>
                    <a:pt x="548" y="2520"/>
                  </a:lnTo>
                  <a:lnTo>
                    <a:pt x="515" y="2550"/>
                  </a:lnTo>
                  <a:lnTo>
                    <a:pt x="451" y="2613"/>
                  </a:lnTo>
                  <a:lnTo>
                    <a:pt x="389" y="2677"/>
                  </a:lnTo>
                  <a:lnTo>
                    <a:pt x="329" y="2745"/>
                  </a:lnTo>
                  <a:lnTo>
                    <a:pt x="271" y="2816"/>
                  </a:lnTo>
                  <a:lnTo>
                    <a:pt x="214" y="2889"/>
                  </a:lnTo>
                  <a:lnTo>
                    <a:pt x="158" y="2965"/>
                  </a:lnTo>
                  <a:lnTo>
                    <a:pt x="104" y="3044"/>
                  </a:lnTo>
                  <a:lnTo>
                    <a:pt x="51" y="3124"/>
                  </a:lnTo>
                  <a:lnTo>
                    <a:pt x="0" y="321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Freeform 295"/>
            <p:cNvSpPr>
              <a:spLocks/>
            </p:cNvSpPr>
            <p:nvPr/>
          </p:nvSpPr>
          <p:spPr bwMode="auto">
            <a:xfrm>
              <a:off x="2023" y="453"/>
              <a:ext cx="4733" cy="1662"/>
            </a:xfrm>
            <a:custGeom>
              <a:avLst/>
              <a:gdLst/>
              <a:ahLst/>
              <a:cxnLst>
                <a:cxn ang="0">
                  <a:pos x="4733" y="0"/>
                </a:cxn>
                <a:cxn ang="0">
                  <a:pos x="4733" y="81"/>
                </a:cxn>
                <a:cxn ang="0">
                  <a:pos x="4729" y="173"/>
                </a:cxn>
                <a:cxn ang="0">
                  <a:pos x="4718" y="294"/>
                </a:cxn>
                <a:cxn ang="0">
                  <a:pos x="4699" y="436"/>
                </a:cxn>
                <a:cxn ang="0">
                  <a:pos x="4665" y="596"/>
                </a:cxn>
                <a:cxn ang="0">
                  <a:pos x="4631" y="724"/>
                </a:cxn>
                <a:cxn ang="0">
                  <a:pos x="4602" y="811"/>
                </a:cxn>
                <a:cxn ang="0">
                  <a:pos x="4568" y="898"/>
                </a:cxn>
                <a:cxn ang="0">
                  <a:pos x="4529" y="987"/>
                </a:cxn>
                <a:cxn ang="0">
                  <a:pos x="4486" y="1076"/>
                </a:cxn>
                <a:cxn ang="0">
                  <a:pos x="4436" y="1165"/>
                </a:cxn>
                <a:cxn ang="0">
                  <a:pos x="4381" y="1250"/>
                </a:cxn>
                <a:cxn ang="0">
                  <a:pos x="4317" y="1334"/>
                </a:cxn>
                <a:cxn ang="0">
                  <a:pos x="4247" y="1415"/>
                </a:cxn>
                <a:cxn ang="0">
                  <a:pos x="4171" y="1491"/>
                </a:cxn>
                <a:cxn ang="0">
                  <a:pos x="4086" y="1563"/>
                </a:cxn>
                <a:cxn ang="0">
                  <a:pos x="3993" y="1631"/>
                </a:cxn>
                <a:cxn ang="0">
                  <a:pos x="3893" y="1694"/>
                </a:cxn>
                <a:cxn ang="0">
                  <a:pos x="3784" y="1749"/>
                </a:cxn>
                <a:cxn ang="0">
                  <a:pos x="3664" y="1798"/>
                </a:cxn>
                <a:cxn ang="0">
                  <a:pos x="3537" y="1840"/>
                </a:cxn>
                <a:cxn ang="0">
                  <a:pos x="3398" y="1872"/>
                </a:cxn>
                <a:cxn ang="0">
                  <a:pos x="3249" y="1894"/>
                </a:cxn>
                <a:cxn ang="0">
                  <a:pos x="3091" y="1909"/>
                </a:cxn>
                <a:cxn ang="0">
                  <a:pos x="3008" y="1911"/>
                </a:cxn>
                <a:cxn ang="0">
                  <a:pos x="2681" y="1922"/>
                </a:cxn>
                <a:cxn ang="0">
                  <a:pos x="2380" y="1943"/>
                </a:cxn>
                <a:cxn ang="0">
                  <a:pos x="2102" y="1974"/>
                </a:cxn>
                <a:cxn ang="0">
                  <a:pos x="1848" y="2014"/>
                </a:cxn>
                <a:cxn ang="0">
                  <a:pos x="1615" y="2066"/>
                </a:cxn>
                <a:cxn ang="0">
                  <a:pos x="1401" y="2127"/>
                </a:cxn>
                <a:cxn ang="0">
                  <a:pos x="1301" y="2161"/>
                </a:cxn>
                <a:cxn ang="0">
                  <a:pos x="1205" y="2198"/>
                </a:cxn>
                <a:cxn ang="0">
                  <a:pos x="1114" y="2237"/>
                </a:cxn>
                <a:cxn ang="0">
                  <a:pos x="1026" y="2280"/>
                </a:cxn>
                <a:cxn ang="0">
                  <a:pos x="942" y="2324"/>
                </a:cxn>
                <a:cxn ang="0">
                  <a:pos x="861" y="2372"/>
                </a:cxn>
                <a:cxn ang="0">
                  <a:pos x="785" y="2422"/>
                </a:cxn>
                <a:cxn ang="0">
                  <a:pos x="711" y="2476"/>
                </a:cxn>
                <a:cxn ang="0">
                  <a:pos x="639" y="2531"/>
                </a:cxn>
                <a:cxn ang="0">
                  <a:pos x="571" y="2589"/>
                </a:cxn>
                <a:cxn ang="0">
                  <a:pos x="506" y="2650"/>
                </a:cxn>
                <a:cxn ang="0">
                  <a:pos x="382" y="2779"/>
                </a:cxn>
                <a:cxn ang="0">
                  <a:pos x="265" y="2921"/>
                </a:cxn>
                <a:cxn ang="0">
                  <a:pos x="156" y="3073"/>
                </a:cxn>
                <a:cxn ang="0">
                  <a:pos x="52" y="3236"/>
                </a:cxn>
              </a:cxnLst>
              <a:rect l="0" t="0" r="r" b="b"/>
              <a:pathLst>
                <a:path w="4733" h="3323">
                  <a:moveTo>
                    <a:pt x="4733" y="0"/>
                  </a:moveTo>
                  <a:lnTo>
                    <a:pt x="4733" y="0"/>
                  </a:lnTo>
                  <a:lnTo>
                    <a:pt x="4733" y="21"/>
                  </a:lnTo>
                  <a:lnTo>
                    <a:pt x="4733" y="81"/>
                  </a:lnTo>
                  <a:lnTo>
                    <a:pt x="4732" y="123"/>
                  </a:lnTo>
                  <a:lnTo>
                    <a:pt x="4729" y="173"/>
                  </a:lnTo>
                  <a:lnTo>
                    <a:pt x="4725" y="231"/>
                  </a:lnTo>
                  <a:lnTo>
                    <a:pt x="4718" y="294"/>
                  </a:lnTo>
                  <a:lnTo>
                    <a:pt x="4710" y="364"/>
                  </a:lnTo>
                  <a:lnTo>
                    <a:pt x="4699" y="436"/>
                  </a:lnTo>
                  <a:lnTo>
                    <a:pt x="4683" y="516"/>
                  </a:lnTo>
                  <a:lnTo>
                    <a:pt x="4665" y="596"/>
                  </a:lnTo>
                  <a:lnTo>
                    <a:pt x="4643" y="680"/>
                  </a:lnTo>
                  <a:lnTo>
                    <a:pt x="4631" y="724"/>
                  </a:lnTo>
                  <a:lnTo>
                    <a:pt x="4617" y="767"/>
                  </a:lnTo>
                  <a:lnTo>
                    <a:pt x="4602" y="811"/>
                  </a:lnTo>
                  <a:lnTo>
                    <a:pt x="4586" y="855"/>
                  </a:lnTo>
                  <a:lnTo>
                    <a:pt x="4568" y="898"/>
                  </a:lnTo>
                  <a:lnTo>
                    <a:pt x="4550" y="943"/>
                  </a:lnTo>
                  <a:lnTo>
                    <a:pt x="4529" y="987"/>
                  </a:lnTo>
                  <a:lnTo>
                    <a:pt x="4509" y="1032"/>
                  </a:lnTo>
                  <a:lnTo>
                    <a:pt x="4486" y="1076"/>
                  </a:lnTo>
                  <a:lnTo>
                    <a:pt x="4461" y="1119"/>
                  </a:lnTo>
                  <a:lnTo>
                    <a:pt x="4436" y="1165"/>
                  </a:lnTo>
                  <a:lnTo>
                    <a:pt x="4409" y="1207"/>
                  </a:lnTo>
                  <a:lnTo>
                    <a:pt x="4381" y="1250"/>
                  </a:lnTo>
                  <a:lnTo>
                    <a:pt x="4350" y="1292"/>
                  </a:lnTo>
                  <a:lnTo>
                    <a:pt x="4317" y="1334"/>
                  </a:lnTo>
                  <a:lnTo>
                    <a:pt x="4284" y="1375"/>
                  </a:lnTo>
                  <a:lnTo>
                    <a:pt x="4247" y="1415"/>
                  </a:lnTo>
                  <a:lnTo>
                    <a:pt x="4210" y="1454"/>
                  </a:lnTo>
                  <a:lnTo>
                    <a:pt x="4171" y="1491"/>
                  </a:lnTo>
                  <a:lnTo>
                    <a:pt x="4129" y="1528"/>
                  </a:lnTo>
                  <a:lnTo>
                    <a:pt x="4086" y="1563"/>
                  </a:lnTo>
                  <a:lnTo>
                    <a:pt x="4041" y="1599"/>
                  </a:lnTo>
                  <a:lnTo>
                    <a:pt x="3993" y="1631"/>
                  </a:lnTo>
                  <a:lnTo>
                    <a:pt x="3945" y="1664"/>
                  </a:lnTo>
                  <a:lnTo>
                    <a:pt x="3893" y="1694"/>
                  </a:lnTo>
                  <a:lnTo>
                    <a:pt x="3839" y="1723"/>
                  </a:lnTo>
                  <a:lnTo>
                    <a:pt x="3784" y="1749"/>
                  </a:lnTo>
                  <a:lnTo>
                    <a:pt x="3725" y="1775"/>
                  </a:lnTo>
                  <a:lnTo>
                    <a:pt x="3664" y="1798"/>
                  </a:lnTo>
                  <a:lnTo>
                    <a:pt x="3602" y="1820"/>
                  </a:lnTo>
                  <a:lnTo>
                    <a:pt x="3537" y="1840"/>
                  </a:lnTo>
                  <a:lnTo>
                    <a:pt x="3469" y="1856"/>
                  </a:lnTo>
                  <a:lnTo>
                    <a:pt x="3398" y="1872"/>
                  </a:lnTo>
                  <a:lnTo>
                    <a:pt x="3326" y="1885"/>
                  </a:lnTo>
                  <a:lnTo>
                    <a:pt x="3249" y="1894"/>
                  </a:lnTo>
                  <a:lnTo>
                    <a:pt x="3171" y="1903"/>
                  </a:lnTo>
                  <a:lnTo>
                    <a:pt x="3091" y="1909"/>
                  </a:lnTo>
                  <a:lnTo>
                    <a:pt x="3008" y="1911"/>
                  </a:lnTo>
                  <a:lnTo>
                    <a:pt x="3008" y="1911"/>
                  </a:lnTo>
                  <a:lnTo>
                    <a:pt x="2841" y="1915"/>
                  </a:lnTo>
                  <a:lnTo>
                    <a:pt x="2681" y="1922"/>
                  </a:lnTo>
                  <a:lnTo>
                    <a:pt x="2527" y="1932"/>
                  </a:lnTo>
                  <a:lnTo>
                    <a:pt x="2380" y="1943"/>
                  </a:lnTo>
                  <a:lnTo>
                    <a:pt x="2238" y="1957"/>
                  </a:lnTo>
                  <a:lnTo>
                    <a:pt x="2102" y="1974"/>
                  </a:lnTo>
                  <a:lnTo>
                    <a:pt x="1973" y="1993"/>
                  </a:lnTo>
                  <a:lnTo>
                    <a:pt x="1848" y="2014"/>
                  </a:lnTo>
                  <a:lnTo>
                    <a:pt x="1729" y="2038"/>
                  </a:lnTo>
                  <a:lnTo>
                    <a:pt x="1615" y="2066"/>
                  </a:lnTo>
                  <a:lnTo>
                    <a:pt x="1507" y="2095"/>
                  </a:lnTo>
                  <a:lnTo>
                    <a:pt x="1401" y="2127"/>
                  </a:lnTo>
                  <a:lnTo>
                    <a:pt x="1351" y="2143"/>
                  </a:lnTo>
                  <a:lnTo>
                    <a:pt x="1301" y="2161"/>
                  </a:lnTo>
                  <a:lnTo>
                    <a:pt x="1253" y="2179"/>
                  </a:lnTo>
                  <a:lnTo>
                    <a:pt x="1205" y="2198"/>
                  </a:lnTo>
                  <a:lnTo>
                    <a:pt x="1160" y="2217"/>
                  </a:lnTo>
                  <a:lnTo>
                    <a:pt x="1114" y="2237"/>
                  </a:lnTo>
                  <a:lnTo>
                    <a:pt x="1069" y="2258"/>
                  </a:lnTo>
                  <a:lnTo>
                    <a:pt x="1026" y="2280"/>
                  </a:lnTo>
                  <a:lnTo>
                    <a:pt x="983" y="2301"/>
                  </a:lnTo>
                  <a:lnTo>
                    <a:pt x="942" y="2324"/>
                  </a:lnTo>
                  <a:lnTo>
                    <a:pt x="901" y="2348"/>
                  </a:lnTo>
                  <a:lnTo>
                    <a:pt x="861" y="2372"/>
                  </a:lnTo>
                  <a:lnTo>
                    <a:pt x="822" y="2397"/>
                  </a:lnTo>
                  <a:lnTo>
                    <a:pt x="785" y="2422"/>
                  </a:lnTo>
                  <a:lnTo>
                    <a:pt x="747" y="2448"/>
                  </a:lnTo>
                  <a:lnTo>
                    <a:pt x="711" y="2476"/>
                  </a:lnTo>
                  <a:lnTo>
                    <a:pt x="675" y="2503"/>
                  </a:lnTo>
                  <a:lnTo>
                    <a:pt x="639" y="2531"/>
                  </a:lnTo>
                  <a:lnTo>
                    <a:pt x="606" y="2560"/>
                  </a:lnTo>
                  <a:lnTo>
                    <a:pt x="571" y="2589"/>
                  </a:lnTo>
                  <a:lnTo>
                    <a:pt x="538" y="2619"/>
                  </a:lnTo>
                  <a:lnTo>
                    <a:pt x="506" y="2650"/>
                  </a:lnTo>
                  <a:lnTo>
                    <a:pt x="442" y="2713"/>
                  </a:lnTo>
                  <a:lnTo>
                    <a:pt x="382" y="2779"/>
                  </a:lnTo>
                  <a:lnTo>
                    <a:pt x="322" y="2849"/>
                  </a:lnTo>
                  <a:lnTo>
                    <a:pt x="265" y="2921"/>
                  </a:lnTo>
                  <a:lnTo>
                    <a:pt x="210" y="2996"/>
                  </a:lnTo>
                  <a:lnTo>
                    <a:pt x="156" y="3073"/>
                  </a:lnTo>
                  <a:lnTo>
                    <a:pt x="103" y="3154"/>
                  </a:lnTo>
                  <a:lnTo>
                    <a:pt x="52" y="3236"/>
                  </a:lnTo>
                  <a:lnTo>
                    <a:pt x="0" y="3323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65" name="Object 431"/>
          <p:cNvGraphicFramePr>
            <a:graphicFrameLocks noChangeAspect="1"/>
          </p:cNvGraphicFramePr>
          <p:nvPr/>
        </p:nvGraphicFramePr>
        <p:xfrm>
          <a:off x="0" y="6235700"/>
          <a:ext cx="2390775" cy="588963"/>
        </p:xfrm>
        <a:graphic>
          <a:graphicData uri="http://schemas.openxmlformats.org/presentationml/2006/ole">
            <p:oleObj spid="_x0000_s34818" name="位图图像" r:id="rId4" imgW="3191320" imgH="752381" progId="PBrush">
              <p:embed/>
            </p:oleObj>
          </a:graphicData>
        </a:graphic>
      </p:graphicFrame>
      <p:pic>
        <p:nvPicPr>
          <p:cNvPr id="66" name="Picture 433" descr="印章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413750" y="6142038"/>
            <a:ext cx="6254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" name="Picture 4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-1" y="0"/>
            <a:ext cx="2352675" cy="1469575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  <p:pic>
        <p:nvPicPr>
          <p:cNvPr id="68" name="图片 7" descr="LAB-logo.tif"/>
          <p:cNvPicPr>
            <a:picLocks noChangeAspect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7635875" y="5435600"/>
            <a:ext cx="1508125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0225" y="0"/>
            <a:ext cx="993775" cy="62075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06438"/>
            <a:ext cx="2057400" cy="54197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06438"/>
            <a:ext cx="6019800" cy="54197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0225" y="0"/>
            <a:ext cx="993775" cy="62075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6438"/>
            <a:ext cx="8229600" cy="711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0225" y="0"/>
            <a:ext cx="993775" cy="62075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  <p:sp>
        <p:nvSpPr>
          <p:cNvPr id="5" name="文本占位符 5" descr="&lt;#&gt;"/>
          <p:cNvSpPr>
            <a:spLocks noGrp="1"/>
          </p:cNvSpPr>
          <p:nvPr>
            <p:ph type="body" sz="quarter" idx="10" hasCustomPrompt="1"/>
          </p:nvPr>
        </p:nvSpPr>
        <p:spPr>
          <a:xfrm>
            <a:off x="3162300" y="6134101"/>
            <a:ext cx="2343151" cy="723899"/>
          </a:xfrm>
        </p:spPr>
        <p:txBody>
          <a:bodyPr/>
          <a:lstStyle>
            <a:lvl1pPr>
              <a:buNone/>
              <a:defRPr/>
            </a:lvl1pPr>
            <a:lvl5pPr>
              <a:buNone/>
              <a:defRPr sz="1000"/>
            </a:lvl5pPr>
          </a:lstStyle>
          <a:p>
            <a:pPr lvl="4"/>
            <a:r>
              <a:rPr lang="en-US" altLang="zh-CN" dirty="0" smtClean="0"/>
              <a:t>&lt;#&gt;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706438"/>
            <a:ext cx="8229600" cy="5419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3" name="Picture 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0225" y="0"/>
            <a:ext cx="993775" cy="62075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  <p:sp>
        <p:nvSpPr>
          <p:cNvPr id="4" name="文本占位符 5" descr="&lt;#&gt;"/>
          <p:cNvSpPr>
            <a:spLocks noGrp="1"/>
          </p:cNvSpPr>
          <p:nvPr>
            <p:ph type="body" sz="quarter" idx="10" hasCustomPrompt="1"/>
          </p:nvPr>
        </p:nvSpPr>
        <p:spPr>
          <a:xfrm>
            <a:off x="3162300" y="6134101"/>
            <a:ext cx="2343151" cy="723899"/>
          </a:xfrm>
        </p:spPr>
        <p:txBody>
          <a:bodyPr/>
          <a:lstStyle>
            <a:lvl1pPr>
              <a:buNone/>
              <a:defRPr/>
            </a:lvl1pPr>
            <a:lvl5pPr>
              <a:buNone/>
              <a:defRPr sz="1000"/>
            </a:lvl5pPr>
          </a:lstStyle>
          <a:p>
            <a:pPr lvl="4"/>
            <a:r>
              <a:rPr lang="en-US" altLang="zh-CN" dirty="0" smtClean="0"/>
              <a:t>&lt;#&gt;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62924" y="0"/>
            <a:ext cx="981075" cy="612819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TextBox 5"/>
          <p:cNvSpPr txBox="1">
            <a:spLocks noChangeArrowheads="1"/>
          </p:cNvSpPr>
          <p:nvPr userDrawn="1"/>
        </p:nvSpPr>
        <p:spPr bwMode="auto">
          <a:xfrm>
            <a:off x="4619625" y="6371713"/>
            <a:ext cx="6762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fld id="{C2A8D0C4-1167-4743-B774-3D0398C97B96}" type="slidenum">
              <a:rPr lang="zh-CN" altLang="en-US" sz="2000"/>
              <a:pPr>
                <a:buNone/>
              </a:pPr>
              <a:t>‹#›</a:t>
            </a:fld>
            <a:endParaRPr lang="zh-CN" altLang="en-US" sz="20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0225" y="0"/>
            <a:ext cx="993775" cy="62075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  <p:sp>
        <p:nvSpPr>
          <p:cNvPr id="5" name="文本占位符 5" descr="&lt;#&gt;"/>
          <p:cNvSpPr>
            <a:spLocks noGrp="1"/>
          </p:cNvSpPr>
          <p:nvPr>
            <p:ph type="body" sz="quarter" idx="10" hasCustomPrompt="1"/>
          </p:nvPr>
        </p:nvSpPr>
        <p:spPr>
          <a:xfrm>
            <a:off x="3162300" y="6134101"/>
            <a:ext cx="2343151" cy="723899"/>
          </a:xfrm>
        </p:spPr>
        <p:txBody>
          <a:bodyPr/>
          <a:lstStyle>
            <a:lvl1pPr>
              <a:buNone/>
              <a:defRPr/>
            </a:lvl1pPr>
            <a:lvl5pPr>
              <a:buNone/>
              <a:defRPr sz="1000"/>
            </a:lvl5pPr>
          </a:lstStyle>
          <a:p>
            <a:pPr lvl="4"/>
            <a:r>
              <a:rPr lang="en-US" altLang="zh-CN" dirty="0" smtClean="0"/>
              <a:t>&lt;#&gt;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0225" y="0"/>
            <a:ext cx="993775" cy="62075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  <p:sp>
        <p:nvSpPr>
          <p:cNvPr id="6" name="文本占位符 5" descr="&lt;#&gt;"/>
          <p:cNvSpPr>
            <a:spLocks noGrp="1"/>
          </p:cNvSpPr>
          <p:nvPr>
            <p:ph type="body" sz="quarter" idx="10" hasCustomPrompt="1"/>
          </p:nvPr>
        </p:nvSpPr>
        <p:spPr>
          <a:xfrm>
            <a:off x="3162300" y="6134101"/>
            <a:ext cx="2343151" cy="723899"/>
          </a:xfrm>
        </p:spPr>
        <p:txBody>
          <a:bodyPr/>
          <a:lstStyle>
            <a:lvl1pPr>
              <a:buNone/>
              <a:defRPr/>
            </a:lvl1pPr>
            <a:lvl5pPr>
              <a:buNone/>
              <a:defRPr sz="1000"/>
            </a:lvl5pPr>
          </a:lstStyle>
          <a:p>
            <a:pPr lvl="4"/>
            <a:r>
              <a:rPr lang="en-US" altLang="zh-CN" dirty="0" smtClean="0"/>
              <a:t>&lt;#&gt;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0225" y="0"/>
            <a:ext cx="993775" cy="62075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文本占位符 5" descr="&lt;#&gt;"/>
          <p:cNvSpPr>
            <a:spLocks noGrp="1"/>
          </p:cNvSpPr>
          <p:nvPr>
            <p:ph type="body" sz="quarter" idx="10" hasCustomPrompt="1"/>
          </p:nvPr>
        </p:nvSpPr>
        <p:spPr>
          <a:xfrm>
            <a:off x="3162300" y="6134101"/>
            <a:ext cx="2343151" cy="723899"/>
          </a:xfrm>
        </p:spPr>
        <p:txBody>
          <a:bodyPr/>
          <a:lstStyle>
            <a:lvl1pPr>
              <a:buNone/>
              <a:defRPr/>
            </a:lvl1pPr>
            <a:lvl5pPr>
              <a:buNone/>
              <a:defRPr sz="1000"/>
            </a:lvl5pPr>
          </a:lstStyle>
          <a:p>
            <a:pPr lvl="4"/>
            <a:r>
              <a:rPr lang="en-US" altLang="zh-CN" dirty="0" smtClean="0"/>
              <a:t>&lt;#&gt;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pic>
        <p:nvPicPr>
          <p:cNvPr id="3" name="Picture 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0225" y="0"/>
            <a:ext cx="993775" cy="62075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  <p:sp>
        <p:nvSpPr>
          <p:cNvPr id="4" name="文本占位符 5" descr="&lt;#&gt;"/>
          <p:cNvSpPr>
            <a:spLocks noGrp="1"/>
          </p:cNvSpPr>
          <p:nvPr>
            <p:ph type="body" sz="quarter" idx="10" hasCustomPrompt="1"/>
          </p:nvPr>
        </p:nvSpPr>
        <p:spPr>
          <a:xfrm>
            <a:off x="3162300" y="6134101"/>
            <a:ext cx="2343151" cy="723899"/>
          </a:xfrm>
        </p:spPr>
        <p:txBody>
          <a:bodyPr/>
          <a:lstStyle>
            <a:lvl1pPr>
              <a:buNone/>
              <a:defRPr/>
            </a:lvl1pPr>
            <a:lvl5pPr>
              <a:buNone/>
              <a:defRPr sz="1000"/>
            </a:lvl5pPr>
          </a:lstStyle>
          <a:p>
            <a:pPr lvl="4"/>
            <a:r>
              <a:rPr lang="en-US" altLang="zh-CN" dirty="0" smtClean="0"/>
              <a:t>&lt;#&gt;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0225" y="0"/>
            <a:ext cx="993775" cy="62075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0225" y="0"/>
            <a:ext cx="993775" cy="62075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0225" y="0"/>
            <a:ext cx="993775" cy="62075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1" descr="blue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0" y="0"/>
            <a:ext cx="9163050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" name="Picture 4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50225" y="0"/>
            <a:ext cx="993775" cy="62075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  <p:grpSp>
        <p:nvGrpSpPr>
          <p:cNvPr id="7171" name="Group 5"/>
          <p:cNvGrpSpPr>
            <a:grpSpLocks/>
          </p:cNvGrpSpPr>
          <p:nvPr/>
        </p:nvGrpSpPr>
        <p:grpSpPr bwMode="auto">
          <a:xfrm rot="19433076">
            <a:off x="42863" y="-3767138"/>
            <a:ext cx="10804525" cy="5770563"/>
            <a:chOff x="265" y="451"/>
            <a:chExt cx="6491" cy="1667"/>
          </a:xfrm>
        </p:grpSpPr>
        <p:sp>
          <p:nvSpPr>
            <p:cNvPr id="10246" name="Freeform 6"/>
            <p:cNvSpPr>
              <a:spLocks/>
            </p:cNvSpPr>
            <p:nvPr userDrawn="1"/>
          </p:nvSpPr>
          <p:spPr bwMode="auto">
            <a:xfrm>
              <a:off x="265" y="569"/>
              <a:ext cx="4772" cy="1549"/>
            </a:xfrm>
            <a:custGeom>
              <a:avLst/>
              <a:gdLst/>
              <a:ahLst/>
              <a:cxnLst>
                <a:cxn ang="0">
                  <a:pos x="4772" y="2929"/>
                </a:cxn>
                <a:cxn ang="0">
                  <a:pos x="4719" y="2956"/>
                </a:cxn>
                <a:cxn ang="0">
                  <a:pos x="4658" y="2985"/>
                </a:cxn>
                <a:cxn ang="0">
                  <a:pos x="4574" y="3017"/>
                </a:cxn>
                <a:cxn ang="0">
                  <a:pos x="4472" y="3048"/>
                </a:cxn>
                <a:cxn ang="0">
                  <a:pos x="4351" y="3076"/>
                </a:cxn>
                <a:cxn ang="0">
                  <a:pos x="4215" y="3093"/>
                </a:cxn>
                <a:cxn ang="0">
                  <a:pos x="4141" y="3097"/>
                </a:cxn>
                <a:cxn ang="0">
                  <a:pos x="4065" y="3097"/>
                </a:cxn>
                <a:cxn ang="0">
                  <a:pos x="3984" y="3092"/>
                </a:cxn>
                <a:cxn ang="0">
                  <a:pos x="3902" y="3082"/>
                </a:cxn>
                <a:cxn ang="0">
                  <a:pos x="3818" y="3066"/>
                </a:cxn>
                <a:cxn ang="0">
                  <a:pos x="3730" y="3045"/>
                </a:cxn>
                <a:cxn ang="0">
                  <a:pos x="3640" y="3016"/>
                </a:cxn>
                <a:cxn ang="0">
                  <a:pos x="3548" y="2980"/>
                </a:cxn>
                <a:cxn ang="0">
                  <a:pos x="3455" y="2937"/>
                </a:cxn>
                <a:cxn ang="0">
                  <a:pos x="3361" y="2885"/>
                </a:cxn>
                <a:cxn ang="0">
                  <a:pos x="3265" y="2824"/>
                </a:cxn>
                <a:cxn ang="0">
                  <a:pos x="3169" y="2754"/>
                </a:cxn>
                <a:cxn ang="0">
                  <a:pos x="3072" y="2673"/>
                </a:cxn>
                <a:cxn ang="0">
                  <a:pos x="2974" y="2583"/>
                </a:cxn>
                <a:cxn ang="0">
                  <a:pos x="2876" y="2481"/>
                </a:cxn>
                <a:cxn ang="0">
                  <a:pos x="2778" y="2367"/>
                </a:cxn>
                <a:cxn ang="0">
                  <a:pos x="2681" y="2241"/>
                </a:cxn>
                <a:cxn ang="0">
                  <a:pos x="2583" y="2102"/>
                </a:cxn>
                <a:cxn ang="0">
                  <a:pos x="2488" y="1960"/>
                </a:cxn>
                <a:cxn ang="0">
                  <a:pos x="2303" y="1695"/>
                </a:cxn>
                <a:cxn ang="0">
                  <a:pos x="2125" y="1456"/>
                </a:cxn>
                <a:cxn ang="0">
                  <a:pos x="1953" y="1240"/>
                </a:cxn>
                <a:cxn ang="0">
                  <a:pos x="1788" y="1046"/>
                </a:cxn>
                <a:cxn ang="0">
                  <a:pos x="1628" y="873"/>
                </a:cxn>
                <a:cxn ang="0">
                  <a:pos x="1471" y="720"/>
                </a:cxn>
                <a:cxn ang="0">
                  <a:pos x="1317" y="584"/>
                </a:cxn>
                <a:cxn ang="0">
                  <a:pos x="1166" y="466"/>
                </a:cxn>
                <a:cxn ang="0">
                  <a:pos x="1014" y="365"/>
                </a:cxn>
                <a:cxn ang="0">
                  <a:pos x="865" y="277"/>
                </a:cxn>
                <a:cxn ang="0">
                  <a:pos x="713" y="203"/>
                </a:cxn>
                <a:cxn ang="0">
                  <a:pos x="560" y="140"/>
                </a:cxn>
                <a:cxn ang="0">
                  <a:pos x="405" y="90"/>
                </a:cxn>
                <a:cxn ang="0">
                  <a:pos x="247" y="48"/>
                </a:cxn>
                <a:cxn ang="0">
                  <a:pos x="84" y="14"/>
                </a:cxn>
              </a:cxnLst>
              <a:rect l="0" t="0" r="r" b="b"/>
              <a:pathLst>
                <a:path w="4772" h="3097">
                  <a:moveTo>
                    <a:pt x="4772" y="2929"/>
                  </a:moveTo>
                  <a:lnTo>
                    <a:pt x="4772" y="2929"/>
                  </a:lnTo>
                  <a:lnTo>
                    <a:pt x="4758" y="2937"/>
                  </a:lnTo>
                  <a:lnTo>
                    <a:pt x="4719" y="2956"/>
                  </a:lnTo>
                  <a:lnTo>
                    <a:pt x="4691" y="2971"/>
                  </a:lnTo>
                  <a:lnTo>
                    <a:pt x="4658" y="2985"/>
                  </a:lnTo>
                  <a:lnTo>
                    <a:pt x="4619" y="3001"/>
                  </a:lnTo>
                  <a:lnTo>
                    <a:pt x="4574" y="3017"/>
                  </a:lnTo>
                  <a:lnTo>
                    <a:pt x="4526" y="3034"/>
                  </a:lnTo>
                  <a:lnTo>
                    <a:pt x="4472" y="3048"/>
                  </a:lnTo>
                  <a:lnTo>
                    <a:pt x="4413" y="3063"/>
                  </a:lnTo>
                  <a:lnTo>
                    <a:pt x="4351" y="3076"/>
                  </a:lnTo>
                  <a:lnTo>
                    <a:pt x="4286" y="3085"/>
                  </a:lnTo>
                  <a:lnTo>
                    <a:pt x="4215" y="3093"/>
                  </a:lnTo>
                  <a:lnTo>
                    <a:pt x="4179" y="3095"/>
                  </a:lnTo>
                  <a:lnTo>
                    <a:pt x="4141" y="3097"/>
                  </a:lnTo>
                  <a:lnTo>
                    <a:pt x="4104" y="3097"/>
                  </a:lnTo>
                  <a:lnTo>
                    <a:pt x="4065" y="3097"/>
                  </a:lnTo>
                  <a:lnTo>
                    <a:pt x="4025" y="3095"/>
                  </a:lnTo>
                  <a:lnTo>
                    <a:pt x="3984" y="3092"/>
                  </a:lnTo>
                  <a:lnTo>
                    <a:pt x="3944" y="3087"/>
                  </a:lnTo>
                  <a:lnTo>
                    <a:pt x="3902" y="3082"/>
                  </a:lnTo>
                  <a:lnTo>
                    <a:pt x="3859" y="3076"/>
                  </a:lnTo>
                  <a:lnTo>
                    <a:pt x="3818" y="3066"/>
                  </a:lnTo>
                  <a:lnTo>
                    <a:pt x="3773" y="3056"/>
                  </a:lnTo>
                  <a:lnTo>
                    <a:pt x="3730" y="3045"/>
                  </a:lnTo>
                  <a:lnTo>
                    <a:pt x="3684" y="3032"/>
                  </a:lnTo>
                  <a:lnTo>
                    <a:pt x="3640" y="3016"/>
                  </a:lnTo>
                  <a:lnTo>
                    <a:pt x="3594" y="3000"/>
                  </a:lnTo>
                  <a:lnTo>
                    <a:pt x="3548" y="2980"/>
                  </a:lnTo>
                  <a:lnTo>
                    <a:pt x="3503" y="2959"/>
                  </a:lnTo>
                  <a:lnTo>
                    <a:pt x="3455" y="2937"/>
                  </a:lnTo>
                  <a:lnTo>
                    <a:pt x="3408" y="2912"/>
                  </a:lnTo>
                  <a:lnTo>
                    <a:pt x="3361" y="2885"/>
                  </a:lnTo>
                  <a:lnTo>
                    <a:pt x="3314" y="2856"/>
                  </a:lnTo>
                  <a:lnTo>
                    <a:pt x="3265" y="2824"/>
                  </a:lnTo>
                  <a:lnTo>
                    <a:pt x="3218" y="2790"/>
                  </a:lnTo>
                  <a:lnTo>
                    <a:pt x="3169" y="2754"/>
                  </a:lnTo>
                  <a:lnTo>
                    <a:pt x="3121" y="2715"/>
                  </a:lnTo>
                  <a:lnTo>
                    <a:pt x="3072" y="2673"/>
                  </a:lnTo>
                  <a:lnTo>
                    <a:pt x="3024" y="2630"/>
                  </a:lnTo>
                  <a:lnTo>
                    <a:pt x="2974" y="2583"/>
                  </a:lnTo>
                  <a:lnTo>
                    <a:pt x="2925" y="2533"/>
                  </a:lnTo>
                  <a:lnTo>
                    <a:pt x="2876" y="2481"/>
                  </a:lnTo>
                  <a:lnTo>
                    <a:pt x="2828" y="2425"/>
                  </a:lnTo>
                  <a:lnTo>
                    <a:pt x="2778" y="2367"/>
                  </a:lnTo>
                  <a:lnTo>
                    <a:pt x="2729" y="2305"/>
                  </a:lnTo>
                  <a:lnTo>
                    <a:pt x="2681" y="2241"/>
                  </a:lnTo>
                  <a:lnTo>
                    <a:pt x="2632" y="2173"/>
                  </a:lnTo>
                  <a:lnTo>
                    <a:pt x="2583" y="2102"/>
                  </a:lnTo>
                  <a:lnTo>
                    <a:pt x="2583" y="2102"/>
                  </a:lnTo>
                  <a:lnTo>
                    <a:pt x="2488" y="1960"/>
                  </a:lnTo>
                  <a:lnTo>
                    <a:pt x="2395" y="1824"/>
                  </a:lnTo>
                  <a:lnTo>
                    <a:pt x="2303" y="1695"/>
                  </a:lnTo>
                  <a:lnTo>
                    <a:pt x="2213" y="1572"/>
                  </a:lnTo>
                  <a:lnTo>
                    <a:pt x="2125" y="1456"/>
                  </a:lnTo>
                  <a:lnTo>
                    <a:pt x="2038" y="1345"/>
                  </a:lnTo>
                  <a:lnTo>
                    <a:pt x="1953" y="1240"/>
                  </a:lnTo>
                  <a:lnTo>
                    <a:pt x="1870" y="1140"/>
                  </a:lnTo>
                  <a:lnTo>
                    <a:pt x="1788" y="1046"/>
                  </a:lnTo>
                  <a:lnTo>
                    <a:pt x="1707" y="957"/>
                  </a:lnTo>
                  <a:lnTo>
                    <a:pt x="1628" y="873"/>
                  </a:lnTo>
                  <a:lnTo>
                    <a:pt x="1549" y="794"/>
                  </a:lnTo>
                  <a:lnTo>
                    <a:pt x="1471" y="720"/>
                  </a:lnTo>
                  <a:lnTo>
                    <a:pt x="1394" y="649"/>
                  </a:lnTo>
                  <a:lnTo>
                    <a:pt x="1317" y="584"/>
                  </a:lnTo>
                  <a:lnTo>
                    <a:pt x="1241" y="523"/>
                  </a:lnTo>
                  <a:lnTo>
                    <a:pt x="1166" y="466"/>
                  </a:lnTo>
                  <a:lnTo>
                    <a:pt x="1089" y="413"/>
                  </a:lnTo>
                  <a:lnTo>
                    <a:pt x="1014" y="365"/>
                  </a:lnTo>
                  <a:lnTo>
                    <a:pt x="940" y="319"/>
                  </a:lnTo>
                  <a:lnTo>
                    <a:pt x="865" y="277"/>
                  </a:lnTo>
                  <a:lnTo>
                    <a:pt x="790" y="239"/>
                  </a:lnTo>
                  <a:lnTo>
                    <a:pt x="713" y="203"/>
                  </a:lnTo>
                  <a:lnTo>
                    <a:pt x="637" y="171"/>
                  </a:lnTo>
                  <a:lnTo>
                    <a:pt x="560" y="140"/>
                  </a:lnTo>
                  <a:lnTo>
                    <a:pt x="484" y="114"/>
                  </a:lnTo>
                  <a:lnTo>
                    <a:pt x="405" y="90"/>
                  </a:lnTo>
                  <a:lnTo>
                    <a:pt x="327" y="67"/>
                  </a:lnTo>
                  <a:lnTo>
                    <a:pt x="247" y="48"/>
                  </a:lnTo>
                  <a:lnTo>
                    <a:pt x="166" y="30"/>
                  </a:lnTo>
                  <a:lnTo>
                    <a:pt x="84" y="14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7" name="Freeform 7"/>
            <p:cNvSpPr>
              <a:spLocks/>
            </p:cNvSpPr>
            <p:nvPr userDrawn="1"/>
          </p:nvSpPr>
          <p:spPr bwMode="auto">
            <a:xfrm>
              <a:off x="273" y="590"/>
              <a:ext cx="4816" cy="1515"/>
            </a:xfrm>
            <a:custGeom>
              <a:avLst/>
              <a:gdLst/>
              <a:ahLst/>
              <a:cxnLst>
                <a:cxn ang="0">
                  <a:pos x="4814" y="2845"/>
                </a:cxn>
                <a:cxn ang="0">
                  <a:pos x="4763" y="2874"/>
                </a:cxn>
                <a:cxn ang="0">
                  <a:pos x="4701" y="2904"/>
                </a:cxn>
                <a:cxn ang="0">
                  <a:pos x="4618" y="2938"/>
                </a:cxn>
                <a:cxn ang="0">
                  <a:pos x="4517" y="2972"/>
                </a:cxn>
                <a:cxn ang="0">
                  <a:pos x="4396" y="3001"/>
                </a:cxn>
                <a:cxn ang="0">
                  <a:pos x="4260" y="3021"/>
                </a:cxn>
                <a:cxn ang="0">
                  <a:pos x="4186" y="3027"/>
                </a:cxn>
                <a:cxn ang="0">
                  <a:pos x="4110" y="3029"/>
                </a:cxn>
                <a:cxn ang="0">
                  <a:pos x="4031" y="3025"/>
                </a:cxn>
                <a:cxn ang="0">
                  <a:pos x="3948" y="3016"/>
                </a:cxn>
                <a:cxn ang="0">
                  <a:pos x="3863" y="3003"/>
                </a:cxn>
                <a:cxn ang="0">
                  <a:pos x="3774" y="2983"/>
                </a:cxn>
                <a:cxn ang="0">
                  <a:pos x="3684" y="2956"/>
                </a:cxn>
                <a:cxn ang="0">
                  <a:pos x="3592" y="2922"/>
                </a:cxn>
                <a:cxn ang="0">
                  <a:pos x="3499" y="2880"/>
                </a:cxn>
                <a:cxn ang="0">
                  <a:pos x="3403" y="2830"/>
                </a:cxn>
                <a:cxn ang="0">
                  <a:pos x="3308" y="2770"/>
                </a:cxn>
                <a:cxn ang="0">
                  <a:pos x="3209" y="2703"/>
                </a:cxn>
                <a:cxn ang="0">
                  <a:pos x="3110" y="2623"/>
                </a:cxn>
                <a:cxn ang="0">
                  <a:pos x="3012" y="2535"/>
                </a:cxn>
                <a:cxn ang="0">
                  <a:pos x="2913" y="2433"/>
                </a:cxn>
                <a:cxn ang="0">
                  <a:pos x="2813" y="2321"/>
                </a:cxn>
                <a:cxn ang="0">
                  <a:pos x="2713" y="2197"/>
                </a:cxn>
                <a:cxn ang="0">
                  <a:pos x="2615" y="2058"/>
                </a:cxn>
                <a:cxn ang="0">
                  <a:pos x="2516" y="1918"/>
                </a:cxn>
                <a:cxn ang="0">
                  <a:pos x="2327" y="1656"/>
                </a:cxn>
                <a:cxn ang="0">
                  <a:pos x="2145" y="1419"/>
                </a:cxn>
                <a:cxn ang="0">
                  <a:pos x="1972" y="1206"/>
                </a:cxn>
                <a:cxn ang="0">
                  <a:pos x="1802" y="1014"/>
                </a:cxn>
                <a:cxn ang="0">
                  <a:pos x="1640" y="842"/>
                </a:cxn>
                <a:cxn ang="0">
                  <a:pos x="1480" y="692"/>
                </a:cxn>
                <a:cxn ang="0">
                  <a:pos x="1325" y="560"/>
                </a:cxn>
                <a:cxn ang="0">
                  <a:pos x="1172" y="444"/>
                </a:cxn>
                <a:cxn ang="0">
                  <a:pos x="1019" y="343"/>
                </a:cxn>
                <a:cxn ang="0">
                  <a:pos x="868" y="260"/>
                </a:cxn>
                <a:cxn ang="0">
                  <a:pos x="715" y="188"/>
                </a:cxn>
                <a:cxn ang="0">
                  <a:pos x="563" y="129"/>
                </a:cxn>
                <a:cxn ang="0">
                  <a:pos x="406" y="80"/>
                </a:cxn>
                <a:cxn ang="0">
                  <a:pos x="247" y="42"/>
                </a:cxn>
                <a:cxn ang="0">
                  <a:pos x="84" y="11"/>
                </a:cxn>
              </a:cxnLst>
              <a:rect l="0" t="0" r="r" b="b"/>
              <a:pathLst>
                <a:path w="4814" h="3029">
                  <a:moveTo>
                    <a:pt x="4814" y="2845"/>
                  </a:moveTo>
                  <a:lnTo>
                    <a:pt x="4814" y="2845"/>
                  </a:lnTo>
                  <a:lnTo>
                    <a:pt x="4801" y="2853"/>
                  </a:lnTo>
                  <a:lnTo>
                    <a:pt x="4763" y="2874"/>
                  </a:lnTo>
                  <a:lnTo>
                    <a:pt x="4735" y="2888"/>
                  </a:lnTo>
                  <a:lnTo>
                    <a:pt x="4701" y="2904"/>
                  </a:lnTo>
                  <a:lnTo>
                    <a:pt x="4663" y="2921"/>
                  </a:lnTo>
                  <a:lnTo>
                    <a:pt x="4618" y="2938"/>
                  </a:lnTo>
                  <a:lnTo>
                    <a:pt x="4570" y="2954"/>
                  </a:lnTo>
                  <a:lnTo>
                    <a:pt x="4517" y="2972"/>
                  </a:lnTo>
                  <a:lnTo>
                    <a:pt x="4459" y="2987"/>
                  </a:lnTo>
                  <a:lnTo>
                    <a:pt x="4396" y="3001"/>
                  </a:lnTo>
                  <a:lnTo>
                    <a:pt x="4331" y="3013"/>
                  </a:lnTo>
                  <a:lnTo>
                    <a:pt x="4260" y="3021"/>
                  </a:lnTo>
                  <a:lnTo>
                    <a:pt x="4224" y="3024"/>
                  </a:lnTo>
                  <a:lnTo>
                    <a:pt x="4186" y="3027"/>
                  </a:lnTo>
                  <a:lnTo>
                    <a:pt x="4149" y="3027"/>
                  </a:lnTo>
                  <a:lnTo>
                    <a:pt x="4110" y="3029"/>
                  </a:lnTo>
                  <a:lnTo>
                    <a:pt x="4071" y="3027"/>
                  </a:lnTo>
                  <a:lnTo>
                    <a:pt x="4031" y="3025"/>
                  </a:lnTo>
                  <a:lnTo>
                    <a:pt x="3989" y="3021"/>
                  </a:lnTo>
                  <a:lnTo>
                    <a:pt x="3948" y="3016"/>
                  </a:lnTo>
                  <a:lnTo>
                    <a:pt x="3906" y="3011"/>
                  </a:lnTo>
                  <a:lnTo>
                    <a:pt x="3863" y="3003"/>
                  </a:lnTo>
                  <a:lnTo>
                    <a:pt x="3818" y="2993"/>
                  </a:lnTo>
                  <a:lnTo>
                    <a:pt x="3774" y="2983"/>
                  </a:lnTo>
                  <a:lnTo>
                    <a:pt x="3730" y="2971"/>
                  </a:lnTo>
                  <a:lnTo>
                    <a:pt x="3684" y="2956"/>
                  </a:lnTo>
                  <a:lnTo>
                    <a:pt x="3639" y="2940"/>
                  </a:lnTo>
                  <a:lnTo>
                    <a:pt x="3592" y="2922"/>
                  </a:lnTo>
                  <a:lnTo>
                    <a:pt x="3546" y="2903"/>
                  </a:lnTo>
                  <a:lnTo>
                    <a:pt x="3499" y="2880"/>
                  </a:lnTo>
                  <a:lnTo>
                    <a:pt x="3452" y="2856"/>
                  </a:lnTo>
                  <a:lnTo>
                    <a:pt x="3403" y="2830"/>
                  </a:lnTo>
                  <a:lnTo>
                    <a:pt x="3356" y="2801"/>
                  </a:lnTo>
                  <a:lnTo>
                    <a:pt x="3308" y="2770"/>
                  </a:lnTo>
                  <a:lnTo>
                    <a:pt x="3259" y="2738"/>
                  </a:lnTo>
                  <a:lnTo>
                    <a:pt x="3209" y="2703"/>
                  </a:lnTo>
                  <a:lnTo>
                    <a:pt x="3160" y="2664"/>
                  </a:lnTo>
                  <a:lnTo>
                    <a:pt x="3110" y="2623"/>
                  </a:lnTo>
                  <a:lnTo>
                    <a:pt x="3062" y="2580"/>
                  </a:lnTo>
                  <a:lnTo>
                    <a:pt x="3012" y="2535"/>
                  </a:lnTo>
                  <a:lnTo>
                    <a:pt x="2962" y="2485"/>
                  </a:lnTo>
                  <a:lnTo>
                    <a:pt x="2913" y="2433"/>
                  </a:lnTo>
                  <a:lnTo>
                    <a:pt x="2863" y="2378"/>
                  </a:lnTo>
                  <a:lnTo>
                    <a:pt x="2813" y="2321"/>
                  </a:lnTo>
                  <a:lnTo>
                    <a:pt x="2763" y="2260"/>
                  </a:lnTo>
                  <a:lnTo>
                    <a:pt x="2713" y="2197"/>
                  </a:lnTo>
                  <a:lnTo>
                    <a:pt x="2663" y="2129"/>
                  </a:lnTo>
                  <a:lnTo>
                    <a:pt x="2615" y="2058"/>
                  </a:lnTo>
                  <a:lnTo>
                    <a:pt x="2615" y="2058"/>
                  </a:lnTo>
                  <a:lnTo>
                    <a:pt x="2516" y="1918"/>
                  </a:lnTo>
                  <a:lnTo>
                    <a:pt x="2420" y="1784"/>
                  </a:lnTo>
                  <a:lnTo>
                    <a:pt x="2327" y="1656"/>
                  </a:lnTo>
                  <a:lnTo>
                    <a:pt x="2236" y="1535"/>
                  </a:lnTo>
                  <a:lnTo>
                    <a:pt x="2145" y="1419"/>
                  </a:lnTo>
                  <a:lnTo>
                    <a:pt x="2058" y="1309"/>
                  </a:lnTo>
                  <a:lnTo>
                    <a:pt x="1972" y="1206"/>
                  </a:lnTo>
                  <a:lnTo>
                    <a:pt x="1887" y="1107"/>
                  </a:lnTo>
                  <a:lnTo>
                    <a:pt x="1802" y="1014"/>
                  </a:lnTo>
                  <a:lnTo>
                    <a:pt x="1721" y="925"/>
                  </a:lnTo>
                  <a:lnTo>
                    <a:pt x="1640" y="842"/>
                  </a:lnTo>
                  <a:lnTo>
                    <a:pt x="1559" y="765"/>
                  </a:lnTo>
                  <a:lnTo>
                    <a:pt x="1480" y="692"/>
                  </a:lnTo>
                  <a:lnTo>
                    <a:pt x="1403" y="623"/>
                  </a:lnTo>
                  <a:lnTo>
                    <a:pt x="1325" y="560"/>
                  </a:lnTo>
                  <a:lnTo>
                    <a:pt x="1248" y="499"/>
                  </a:lnTo>
                  <a:lnTo>
                    <a:pt x="1172" y="444"/>
                  </a:lnTo>
                  <a:lnTo>
                    <a:pt x="1096" y="392"/>
                  </a:lnTo>
                  <a:lnTo>
                    <a:pt x="1019" y="343"/>
                  </a:lnTo>
                  <a:lnTo>
                    <a:pt x="944" y="300"/>
                  </a:lnTo>
                  <a:lnTo>
                    <a:pt x="868" y="260"/>
                  </a:lnTo>
                  <a:lnTo>
                    <a:pt x="792" y="222"/>
                  </a:lnTo>
                  <a:lnTo>
                    <a:pt x="715" y="188"/>
                  </a:lnTo>
                  <a:lnTo>
                    <a:pt x="639" y="158"/>
                  </a:lnTo>
                  <a:lnTo>
                    <a:pt x="563" y="129"/>
                  </a:lnTo>
                  <a:lnTo>
                    <a:pt x="485" y="103"/>
                  </a:lnTo>
                  <a:lnTo>
                    <a:pt x="406" y="80"/>
                  </a:lnTo>
                  <a:lnTo>
                    <a:pt x="327" y="61"/>
                  </a:lnTo>
                  <a:lnTo>
                    <a:pt x="247" y="42"/>
                  </a:lnTo>
                  <a:lnTo>
                    <a:pt x="165" y="25"/>
                  </a:lnTo>
                  <a:lnTo>
                    <a:pt x="84" y="11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8" name="Freeform 8"/>
            <p:cNvSpPr>
              <a:spLocks/>
            </p:cNvSpPr>
            <p:nvPr userDrawn="1"/>
          </p:nvSpPr>
          <p:spPr bwMode="auto">
            <a:xfrm>
              <a:off x="284" y="611"/>
              <a:ext cx="4856" cy="1481"/>
            </a:xfrm>
            <a:custGeom>
              <a:avLst/>
              <a:gdLst/>
              <a:ahLst/>
              <a:cxnLst>
                <a:cxn ang="0">
                  <a:pos x="4856" y="2763"/>
                </a:cxn>
                <a:cxn ang="0">
                  <a:pos x="4805" y="2793"/>
                </a:cxn>
                <a:cxn ang="0">
                  <a:pos x="4745" y="2824"/>
                </a:cxn>
                <a:cxn ang="0">
                  <a:pos x="4662" y="2860"/>
                </a:cxn>
                <a:cxn ang="0">
                  <a:pos x="4561" y="2897"/>
                </a:cxn>
                <a:cxn ang="0">
                  <a:pos x="4441" y="2927"/>
                </a:cxn>
                <a:cxn ang="0">
                  <a:pos x="4305" y="2952"/>
                </a:cxn>
                <a:cxn ang="0">
                  <a:pos x="4232" y="2958"/>
                </a:cxn>
                <a:cxn ang="0">
                  <a:pos x="4155" y="2961"/>
                </a:cxn>
                <a:cxn ang="0">
                  <a:pos x="4076" y="2960"/>
                </a:cxn>
                <a:cxn ang="0">
                  <a:pos x="3993" y="2953"/>
                </a:cxn>
                <a:cxn ang="0">
                  <a:pos x="3907" y="2940"/>
                </a:cxn>
                <a:cxn ang="0">
                  <a:pos x="3819" y="2923"/>
                </a:cxn>
                <a:cxn ang="0">
                  <a:pos x="3729" y="2897"/>
                </a:cxn>
                <a:cxn ang="0">
                  <a:pos x="3636" y="2864"/>
                </a:cxn>
                <a:cxn ang="0">
                  <a:pos x="3541" y="2824"/>
                </a:cxn>
                <a:cxn ang="0">
                  <a:pos x="3446" y="2776"/>
                </a:cxn>
                <a:cxn ang="0">
                  <a:pos x="3348" y="2719"/>
                </a:cxn>
                <a:cxn ang="0">
                  <a:pos x="3250" y="2651"/>
                </a:cxn>
                <a:cxn ang="0">
                  <a:pos x="3150" y="2574"/>
                </a:cxn>
                <a:cxn ang="0">
                  <a:pos x="3050" y="2487"/>
                </a:cxn>
                <a:cxn ang="0">
                  <a:pos x="2949" y="2388"/>
                </a:cxn>
                <a:cxn ang="0">
                  <a:pos x="2847" y="2277"/>
                </a:cxn>
                <a:cxn ang="0">
                  <a:pos x="2746" y="2154"/>
                </a:cxn>
                <a:cxn ang="0">
                  <a:pos x="2645" y="2018"/>
                </a:cxn>
                <a:cxn ang="0">
                  <a:pos x="2545" y="1878"/>
                </a:cxn>
                <a:cxn ang="0">
                  <a:pos x="2352" y="1618"/>
                </a:cxn>
                <a:cxn ang="0">
                  <a:pos x="2167" y="1384"/>
                </a:cxn>
                <a:cxn ang="0">
                  <a:pos x="1989" y="1172"/>
                </a:cxn>
                <a:cxn ang="0">
                  <a:pos x="1818" y="983"/>
                </a:cxn>
                <a:cxn ang="0">
                  <a:pos x="1652" y="815"/>
                </a:cxn>
                <a:cxn ang="0">
                  <a:pos x="1491" y="667"/>
                </a:cxn>
                <a:cxn ang="0">
                  <a:pos x="1334" y="536"/>
                </a:cxn>
                <a:cxn ang="0">
                  <a:pos x="1178" y="423"/>
                </a:cxn>
                <a:cxn ang="0">
                  <a:pos x="1024" y="326"/>
                </a:cxn>
                <a:cxn ang="0">
                  <a:pos x="872" y="245"/>
                </a:cxn>
                <a:cxn ang="0">
                  <a:pos x="719" y="176"/>
                </a:cxn>
                <a:cxn ang="0">
                  <a:pos x="565" y="119"/>
                </a:cxn>
                <a:cxn ang="0">
                  <a:pos x="408" y="74"/>
                </a:cxn>
                <a:cxn ang="0">
                  <a:pos x="248" y="39"/>
                </a:cxn>
                <a:cxn ang="0">
                  <a:pos x="83" y="11"/>
                </a:cxn>
              </a:cxnLst>
              <a:rect l="0" t="0" r="r" b="b"/>
              <a:pathLst>
                <a:path w="4856" h="2961">
                  <a:moveTo>
                    <a:pt x="4856" y="2763"/>
                  </a:moveTo>
                  <a:lnTo>
                    <a:pt x="4856" y="2763"/>
                  </a:lnTo>
                  <a:lnTo>
                    <a:pt x="4844" y="2771"/>
                  </a:lnTo>
                  <a:lnTo>
                    <a:pt x="4805" y="2793"/>
                  </a:lnTo>
                  <a:lnTo>
                    <a:pt x="4777" y="2808"/>
                  </a:lnTo>
                  <a:lnTo>
                    <a:pt x="4745" y="2824"/>
                  </a:lnTo>
                  <a:lnTo>
                    <a:pt x="4706" y="2842"/>
                  </a:lnTo>
                  <a:lnTo>
                    <a:pt x="4662" y="2860"/>
                  </a:lnTo>
                  <a:lnTo>
                    <a:pt x="4613" y="2879"/>
                  </a:lnTo>
                  <a:lnTo>
                    <a:pt x="4561" y="2897"/>
                  </a:lnTo>
                  <a:lnTo>
                    <a:pt x="4504" y="2913"/>
                  </a:lnTo>
                  <a:lnTo>
                    <a:pt x="4441" y="2927"/>
                  </a:lnTo>
                  <a:lnTo>
                    <a:pt x="4375" y="2940"/>
                  </a:lnTo>
                  <a:lnTo>
                    <a:pt x="4305" y="2952"/>
                  </a:lnTo>
                  <a:lnTo>
                    <a:pt x="4269" y="2955"/>
                  </a:lnTo>
                  <a:lnTo>
                    <a:pt x="4232" y="2958"/>
                  </a:lnTo>
                  <a:lnTo>
                    <a:pt x="4194" y="2960"/>
                  </a:lnTo>
                  <a:lnTo>
                    <a:pt x="4155" y="2961"/>
                  </a:lnTo>
                  <a:lnTo>
                    <a:pt x="4116" y="2961"/>
                  </a:lnTo>
                  <a:lnTo>
                    <a:pt x="4076" y="2960"/>
                  </a:lnTo>
                  <a:lnTo>
                    <a:pt x="4034" y="2956"/>
                  </a:lnTo>
                  <a:lnTo>
                    <a:pt x="3993" y="2953"/>
                  </a:lnTo>
                  <a:lnTo>
                    <a:pt x="3950" y="2947"/>
                  </a:lnTo>
                  <a:lnTo>
                    <a:pt x="3907" y="2940"/>
                  </a:lnTo>
                  <a:lnTo>
                    <a:pt x="3864" y="2932"/>
                  </a:lnTo>
                  <a:lnTo>
                    <a:pt x="3819" y="2923"/>
                  </a:lnTo>
                  <a:lnTo>
                    <a:pt x="3773" y="2911"/>
                  </a:lnTo>
                  <a:lnTo>
                    <a:pt x="3729" y="2897"/>
                  </a:lnTo>
                  <a:lnTo>
                    <a:pt x="3683" y="2882"/>
                  </a:lnTo>
                  <a:lnTo>
                    <a:pt x="3636" y="2864"/>
                  </a:lnTo>
                  <a:lnTo>
                    <a:pt x="3589" y="2845"/>
                  </a:lnTo>
                  <a:lnTo>
                    <a:pt x="3541" y="2824"/>
                  </a:lnTo>
                  <a:lnTo>
                    <a:pt x="3494" y="2801"/>
                  </a:lnTo>
                  <a:lnTo>
                    <a:pt x="3446" y="2776"/>
                  </a:lnTo>
                  <a:lnTo>
                    <a:pt x="3397" y="2748"/>
                  </a:lnTo>
                  <a:lnTo>
                    <a:pt x="3348" y="2719"/>
                  </a:lnTo>
                  <a:lnTo>
                    <a:pt x="3299" y="2687"/>
                  </a:lnTo>
                  <a:lnTo>
                    <a:pt x="3250" y="2651"/>
                  </a:lnTo>
                  <a:lnTo>
                    <a:pt x="3200" y="2614"/>
                  </a:lnTo>
                  <a:lnTo>
                    <a:pt x="3150" y="2574"/>
                  </a:lnTo>
                  <a:lnTo>
                    <a:pt x="3100" y="2532"/>
                  </a:lnTo>
                  <a:lnTo>
                    <a:pt x="3050" y="2487"/>
                  </a:lnTo>
                  <a:lnTo>
                    <a:pt x="3000" y="2438"/>
                  </a:lnTo>
                  <a:lnTo>
                    <a:pt x="2949" y="2388"/>
                  </a:lnTo>
                  <a:lnTo>
                    <a:pt x="2899" y="2333"/>
                  </a:lnTo>
                  <a:lnTo>
                    <a:pt x="2847" y="2277"/>
                  </a:lnTo>
                  <a:lnTo>
                    <a:pt x="2797" y="2217"/>
                  </a:lnTo>
                  <a:lnTo>
                    <a:pt x="2746" y="2154"/>
                  </a:lnTo>
                  <a:lnTo>
                    <a:pt x="2696" y="2088"/>
                  </a:lnTo>
                  <a:lnTo>
                    <a:pt x="2645" y="2018"/>
                  </a:lnTo>
                  <a:lnTo>
                    <a:pt x="2645" y="2018"/>
                  </a:lnTo>
                  <a:lnTo>
                    <a:pt x="2545" y="1878"/>
                  </a:lnTo>
                  <a:lnTo>
                    <a:pt x="2447" y="1745"/>
                  </a:lnTo>
                  <a:lnTo>
                    <a:pt x="2352" y="1618"/>
                  </a:lnTo>
                  <a:lnTo>
                    <a:pt x="2259" y="1498"/>
                  </a:lnTo>
                  <a:lnTo>
                    <a:pt x="2167" y="1384"/>
                  </a:lnTo>
                  <a:lnTo>
                    <a:pt x="2077" y="1276"/>
                  </a:lnTo>
                  <a:lnTo>
                    <a:pt x="1989" y="1172"/>
                  </a:lnTo>
                  <a:lnTo>
                    <a:pt x="1903" y="1075"/>
                  </a:lnTo>
                  <a:lnTo>
                    <a:pt x="1818" y="983"/>
                  </a:lnTo>
                  <a:lnTo>
                    <a:pt x="1735" y="896"/>
                  </a:lnTo>
                  <a:lnTo>
                    <a:pt x="1652" y="815"/>
                  </a:lnTo>
                  <a:lnTo>
                    <a:pt x="1571" y="738"/>
                  </a:lnTo>
                  <a:lnTo>
                    <a:pt x="1491" y="667"/>
                  </a:lnTo>
                  <a:lnTo>
                    <a:pt x="1412" y="599"/>
                  </a:lnTo>
                  <a:lnTo>
                    <a:pt x="1334" y="536"/>
                  </a:lnTo>
                  <a:lnTo>
                    <a:pt x="1256" y="478"/>
                  </a:lnTo>
                  <a:lnTo>
                    <a:pt x="1178" y="423"/>
                  </a:lnTo>
                  <a:lnTo>
                    <a:pt x="1102" y="373"/>
                  </a:lnTo>
                  <a:lnTo>
                    <a:pt x="1024" y="326"/>
                  </a:lnTo>
                  <a:lnTo>
                    <a:pt x="948" y="284"/>
                  </a:lnTo>
                  <a:lnTo>
                    <a:pt x="872" y="245"/>
                  </a:lnTo>
                  <a:lnTo>
                    <a:pt x="795" y="208"/>
                  </a:lnTo>
                  <a:lnTo>
                    <a:pt x="719" y="176"/>
                  </a:lnTo>
                  <a:lnTo>
                    <a:pt x="641" y="147"/>
                  </a:lnTo>
                  <a:lnTo>
                    <a:pt x="565" y="119"/>
                  </a:lnTo>
                  <a:lnTo>
                    <a:pt x="486" y="95"/>
                  </a:lnTo>
                  <a:lnTo>
                    <a:pt x="408" y="74"/>
                  </a:lnTo>
                  <a:lnTo>
                    <a:pt x="327" y="55"/>
                  </a:lnTo>
                  <a:lnTo>
                    <a:pt x="248" y="39"/>
                  </a:lnTo>
                  <a:lnTo>
                    <a:pt x="166" y="24"/>
                  </a:lnTo>
                  <a:lnTo>
                    <a:pt x="83" y="11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9" name="Freeform 9"/>
            <p:cNvSpPr>
              <a:spLocks/>
            </p:cNvSpPr>
            <p:nvPr userDrawn="1"/>
          </p:nvSpPr>
          <p:spPr bwMode="auto">
            <a:xfrm>
              <a:off x="292" y="633"/>
              <a:ext cx="4898" cy="1445"/>
            </a:xfrm>
            <a:custGeom>
              <a:avLst/>
              <a:gdLst/>
              <a:ahLst/>
              <a:cxnLst>
                <a:cxn ang="0">
                  <a:pos x="4897" y="2675"/>
                </a:cxn>
                <a:cxn ang="0">
                  <a:pos x="4847" y="2707"/>
                </a:cxn>
                <a:cxn ang="0">
                  <a:pos x="4788" y="2740"/>
                </a:cxn>
                <a:cxn ang="0">
                  <a:pos x="4706" y="2777"/>
                </a:cxn>
                <a:cxn ang="0">
                  <a:pos x="4604" y="2816"/>
                </a:cxn>
                <a:cxn ang="0">
                  <a:pos x="4485" y="2849"/>
                </a:cxn>
                <a:cxn ang="0">
                  <a:pos x="4350" y="2875"/>
                </a:cxn>
                <a:cxn ang="0">
                  <a:pos x="4277" y="2885"/>
                </a:cxn>
                <a:cxn ang="0">
                  <a:pos x="4200" y="2888"/>
                </a:cxn>
                <a:cxn ang="0">
                  <a:pos x="4120" y="2888"/>
                </a:cxn>
                <a:cxn ang="0">
                  <a:pos x="4036" y="2883"/>
                </a:cxn>
                <a:cxn ang="0">
                  <a:pos x="3952" y="2874"/>
                </a:cxn>
                <a:cxn ang="0">
                  <a:pos x="3863" y="2858"/>
                </a:cxn>
                <a:cxn ang="0">
                  <a:pos x="3773" y="2833"/>
                </a:cxn>
                <a:cxn ang="0">
                  <a:pos x="3680" y="2803"/>
                </a:cxn>
                <a:cxn ang="0">
                  <a:pos x="3584" y="2764"/>
                </a:cxn>
                <a:cxn ang="0">
                  <a:pos x="3488" y="2717"/>
                </a:cxn>
                <a:cxn ang="0">
                  <a:pos x="3389" y="2662"/>
                </a:cxn>
                <a:cxn ang="0">
                  <a:pos x="3290" y="2596"/>
                </a:cxn>
                <a:cxn ang="0">
                  <a:pos x="3190" y="2522"/>
                </a:cxn>
                <a:cxn ang="0">
                  <a:pos x="3087" y="2434"/>
                </a:cxn>
                <a:cxn ang="0">
                  <a:pos x="2985" y="2338"/>
                </a:cxn>
                <a:cxn ang="0">
                  <a:pos x="2881" y="2228"/>
                </a:cxn>
                <a:cxn ang="0">
                  <a:pos x="2779" y="2107"/>
                </a:cxn>
                <a:cxn ang="0">
                  <a:pos x="2676" y="1971"/>
                </a:cxn>
                <a:cxn ang="0">
                  <a:pos x="2573" y="1834"/>
                </a:cxn>
                <a:cxn ang="0">
                  <a:pos x="2376" y="1577"/>
                </a:cxn>
                <a:cxn ang="0">
                  <a:pos x="2188" y="1345"/>
                </a:cxn>
                <a:cxn ang="0">
                  <a:pos x="2007" y="1136"/>
                </a:cxn>
                <a:cxn ang="0">
                  <a:pos x="1833" y="949"/>
                </a:cxn>
                <a:cxn ang="0">
                  <a:pos x="1665" y="783"/>
                </a:cxn>
                <a:cxn ang="0">
                  <a:pos x="1501" y="637"/>
                </a:cxn>
                <a:cxn ang="0">
                  <a:pos x="1342" y="510"/>
                </a:cxn>
                <a:cxn ang="0">
                  <a:pos x="1185" y="400"/>
                </a:cxn>
                <a:cxn ang="0">
                  <a:pos x="1031" y="306"/>
                </a:cxn>
                <a:cxn ang="0">
                  <a:pos x="876" y="226"/>
                </a:cxn>
                <a:cxn ang="0">
                  <a:pos x="722" y="161"/>
                </a:cxn>
                <a:cxn ang="0">
                  <a:pos x="567" y="106"/>
                </a:cxn>
                <a:cxn ang="0">
                  <a:pos x="409" y="64"/>
                </a:cxn>
                <a:cxn ang="0">
                  <a:pos x="249" y="32"/>
                </a:cxn>
                <a:cxn ang="0">
                  <a:pos x="84" y="8"/>
                </a:cxn>
              </a:cxnLst>
              <a:rect l="0" t="0" r="r" b="b"/>
              <a:pathLst>
                <a:path w="4897" h="2890">
                  <a:moveTo>
                    <a:pt x="4897" y="2675"/>
                  </a:moveTo>
                  <a:lnTo>
                    <a:pt x="4897" y="2675"/>
                  </a:lnTo>
                  <a:lnTo>
                    <a:pt x="4885" y="2683"/>
                  </a:lnTo>
                  <a:lnTo>
                    <a:pt x="4847" y="2707"/>
                  </a:lnTo>
                  <a:lnTo>
                    <a:pt x="4820" y="2722"/>
                  </a:lnTo>
                  <a:lnTo>
                    <a:pt x="4788" y="2740"/>
                  </a:lnTo>
                  <a:lnTo>
                    <a:pt x="4749" y="2757"/>
                  </a:lnTo>
                  <a:lnTo>
                    <a:pt x="4706" y="2777"/>
                  </a:lnTo>
                  <a:lnTo>
                    <a:pt x="4657" y="2796"/>
                  </a:lnTo>
                  <a:lnTo>
                    <a:pt x="4604" y="2816"/>
                  </a:lnTo>
                  <a:lnTo>
                    <a:pt x="4547" y="2833"/>
                  </a:lnTo>
                  <a:lnTo>
                    <a:pt x="4485" y="2849"/>
                  </a:lnTo>
                  <a:lnTo>
                    <a:pt x="4420" y="2864"/>
                  </a:lnTo>
                  <a:lnTo>
                    <a:pt x="4350" y="2875"/>
                  </a:lnTo>
                  <a:lnTo>
                    <a:pt x="4314" y="2880"/>
                  </a:lnTo>
                  <a:lnTo>
                    <a:pt x="4277" y="2885"/>
                  </a:lnTo>
                  <a:lnTo>
                    <a:pt x="4239" y="2887"/>
                  </a:lnTo>
                  <a:lnTo>
                    <a:pt x="4200" y="2888"/>
                  </a:lnTo>
                  <a:lnTo>
                    <a:pt x="4160" y="2890"/>
                  </a:lnTo>
                  <a:lnTo>
                    <a:pt x="4120" y="2888"/>
                  </a:lnTo>
                  <a:lnTo>
                    <a:pt x="4078" y="2887"/>
                  </a:lnTo>
                  <a:lnTo>
                    <a:pt x="4036" y="2883"/>
                  </a:lnTo>
                  <a:lnTo>
                    <a:pt x="3995" y="2880"/>
                  </a:lnTo>
                  <a:lnTo>
                    <a:pt x="3952" y="2874"/>
                  </a:lnTo>
                  <a:lnTo>
                    <a:pt x="3907" y="2866"/>
                  </a:lnTo>
                  <a:lnTo>
                    <a:pt x="3863" y="2858"/>
                  </a:lnTo>
                  <a:lnTo>
                    <a:pt x="3818" y="2846"/>
                  </a:lnTo>
                  <a:lnTo>
                    <a:pt x="3773" y="2833"/>
                  </a:lnTo>
                  <a:lnTo>
                    <a:pt x="3725" y="2819"/>
                  </a:lnTo>
                  <a:lnTo>
                    <a:pt x="3680" y="2803"/>
                  </a:lnTo>
                  <a:lnTo>
                    <a:pt x="3632" y="2785"/>
                  </a:lnTo>
                  <a:lnTo>
                    <a:pt x="3584" y="2764"/>
                  </a:lnTo>
                  <a:lnTo>
                    <a:pt x="3537" y="2743"/>
                  </a:lnTo>
                  <a:lnTo>
                    <a:pt x="3488" y="2717"/>
                  </a:lnTo>
                  <a:lnTo>
                    <a:pt x="3438" y="2691"/>
                  </a:lnTo>
                  <a:lnTo>
                    <a:pt x="3389" y="2662"/>
                  </a:lnTo>
                  <a:lnTo>
                    <a:pt x="3339" y="2630"/>
                  </a:lnTo>
                  <a:lnTo>
                    <a:pt x="3290" y="2596"/>
                  </a:lnTo>
                  <a:lnTo>
                    <a:pt x="3240" y="2560"/>
                  </a:lnTo>
                  <a:lnTo>
                    <a:pt x="3190" y="2522"/>
                  </a:lnTo>
                  <a:lnTo>
                    <a:pt x="3138" y="2480"/>
                  </a:lnTo>
                  <a:lnTo>
                    <a:pt x="3087" y="2434"/>
                  </a:lnTo>
                  <a:lnTo>
                    <a:pt x="3037" y="2388"/>
                  </a:lnTo>
                  <a:lnTo>
                    <a:pt x="2985" y="2338"/>
                  </a:lnTo>
                  <a:lnTo>
                    <a:pt x="2934" y="2284"/>
                  </a:lnTo>
                  <a:lnTo>
                    <a:pt x="2881" y="2228"/>
                  </a:lnTo>
                  <a:lnTo>
                    <a:pt x="2830" y="2168"/>
                  </a:lnTo>
                  <a:lnTo>
                    <a:pt x="2779" y="2107"/>
                  </a:lnTo>
                  <a:lnTo>
                    <a:pt x="2727" y="2040"/>
                  </a:lnTo>
                  <a:lnTo>
                    <a:pt x="2676" y="1971"/>
                  </a:lnTo>
                  <a:lnTo>
                    <a:pt x="2676" y="1971"/>
                  </a:lnTo>
                  <a:lnTo>
                    <a:pt x="2573" y="1834"/>
                  </a:lnTo>
                  <a:lnTo>
                    <a:pt x="2473" y="1701"/>
                  </a:lnTo>
                  <a:lnTo>
                    <a:pt x="2376" y="1577"/>
                  </a:lnTo>
                  <a:lnTo>
                    <a:pt x="2282" y="1458"/>
                  </a:lnTo>
                  <a:lnTo>
                    <a:pt x="2188" y="1345"/>
                  </a:lnTo>
                  <a:lnTo>
                    <a:pt x="2097" y="1238"/>
                  </a:lnTo>
                  <a:lnTo>
                    <a:pt x="2007" y="1136"/>
                  </a:lnTo>
                  <a:lnTo>
                    <a:pt x="1919" y="1039"/>
                  </a:lnTo>
                  <a:lnTo>
                    <a:pt x="1833" y="949"/>
                  </a:lnTo>
                  <a:lnTo>
                    <a:pt x="1748" y="863"/>
                  </a:lnTo>
                  <a:lnTo>
                    <a:pt x="1665" y="783"/>
                  </a:lnTo>
                  <a:lnTo>
                    <a:pt x="1583" y="708"/>
                  </a:lnTo>
                  <a:lnTo>
                    <a:pt x="1501" y="637"/>
                  </a:lnTo>
                  <a:lnTo>
                    <a:pt x="1421" y="571"/>
                  </a:lnTo>
                  <a:lnTo>
                    <a:pt x="1342" y="510"/>
                  </a:lnTo>
                  <a:lnTo>
                    <a:pt x="1264" y="453"/>
                  </a:lnTo>
                  <a:lnTo>
                    <a:pt x="1185" y="400"/>
                  </a:lnTo>
                  <a:lnTo>
                    <a:pt x="1107" y="352"/>
                  </a:lnTo>
                  <a:lnTo>
                    <a:pt x="1031" y="306"/>
                  </a:lnTo>
                  <a:lnTo>
                    <a:pt x="953" y="264"/>
                  </a:lnTo>
                  <a:lnTo>
                    <a:pt x="876" y="226"/>
                  </a:lnTo>
                  <a:lnTo>
                    <a:pt x="799" y="192"/>
                  </a:lnTo>
                  <a:lnTo>
                    <a:pt x="722" y="161"/>
                  </a:lnTo>
                  <a:lnTo>
                    <a:pt x="645" y="132"/>
                  </a:lnTo>
                  <a:lnTo>
                    <a:pt x="567" y="106"/>
                  </a:lnTo>
                  <a:lnTo>
                    <a:pt x="488" y="85"/>
                  </a:lnTo>
                  <a:lnTo>
                    <a:pt x="409" y="64"/>
                  </a:lnTo>
                  <a:lnTo>
                    <a:pt x="329" y="46"/>
                  </a:lnTo>
                  <a:lnTo>
                    <a:pt x="249" y="32"/>
                  </a:lnTo>
                  <a:lnTo>
                    <a:pt x="167" y="19"/>
                  </a:lnTo>
                  <a:lnTo>
                    <a:pt x="84" y="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50" name="Freeform 10"/>
            <p:cNvSpPr>
              <a:spLocks/>
            </p:cNvSpPr>
            <p:nvPr userDrawn="1"/>
          </p:nvSpPr>
          <p:spPr bwMode="auto">
            <a:xfrm>
              <a:off x="303" y="654"/>
              <a:ext cx="4937" cy="1411"/>
            </a:xfrm>
            <a:custGeom>
              <a:avLst/>
              <a:gdLst/>
              <a:ahLst/>
              <a:cxnLst>
                <a:cxn ang="0">
                  <a:pos x="4937" y="2589"/>
                </a:cxn>
                <a:cxn ang="0">
                  <a:pos x="4887" y="2622"/>
                </a:cxn>
                <a:cxn ang="0">
                  <a:pos x="4828" y="2656"/>
                </a:cxn>
                <a:cxn ang="0">
                  <a:pos x="4747" y="2696"/>
                </a:cxn>
                <a:cxn ang="0">
                  <a:pos x="4646" y="2736"/>
                </a:cxn>
                <a:cxn ang="0">
                  <a:pos x="4528" y="2774"/>
                </a:cxn>
                <a:cxn ang="0">
                  <a:pos x="4393" y="2803"/>
                </a:cxn>
                <a:cxn ang="0">
                  <a:pos x="4319" y="2812"/>
                </a:cxn>
                <a:cxn ang="0">
                  <a:pos x="4243" y="2819"/>
                </a:cxn>
                <a:cxn ang="0">
                  <a:pos x="4163" y="2820"/>
                </a:cxn>
                <a:cxn ang="0">
                  <a:pos x="4081" y="2817"/>
                </a:cxn>
                <a:cxn ang="0">
                  <a:pos x="3995" y="2807"/>
                </a:cxn>
                <a:cxn ang="0">
                  <a:pos x="3906" y="2793"/>
                </a:cxn>
                <a:cxn ang="0">
                  <a:pos x="3814" y="2772"/>
                </a:cxn>
                <a:cxn ang="0">
                  <a:pos x="3721" y="2743"/>
                </a:cxn>
                <a:cxn ang="0">
                  <a:pos x="3625" y="2706"/>
                </a:cxn>
                <a:cxn ang="0">
                  <a:pos x="3528" y="2661"/>
                </a:cxn>
                <a:cxn ang="0">
                  <a:pos x="3429" y="2607"/>
                </a:cxn>
                <a:cxn ang="0">
                  <a:pos x="3328" y="2543"/>
                </a:cxn>
                <a:cxn ang="0">
                  <a:pos x="3227" y="2470"/>
                </a:cxn>
                <a:cxn ang="0">
                  <a:pos x="3124" y="2384"/>
                </a:cxn>
                <a:cxn ang="0">
                  <a:pos x="3020" y="2289"/>
                </a:cxn>
                <a:cxn ang="0">
                  <a:pos x="2916" y="2181"/>
                </a:cxn>
                <a:cxn ang="0">
                  <a:pos x="2810" y="2061"/>
                </a:cxn>
                <a:cxn ang="0">
                  <a:pos x="2705" y="1927"/>
                </a:cxn>
                <a:cxn ang="0">
                  <a:pos x="2601" y="1792"/>
                </a:cxn>
                <a:cxn ang="0">
                  <a:pos x="2399" y="1537"/>
                </a:cxn>
                <a:cxn ang="0">
                  <a:pos x="2208" y="1307"/>
                </a:cxn>
                <a:cxn ang="0">
                  <a:pos x="2024" y="1101"/>
                </a:cxn>
                <a:cxn ang="0">
                  <a:pos x="1847" y="917"/>
                </a:cxn>
                <a:cxn ang="0">
                  <a:pos x="1677" y="754"/>
                </a:cxn>
                <a:cxn ang="0">
                  <a:pos x="1511" y="611"/>
                </a:cxn>
                <a:cxn ang="0">
                  <a:pos x="1350" y="486"/>
                </a:cxn>
                <a:cxn ang="0">
                  <a:pos x="1191" y="379"/>
                </a:cxn>
                <a:cxn ang="0">
                  <a:pos x="1034" y="287"/>
                </a:cxn>
                <a:cxn ang="0">
                  <a:pos x="879" y="211"/>
                </a:cxn>
                <a:cxn ang="0">
                  <a:pos x="723" y="148"/>
                </a:cxn>
                <a:cxn ang="0">
                  <a:pos x="568" y="96"/>
                </a:cxn>
                <a:cxn ang="0">
                  <a:pos x="410" y="58"/>
                </a:cxn>
                <a:cxn ang="0">
                  <a:pos x="249" y="27"/>
                </a:cxn>
                <a:cxn ang="0">
                  <a:pos x="85" y="8"/>
                </a:cxn>
              </a:cxnLst>
              <a:rect l="0" t="0" r="r" b="b"/>
              <a:pathLst>
                <a:path w="4937" h="2820">
                  <a:moveTo>
                    <a:pt x="4937" y="2589"/>
                  </a:moveTo>
                  <a:lnTo>
                    <a:pt x="4937" y="2589"/>
                  </a:lnTo>
                  <a:lnTo>
                    <a:pt x="4925" y="2599"/>
                  </a:lnTo>
                  <a:lnTo>
                    <a:pt x="4887" y="2622"/>
                  </a:lnTo>
                  <a:lnTo>
                    <a:pt x="4861" y="2638"/>
                  </a:lnTo>
                  <a:lnTo>
                    <a:pt x="4828" y="2656"/>
                  </a:lnTo>
                  <a:lnTo>
                    <a:pt x="4790" y="2675"/>
                  </a:lnTo>
                  <a:lnTo>
                    <a:pt x="4747" y="2696"/>
                  </a:lnTo>
                  <a:lnTo>
                    <a:pt x="4698" y="2717"/>
                  </a:lnTo>
                  <a:lnTo>
                    <a:pt x="4646" y="2736"/>
                  </a:lnTo>
                  <a:lnTo>
                    <a:pt x="4589" y="2756"/>
                  </a:lnTo>
                  <a:lnTo>
                    <a:pt x="4528" y="2774"/>
                  </a:lnTo>
                  <a:lnTo>
                    <a:pt x="4462" y="2790"/>
                  </a:lnTo>
                  <a:lnTo>
                    <a:pt x="4393" y="2803"/>
                  </a:lnTo>
                  <a:lnTo>
                    <a:pt x="4357" y="2807"/>
                  </a:lnTo>
                  <a:lnTo>
                    <a:pt x="4319" y="2812"/>
                  </a:lnTo>
                  <a:lnTo>
                    <a:pt x="4282" y="2816"/>
                  </a:lnTo>
                  <a:lnTo>
                    <a:pt x="4243" y="2819"/>
                  </a:lnTo>
                  <a:lnTo>
                    <a:pt x="4203" y="2820"/>
                  </a:lnTo>
                  <a:lnTo>
                    <a:pt x="4163" y="2820"/>
                  </a:lnTo>
                  <a:lnTo>
                    <a:pt x="4122" y="2819"/>
                  </a:lnTo>
                  <a:lnTo>
                    <a:pt x="4081" y="2817"/>
                  </a:lnTo>
                  <a:lnTo>
                    <a:pt x="4038" y="2812"/>
                  </a:lnTo>
                  <a:lnTo>
                    <a:pt x="3995" y="2807"/>
                  </a:lnTo>
                  <a:lnTo>
                    <a:pt x="3950" y="2801"/>
                  </a:lnTo>
                  <a:lnTo>
                    <a:pt x="3906" y="2793"/>
                  </a:lnTo>
                  <a:lnTo>
                    <a:pt x="3860" y="2783"/>
                  </a:lnTo>
                  <a:lnTo>
                    <a:pt x="3814" y="2772"/>
                  </a:lnTo>
                  <a:lnTo>
                    <a:pt x="3768" y="2757"/>
                  </a:lnTo>
                  <a:lnTo>
                    <a:pt x="3721" y="2743"/>
                  </a:lnTo>
                  <a:lnTo>
                    <a:pt x="3674" y="2725"/>
                  </a:lnTo>
                  <a:lnTo>
                    <a:pt x="3625" y="2706"/>
                  </a:lnTo>
                  <a:lnTo>
                    <a:pt x="3577" y="2685"/>
                  </a:lnTo>
                  <a:lnTo>
                    <a:pt x="3528" y="2661"/>
                  </a:lnTo>
                  <a:lnTo>
                    <a:pt x="3479" y="2635"/>
                  </a:lnTo>
                  <a:lnTo>
                    <a:pt x="3429" y="2607"/>
                  </a:lnTo>
                  <a:lnTo>
                    <a:pt x="3379" y="2577"/>
                  </a:lnTo>
                  <a:lnTo>
                    <a:pt x="3328" y="2543"/>
                  </a:lnTo>
                  <a:lnTo>
                    <a:pt x="3278" y="2507"/>
                  </a:lnTo>
                  <a:lnTo>
                    <a:pt x="3227" y="2470"/>
                  </a:lnTo>
                  <a:lnTo>
                    <a:pt x="3175" y="2428"/>
                  </a:lnTo>
                  <a:lnTo>
                    <a:pt x="3124" y="2384"/>
                  </a:lnTo>
                  <a:lnTo>
                    <a:pt x="3071" y="2338"/>
                  </a:lnTo>
                  <a:lnTo>
                    <a:pt x="3020" y="2289"/>
                  </a:lnTo>
                  <a:lnTo>
                    <a:pt x="2967" y="2236"/>
                  </a:lnTo>
                  <a:lnTo>
                    <a:pt x="2916" y="2181"/>
                  </a:lnTo>
                  <a:lnTo>
                    <a:pt x="2863" y="2123"/>
                  </a:lnTo>
                  <a:lnTo>
                    <a:pt x="2810" y="2061"/>
                  </a:lnTo>
                  <a:lnTo>
                    <a:pt x="2757" y="1995"/>
                  </a:lnTo>
                  <a:lnTo>
                    <a:pt x="2705" y="1927"/>
                  </a:lnTo>
                  <a:lnTo>
                    <a:pt x="2705" y="1927"/>
                  </a:lnTo>
                  <a:lnTo>
                    <a:pt x="2601" y="1792"/>
                  </a:lnTo>
                  <a:lnTo>
                    <a:pt x="2499" y="1661"/>
                  </a:lnTo>
                  <a:lnTo>
                    <a:pt x="2399" y="1537"/>
                  </a:lnTo>
                  <a:lnTo>
                    <a:pt x="2302" y="1419"/>
                  </a:lnTo>
                  <a:lnTo>
                    <a:pt x="2208" y="1307"/>
                  </a:lnTo>
                  <a:lnTo>
                    <a:pt x="2115" y="1201"/>
                  </a:lnTo>
                  <a:lnTo>
                    <a:pt x="2024" y="1101"/>
                  </a:lnTo>
                  <a:lnTo>
                    <a:pt x="1936" y="1007"/>
                  </a:lnTo>
                  <a:lnTo>
                    <a:pt x="1847" y="917"/>
                  </a:lnTo>
                  <a:lnTo>
                    <a:pt x="1761" y="833"/>
                  </a:lnTo>
                  <a:lnTo>
                    <a:pt x="1677" y="754"/>
                  </a:lnTo>
                  <a:lnTo>
                    <a:pt x="1593" y="681"/>
                  </a:lnTo>
                  <a:lnTo>
                    <a:pt x="1511" y="611"/>
                  </a:lnTo>
                  <a:lnTo>
                    <a:pt x="1430" y="547"/>
                  </a:lnTo>
                  <a:lnTo>
                    <a:pt x="1350" y="486"/>
                  </a:lnTo>
                  <a:lnTo>
                    <a:pt x="1270" y="431"/>
                  </a:lnTo>
                  <a:lnTo>
                    <a:pt x="1191" y="379"/>
                  </a:lnTo>
                  <a:lnTo>
                    <a:pt x="1112" y="331"/>
                  </a:lnTo>
                  <a:lnTo>
                    <a:pt x="1034" y="287"/>
                  </a:lnTo>
                  <a:lnTo>
                    <a:pt x="957" y="247"/>
                  </a:lnTo>
                  <a:lnTo>
                    <a:pt x="879" y="211"/>
                  </a:lnTo>
                  <a:lnTo>
                    <a:pt x="801" y="177"/>
                  </a:lnTo>
                  <a:lnTo>
                    <a:pt x="723" y="148"/>
                  </a:lnTo>
                  <a:lnTo>
                    <a:pt x="646" y="121"/>
                  </a:lnTo>
                  <a:lnTo>
                    <a:pt x="568" y="96"/>
                  </a:lnTo>
                  <a:lnTo>
                    <a:pt x="489" y="75"/>
                  </a:lnTo>
                  <a:lnTo>
                    <a:pt x="410" y="58"/>
                  </a:lnTo>
                  <a:lnTo>
                    <a:pt x="330" y="41"/>
                  </a:lnTo>
                  <a:lnTo>
                    <a:pt x="249" y="27"/>
                  </a:lnTo>
                  <a:lnTo>
                    <a:pt x="167" y="16"/>
                  </a:lnTo>
                  <a:lnTo>
                    <a:pt x="85" y="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51" name="Freeform 11"/>
            <p:cNvSpPr>
              <a:spLocks/>
            </p:cNvSpPr>
            <p:nvPr userDrawn="1"/>
          </p:nvSpPr>
          <p:spPr bwMode="auto">
            <a:xfrm>
              <a:off x="310" y="676"/>
              <a:ext cx="4979" cy="1375"/>
            </a:xfrm>
            <a:custGeom>
              <a:avLst/>
              <a:gdLst/>
              <a:ahLst/>
              <a:cxnLst>
                <a:cxn ang="0">
                  <a:pos x="4975" y="2501"/>
                </a:cxn>
                <a:cxn ang="0">
                  <a:pos x="4926" y="2537"/>
                </a:cxn>
                <a:cxn ang="0">
                  <a:pos x="4867" y="2571"/>
                </a:cxn>
                <a:cxn ang="0">
                  <a:pos x="4786" y="2613"/>
                </a:cxn>
                <a:cxn ang="0">
                  <a:pos x="4686" y="2656"/>
                </a:cxn>
                <a:cxn ang="0">
                  <a:pos x="4568" y="2695"/>
                </a:cxn>
                <a:cxn ang="0">
                  <a:pos x="4433" y="2727"/>
                </a:cxn>
                <a:cxn ang="0">
                  <a:pos x="4361" y="2739"/>
                </a:cxn>
                <a:cxn ang="0">
                  <a:pos x="4285" y="2747"/>
                </a:cxn>
                <a:cxn ang="0">
                  <a:pos x="4204" y="2750"/>
                </a:cxn>
                <a:cxn ang="0">
                  <a:pos x="4121" y="2748"/>
                </a:cxn>
                <a:cxn ang="0">
                  <a:pos x="4035" y="2740"/>
                </a:cxn>
                <a:cxn ang="0">
                  <a:pos x="3946" y="2727"/>
                </a:cxn>
                <a:cxn ang="0">
                  <a:pos x="3856" y="2708"/>
                </a:cxn>
                <a:cxn ang="0">
                  <a:pos x="3761" y="2680"/>
                </a:cxn>
                <a:cxn ang="0">
                  <a:pos x="3666" y="2645"/>
                </a:cxn>
                <a:cxn ang="0">
                  <a:pos x="3567" y="2603"/>
                </a:cxn>
                <a:cxn ang="0">
                  <a:pos x="3467" y="2550"/>
                </a:cxn>
                <a:cxn ang="0">
                  <a:pos x="3366" y="2488"/>
                </a:cxn>
                <a:cxn ang="0">
                  <a:pos x="3263" y="2416"/>
                </a:cxn>
                <a:cxn ang="0">
                  <a:pos x="3159" y="2333"/>
                </a:cxn>
                <a:cxn ang="0">
                  <a:pos x="3053" y="2240"/>
                </a:cxn>
                <a:cxn ang="0">
                  <a:pos x="2948" y="2133"/>
                </a:cxn>
                <a:cxn ang="0">
                  <a:pos x="2841" y="2014"/>
                </a:cxn>
                <a:cxn ang="0">
                  <a:pos x="2733" y="1883"/>
                </a:cxn>
                <a:cxn ang="0">
                  <a:pos x="2627" y="1747"/>
                </a:cxn>
                <a:cxn ang="0">
                  <a:pos x="2422" y="1495"/>
                </a:cxn>
                <a:cxn ang="0">
                  <a:pos x="2227" y="1269"/>
                </a:cxn>
                <a:cxn ang="0">
                  <a:pos x="2040" y="1066"/>
                </a:cxn>
                <a:cxn ang="0">
                  <a:pos x="1861" y="885"/>
                </a:cxn>
                <a:cxn ang="0">
                  <a:pos x="1687" y="723"/>
                </a:cxn>
                <a:cxn ang="0">
                  <a:pos x="1519" y="583"/>
                </a:cxn>
                <a:cxn ang="0">
                  <a:pos x="1357" y="462"/>
                </a:cxn>
                <a:cxn ang="0">
                  <a:pos x="1196" y="357"/>
                </a:cxn>
                <a:cxn ang="0">
                  <a:pos x="1039" y="268"/>
                </a:cxn>
                <a:cxn ang="0">
                  <a:pos x="882" y="194"/>
                </a:cxn>
                <a:cxn ang="0">
                  <a:pos x="726" y="134"/>
                </a:cxn>
                <a:cxn ang="0">
                  <a:pos x="569" y="86"/>
                </a:cxn>
                <a:cxn ang="0">
                  <a:pos x="410" y="50"/>
                </a:cxn>
                <a:cxn ang="0">
                  <a:pos x="249" y="23"/>
                </a:cxn>
                <a:cxn ang="0">
                  <a:pos x="83" y="5"/>
                </a:cxn>
              </a:cxnLst>
              <a:rect l="0" t="0" r="r" b="b"/>
              <a:pathLst>
                <a:path w="4975" h="2750">
                  <a:moveTo>
                    <a:pt x="4975" y="2501"/>
                  </a:moveTo>
                  <a:lnTo>
                    <a:pt x="4975" y="2501"/>
                  </a:lnTo>
                  <a:lnTo>
                    <a:pt x="4962" y="2511"/>
                  </a:lnTo>
                  <a:lnTo>
                    <a:pt x="4926" y="2537"/>
                  </a:lnTo>
                  <a:lnTo>
                    <a:pt x="4899" y="2553"/>
                  </a:lnTo>
                  <a:lnTo>
                    <a:pt x="4867" y="2571"/>
                  </a:lnTo>
                  <a:lnTo>
                    <a:pt x="4829" y="2592"/>
                  </a:lnTo>
                  <a:lnTo>
                    <a:pt x="4786" y="2613"/>
                  </a:lnTo>
                  <a:lnTo>
                    <a:pt x="4739" y="2635"/>
                  </a:lnTo>
                  <a:lnTo>
                    <a:pt x="4686" y="2656"/>
                  </a:lnTo>
                  <a:lnTo>
                    <a:pt x="4629" y="2676"/>
                  </a:lnTo>
                  <a:lnTo>
                    <a:pt x="4568" y="2695"/>
                  </a:lnTo>
                  <a:lnTo>
                    <a:pt x="4503" y="2713"/>
                  </a:lnTo>
                  <a:lnTo>
                    <a:pt x="4433" y="2727"/>
                  </a:lnTo>
                  <a:lnTo>
                    <a:pt x="4397" y="2734"/>
                  </a:lnTo>
                  <a:lnTo>
                    <a:pt x="4361" y="2739"/>
                  </a:lnTo>
                  <a:lnTo>
                    <a:pt x="4322" y="2743"/>
                  </a:lnTo>
                  <a:lnTo>
                    <a:pt x="4285" y="2747"/>
                  </a:lnTo>
                  <a:lnTo>
                    <a:pt x="4245" y="2748"/>
                  </a:lnTo>
                  <a:lnTo>
                    <a:pt x="4204" y="2750"/>
                  </a:lnTo>
                  <a:lnTo>
                    <a:pt x="4163" y="2750"/>
                  </a:lnTo>
                  <a:lnTo>
                    <a:pt x="4121" y="2748"/>
                  </a:lnTo>
                  <a:lnTo>
                    <a:pt x="4079" y="2745"/>
                  </a:lnTo>
                  <a:lnTo>
                    <a:pt x="4035" y="2740"/>
                  </a:lnTo>
                  <a:lnTo>
                    <a:pt x="3992" y="2735"/>
                  </a:lnTo>
                  <a:lnTo>
                    <a:pt x="3946" y="2727"/>
                  </a:lnTo>
                  <a:lnTo>
                    <a:pt x="3902" y="2719"/>
                  </a:lnTo>
                  <a:lnTo>
                    <a:pt x="3856" y="2708"/>
                  </a:lnTo>
                  <a:lnTo>
                    <a:pt x="3809" y="2695"/>
                  </a:lnTo>
                  <a:lnTo>
                    <a:pt x="3761" y="2680"/>
                  </a:lnTo>
                  <a:lnTo>
                    <a:pt x="3714" y="2664"/>
                  </a:lnTo>
                  <a:lnTo>
                    <a:pt x="3666" y="2645"/>
                  </a:lnTo>
                  <a:lnTo>
                    <a:pt x="3617" y="2626"/>
                  </a:lnTo>
                  <a:lnTo>
                    <a:pt x="3567" y="2603"/>
                  </a:lnTo>
                  <a:lnTo>
                    <a:pt x="3517" y="2577"/>
                  </a:lnTo>
                  <a:lnTo>
                    <a:pt x="3467" y="2550"/>
                  </a:lnTo>
                  <a:lnTo>
                    <a:pt x="3417" y="2521"/>
                  </a:lnTo>
                  <a:lnTo>
                    <a:pt x="3366" y="2488"/>
                  </a:lnTo>
                  <a:lnTo>
                    <a:pt x="3314" y="2453"/>
                  </a:lnTo>
                  <a:lnTo>
                    <a:pt x="3263" y="2416"/>
                  </a:lnTo>
                  <a:lnTo>
                    <a:pt x="3212" y="2375"/>
                  </a:lnTo>
                  <a:lnTo>
                    <a:pt x="3159" y="2333"/>
                  </a:lnTo>
                  <a:lnTo>
                    <a:pt x="3106" y="2288"/>
                  </a:lnTo>
                  <a:lnTo>
                    <a:pt x="3053" y="2240"/>
                  </a:lnTo>
                  <a:lnTo>
                    <a:pt x="3001" y="2188"/>
                  </a:lnTo>
                  <a:lnTo>
                    <a:pt x="2948" y="2133"/>
                  </a:lnTo>
                  <a:lnTo>
                    <a:pt x="2894" y="2075"/>
                  </a:lnTo>
                  <a:lnTo>
                    <a:pt x="2841" y="2014"/>
                  </a:lnTo>
                  <a:lnTo>
                    <a:pt x="2787" y="1951"/>
                  </a:lnTo>
                  <a:lnTo>
                    <a:pt x="2733" y="1883"/>
                  </a:lnTo>
                  <a:lnTo>
                    <a:pt x="2733" y="1883"/>
                  </a:lnTo>
                  <a:lnTo>
                    <a:pt x="2627" y="1747"/>
                  </a:lnTo>
                  <a:lnTo>
                    <a:pt x="2523" y="1618"/>
                  </a:lnTo>
                  <a:lnTo>
                    <a:pt x="2422" y="1495"/>
                  </a:lnTo>
                  <a:lnTo>
                    <a:pt x="2323" y="1379"/>
                  </a:lnTo>
                  <a:lnTo>
                    <a:pt x="2227" y="1269"/>
                  </a:lnTo>
                  <a:lnTo>
                    <a:pt x="2133" y="1164"/>
                  </a:lnTo>
                  <a:lnTo>
                    <a:pt x="2040" y="1066"/>
                  </a:lnTo>
                  <a:lnTo>
                    <a:pt x="1949" y="972"/>
                  </a:lnTo>
                  <a:lnTo>
                    <a:pt x="1861" y="885"/>
                  </a:lnTo>
                  <a:lnTo>
                    <a:pt x="1773" y="801"/>
                  </a:lnTo>
                  <a:lnTo>
                    <a:pt x="1687" y="723"/>
                  </a:lnTo>
                  <a:lnTo>
                    <a:pt x="1602" y="651"/>
                  </a:lnTo>
                  <a:lnTo>
                    <a:pt x="1519" y="583"/>
                  </a:lnTo>
                  <a:lnTo>
                    <a:pt x="1437" y="520"/>
                  </a:lnTo>
                  <a:lnTo>
                    <a:pt x="1357" y="462"/>
                  </a:lnTo>
                  <a:lnTo>
                    <a:pt x="1276" y="407"/>
                  </a:lnTo>
                  <a:lnTo>
                    <a:pt x="1196" y="357"/>
                  </a:lnTo>
                  <a:lnTo>
                    <a:pt x="1116" y="310"/>
                  </a:lnTo>
                  <a:lnTo>
                    <a:pt x="1039" y="268"/>
                  </a:lnTo>
                  <a:lnTo>
                    <a:pt x="960" y="229"/>
                  </a:lnTo>
                  <a:lnTo>
                    <a:pt x="882" y="194"/>
                  </a:lnTo>
                  <a:lnTo>
                    <a:pt x="804" y="162"/>
                  </a:lnTo>
                  <a:lnTo>
                    <a:pt x="726" y="134"/>
                  </a:lnTo>
                  <a:lnTo>
                    <a:pt x="647" y="108"/>
                  </a:lnTo>
                  <a:lnTo>
                    <a:pt x="569" y="86"/>
                  </a:lnTo>
                  <a:lnTo>
                    <a:pt x="490" y="66"/>
                  </a:lnTo>
                  <a:lnTo>
                    <a:pt x="410" y="50"/>
                  </a:lnTo>
                  <a:lnTo>
                    <a:pt x="331" y="36"/>
                  </a:lnTo>
                  <a:lnTo>
                    <a:pt x="249" y="23"/>
                  </a:lnTo>
                  <a:lnTo>
                    <a:pt x="167" y="13"/>
                  </a:lnTo>
                  <a:lnTo>
                    <a:pt x="83" y="5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52" name="Freeform 12"/>
            <p:cNvSpPr>
              <a:spLocks/>
            </p:cNvSpPr>
            <p:nvPr userDrawn="1"/>
          </p:nvSpPr>
          <p:spPr bwMode="auto">
            <a:xfrm>
              <a:off x="324" y="698"/>
              <a:ext cx="5012" cy="1339"/>
            </a:xfrm>
            <a:custGeom>
              <a:avLst/>
              <a:gdLst/>
              <a:ahLst/>
              <a:cxnLst>
                <a:cxn ang="0">
                  <a:pos x="5012" y="2414"/>
                </a:cxn>
                <a:cxn ang="0">
                  <a:pos x="4964" y="2448"/>
                </a:cxn>
                <a:cxn ang="0">
                  <a:pos x="4904" y="2485"/>
                </a:cxn>
                <a:cxn ang="0">
                  <a:pos x="4825" y="2528"/>
                </a:cxn>
                <a:cxn ang="0">
                  <a:pos x="4725" y="2574"/>
                </a:cxn>
                <a:cxn ang="0">
                  <a:pos x="4608" y="2615"/>
                </a:cxn>
                <a:cxn ang="0">
                  <a:pos x="4474" y="2649"/>
                </a:cxn>
                <a:cxn ang="0">
                  <a:pos x="4402" y="2662"/>
                </a:cxn>
                <a:cxn ang="0">
                  <a:pos x="4325" y="2672"/>
                </a:cxn>
                <a:cxn ang="0">
                  <a:pos x="4246" y="2677"/>
                </a:cxn>
                <a:cxn ang="0">
                  <a:pos x="4163" y="2677"/>
                </a:cxn>
                <a:cxn ang="0">
                  <a:pos x="4077" y="2672"/>
                </a:cxn>
                <a:cxn ang="0">
                  <a:pos x="3988" y="2661"/>
                </a:cxn>
                <a:cxn ang="0">
                  <a:pos x="3896" y="2643"/>
                </a:cxn>
                <a:cxn ang="0">
                  <a:pos x="3802" y="2617"/>
                </a:cxn>
                <a:cxn ang="0">
                  <a:pos x="3705" y="2583"/>
                </a:cxn>
                <a:cxn ang="0">
                  <a:pos x="3606" y="2543"/>
                </a:cxn>
                <a:cxn ang="0">
                  <a:pos x="3506" y="2491"/>
                </a:cxn>
                <a:cxn ang="0">
                  <a:pos x="3403" y="2431"/>
                </a:cxn>
                <a:cxn ang="0">
                  <a:pos x="3299" y="2362"/>
                </a:cxn>
                <a:cxn ang="0">
                  <a:pos x="3194" y="2280"/>
                </a:cxn>
                <a:cxn ang="0">
                  <a:pos x="3087" y="2188"/>
                </a:cxn>
                <a:cxn ang="0">
                  <a:pos x="2980" y="2083"/>
                </a:cxn>
                <a:cxn ang="0">
                  <a:pos x="2870" y="1966"/>
                </a:cxn>
                <a:cxn ang="0">
                  <a:pos x="2762" y="1836"/>
                </a:cxn>
                <a:cxn ang="0">
                  <a:pos x="2654" y="1702"/>
                </a:cxn>
                <a:cxn ang="0">
                  <a:pos x="2444" y="1455"/>
                </a:cxn>
                <a:cxn ang="0">
                  <a:pos x="2245" y="1230"/>
                </a:cxn>
                <a:cxn ang="0">
                  <a:pos x="2057" y="1030"/>
                </a:cxn>
                <a:cxn ang="0">
                  <a:pos x="1873" y="851"/>
                </a:cxn>
                <a:cxn ang="0">
                  <a:pos x="1698" y="692"/>
                </a:cxn>
                <a:cxn ang="0">
                  <a:pos x="1529" y="555"/>
                </a:cxn>
                <a:cxn ang="0">
                  <a:pos x="1364" y="436"/>
                </a:cxn>
                <a:cxn ang="0">
                  <a:pos x="1201" y="334"/>
                </a:cxn>
                <a:cxn ang="0">
                  <a:pos x="1043" y="248"/>
                </a:cxn>
                <a:cxn ang="0">
                  <a:pos x="885" y="177"/>
                </a:cxn>
                <a:cxn ang="0">
                  <a:pos x="728" y="119"/>
                </a:cxn>
                <a:cxn ang="0">
                  <a:pos x="571" y="74"/>
                </a:cxn>
                <a:cxn ang="0">
                  <a:pos x="411" y="42"/>
                </a:cxn>
                <a:cxn ang="0">
                  <a:pos x="250" y="17"/>
                </a:cxn>
                <a:cxn ang="0">
                  <a:pos x="85" y="5"/>
                </a:cxn>
              </a:cxnLst>
              <a:rect l="0" t="0" r="r" b="b"/>
              <a:pathLst>
                <a:path w="5012" h="2678">
                  <a:moveTo>
                    <a:pt x="5012" y="2414"/>
                  </a:moveTo>
                  <a:lnTo>
                    <a:pt x="5012" y="2414"/>
                  </a:lnTo>
                  <a:lnTo>
                    <a:pt x="5000" y="2423"/>
                  </a:lnTo>
                  <a:lnTo>
                    <a:pt x="4964" y="2448"/>
                  </a:lnTo>
                  <a:lnTo>
                    <a:pt x="4937" y="2465"/>
                  </a:lnTo>
                  <a:lnTo>
                    <a:pt x="4904" y="2485"/>
                  </a:lnTo>
                  <a:lnTo>
                    <a:pt x="4868" y="2506"/>
                  </a:lnTo>
                  <a:lnTo>
                    <a:pt x="4825" y="2528"/>
                  </a:lnTo>
                  <a:lnTo>
                    <a:pt x="4778" y="2551"/>
                  </a:lnTo>
                  <a:lnTo>
                    <a:pt x="4725" y="2574"/>
                  </a:lnTo>
                  <a:lnTo>
                    <a:pt x="4670" y="2594"/>
                  </a:lnTo>
                  <a:lnTo>
                    <a:pt x="4608" y="2615"/>
                  </a:lnTo>
                  <a:lnTo>
                    <a:pt x="4543" y="2635"/>
                  </a:lnTo>
                  <a:lnTo>
                    <a:pt x="4474" y="2649"/>
                  </a:lnTo>
                  <a:lnTo>
                    <a:pt x="4439" y="2657"/>
                  </a:lnTo>
                  <a:lnTo>
                    <a:pt x="4402" y="2662"/>
                  </a:lnTo>
                  <a:lnTo>
                    <a:pt x="4364" y="2669"/>
                  </a:lnTo>
                  <a:lnTo>
                    <a:pt x="4325" y="2672"/>
                  </a:lnTo>
                  <a:lnTo>
                    <a:pt x="4286" y="2675"/>
                  </a:lnTo>
                  <a:lnTo>
                    <a:pt x="4246" y="2677"/>
                  </a:lnTo>
                  <a:lnTo>
                    <a:pt x="4204" y="2678"/>
                  </a:lnTo>
                  <a:lnTo>
                    <a:pt x="4163" y="2677"/>
                  </a:lnTo>
                  <a:lnTo>
                    <a:pt x="4120" y="2675"/>
                  </a:lnTo>
                  <a:lnTo>
                    <a:pt x="4077" y="2672"/>
                  </a:lnTo>
                  <a:lnTo>
                    <a:pt x="4032" y="2667"/>
                  </a:lnTo>
                  <a:lnTo>
                    <a:pt x="3988" y="2661"/>
                  </a:lnTo>
                  <a:lnTo>
                    <a:pt x="3942" y="2653"/>
                  </a:lnTo>
                  <a:lnTo>
                    <a:pt x="3896" y="2643"/>
                  </a:lnTo>
                  <a:lnTo>
                    <a:pt x="3849" y="2630"/>
                  </a:lnTo>
                  <a:lnTo>
                    <a:pt x="3802" y="2617"/>
                  </a:lnTo>
                  <a:lnTo>
                    <a:pt x="3753" y="2601"/>
                  </a:lnTo>
                  <a:lnTo>
                    <a:pt x="3705" y="2583"/>
                  </a:lnTo>
                  <a:lnTo>
                    <a:pt x="3656" y="2564"/>
                  </a:lnTo>
                  <a:lnTo>
                    <a:pt x="3606" y="2543"/>
                  </a:lnTo>
                  <a:lnTo>
                    <a:pt x="3556" y="2519"/>
                  </a:lnTo>
                  <a:lnTo>
                    <a:pt x="3506" y="2491"/>
                  </a:lnTo>
                  <a:lnTo>
                    <a:pt x="3455" y="2464"/>
                  </a:lnTo>
                  <a:lnTo>
                    <a:pt x="3403" y="2431"/>
                  </a:lnTo>
                  <a:lnTo>
                    <a:pt x="3352" y="2398"/>
                  </a:lnTo>
                  <a:lnTo>
                    <a:pt x="3299" y="2362"/>
                  </a:lnTo>
                  <a:lnTo>
                    <a:pt x="3246" y="2322"/>
                  </a:lnTo>
                  <a:lnTo>
                    <a:pt x="3194" y="2280"/>
                  </a:lnTo>
                  <a:lnTo>
                    <a:pt x="3141" y="2236"/>
                  </a:lnTo>
                  <a:lnTo>
                    <a:pt x="3087" y="2188"/>
                  </a:lnTo>
                  <a:lnTo>
                    <a:pt x="3033" y="2138"/>
                  </a:lnTo>
                  <a:lnTo>
                    <a:pt x="2980" y="2083"/>
                  </a:lnTo>
                  <a:lnTo>
                    <a:pt x="2924" y="2026"/>
                  </a:lnTo>
                  <a:lnTo>
                    <a:pt x="2870" y="1966"/>
                  </a:lnTo>
                  <a:lnTo>
                    <a:pt x="2816" y="1903"/>
                  </a:lnTo>
                  <a:lnTo>
                    <a:pt x="2762" y="1836"/>
                  </a:lnTo>
                  <a:lnTo>
                    <a:pt x="2762" y="1836"/>
                  </a:lnTo>
                  <a:lnTo>
                    <a:pt x="2654" y="1702"/>
                  </a:lnTo>
                  <a:lnTo>
                    <a:pt x="2548" y="1576"/>
                  </a:lnTo>
                  <a:lnTo>
                    <a:pt x="2444" y="1455"/>
                  </a:lnTo>
                  <a:lnTo>
                    <a:pt x="2344" y="1338"/>
                  </a:lnTo>
                  <a:lnTo>
                    <a:pt x="2245" y="1230"/>
                  </a:lnTo>
                  <a:lnTo>
                    <a:pt x="2150" y="1127"/>
                  </a:lnTo>
                  <a:lnTo>
                    <a:pt x="2057" y="1030"/>
                  </a:lnTo>
                  <a:lnTo>
                    <a:pt x="1963" y="938"/>
                  </a:lnTo>
                  <a:lnTo>
                    <a:pt x="1873" y="851"/>
                  </a:lnTo>
                  <a:lnTo>
                    <a:pt x="1786" y="770"/>
                  </a:lnTo>
                  <a:lnTo>
                    <a:pt x="1698" y="692"/>
                  </a:lnTo>
                  <a:lnTo>
                    <a:pt x="1612" y="621"/>
                  </a:lnTo>
                  <a:lnTo>
                    <a:pt x="1529" y="555"/>
                  </a:lnTo>
                  <a:lnTo>
                    <a:pt x="1446" y="494"/>
                  </a:lnTo>
                  <a:lnTo>
                    <a:pt x="1364" y="436"/>
                  </a:lnTo>
                  <a:lnTo>
                    <a:pt x="1282" y="382"/>
                  </a:lnTo>
                  <a:lnTo>
                    <a:pt x="1201" y="334"/>
                  </a:lnTo>
                  <a:lnTo>
                    <a:pt x="1122" y="289"/>
                  </a:lnTo>
                  <a:lnTo>
                    <a:pt x="1043" y="248"/>
                  </a:lnTo>
                  <a:lnTo>
                    <a:pt x="964" y="210"/>
                  </a:lnTo>
                  <a:lnTo>
                    <a:pt x="885" y="177"/>
                  </a:lnTo>
                  <a:lnTo>
                    <a:pt x="807" y="147"/>
                  </a:lnTo>
                  <a:lnTo>
                    <a:pt x="728" y="119"/>
                  </a:lnTo>
                  <a:lnTo>
                    <a:pt x="649" y="95"/>
                  </a:lnTo>
                  <a:lnTo>
                    <a:pt x="571" y="74"/>
                  </a:lnTo>
                  <a:lnTo>
                    <a:pt x="490" y="56"/>
                  </a:lnTo>
                  <a:lnTo>
                    <a:pt x="411" y="42"/>
                  </a:lnTo>
                  <a:lnTo>
                    <a:pt x="331" y="29"/>
                  </a:lnTo>
                  <a:lnTo>
                    <a:pt x="250" y="17"/>
                  </a:lnTo>
                  <a:lnTo>
                    <a:pt x="167" y="9"/>
                  </a:lnTo>
                  <a:lnTo>
                    <a:pt x="85" y="5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53" name="Freeform 13"/>
            <p:cNvSpPr>
              <a:spLocks/>
            </p:cNvSpPr>
            <p:nvPr userDrawn="1"/>
          </p:nvSpPr>
          <p:spPr bwMode="auto">
            <a:xfrm>
              <a:off x="336" y="720"/>
              <a:ext cx="5049" cy="1304"/>
            </a:xfrm>
            <a:custGeom>
              <a:avLst/>
              <a:gdLst/>
              <a:ahLst/>
              <a:cxnLst>
                <a:cxn ang="0">
                  <a:pos x="5049" y="2324"/>
                </a:cxn>
                <a:cxn ang="0">
                  <a:pos x="5000" y="2361"/>
                </a:cxn>
                <a:cxn ang="0">
                  <a:pos x="4942" y="2398"/>
                </a:cxn>
                <a:cxn ang="0">
                  <a:pos x="4863" y="2443"/>
                </a:cxn>
                <a:cxn ang="0">
                  <a:pos x="4764" y="2492"/>
                </a:cxn>
                <a:cxn ang="0">
                  <a:pos x="4647" y="2537"/>
                </a:cxn>
                <a:cxn ang="0">
                  <a:pos x="4514" y="2574"/>
                </a:cxn>
                <a:cxn ang="0">
                  <a:pos x="4442" y="2589"/>
                </a:cxn>
                <a:cxn ang="0">
                  <a:pos x="4366" y="2598"/>
                </a:cxn>
                <a:cxn ang="0">
                  <a:pos x="4286" y="2605"/>
                </a:cxn>
                <a:cxn ang="0">
                  <a:pos x="4203" y="2608"/>
                </a:cxn>
                <a:cxn ang="0">
                  <a:pos x="4117" y="2603"/>
                </a:cxn>
                <a:cxn ang="0">
                  <a:pos x="4027" y="2593"/>
                </a:cxn>
                <a:cxn ang="0">
                  <a:pos x="3935" y="2577"/>
                </a:cxn>
                <a:cxn ang="0">
                  <a:pos x="3841" y="2555"/>
                </a:cxn>
                <a:cxn ang="0">
                  <a:pos x="3744" y="2522"/>
                </a:cxn>
                <a:cxn ang="0">
                  <a:pos x="3645" y="2484"/>
                </a:cxn>
                <a:cxn ang="0">
                  <a:pos x="3544" y="2434"/>
                </a:cxn>
                <a:cxn ang="0">
                  <a:pos x="3439" y="2375"/>
                </a:cxn>
                <a:cxn ang="0">
                  <a:pos x="3335" y="2308"/>
                </a:cxn>
                <a:cxn ang="0">
                  <a:pos x="3228" y="2229"/>
                </a:cxn>
                <a:cxn ang="0">
                  <a:pos x="3120" y="2137"/>
                </a:cxn>
                <a:cxn ang="0">
                  <a:pos x="3010" y="2035"/>
                </a:cxn>
                <a:cxn ang="0">
                  <a:pos x="2901" y="1919"/>
                </a:cxn>
                <a:cxn ang="0">
                  <a:pos x="2790" y="1789"/>
                </a:cxn>
                <a:cxn ang="0">
                  <a:pos x="2679" y="1659"/>
                </a:cxn>
                <a:cxn ang="0">
                  <a:pos x="2466" y="1413"/>
                </a:cxn>
                <a:cxn ang="0">
                  <a:pos x="2265" y="1192"/>
                </a:cxn>
                <a:cxn ang="0">
                  <a:pos x="2072" y="993"/>
                </a:cxn>
                <a:cxn ang="0">
                  <a:pos x="1887" y="819"/>
                </a:cxn>
                <a:cxn ang="0">
                  <a:pos x="1710" y="664"/>
                </a:cxn>
                <a:cxn ang="0">
                  <a:pos x="1537" y="528"/>
                </a:cxn>
                <a:cxn ang="0">
                  <a:pos x="1371" y="412"/>
                </a:cxn>
                <a:cxn ang="0">
                  <a:pos x="1207" y="312"/>
                </a:cxn>
                <a:cxn ang="0">
                  <a:pos x="1047" y="230"/>
                </a:cxn>
                <a:cxn ang="0">
                  <a:pos x="888" y="160"/>
                </a:cxn>
                <a:cxn ang="0">
                  <a:pos x="731" y="107"/>
                </a:cxn>
                <a:cxn ang="0">
                  <a:pos x="572" y="65"/>
                </a:cxn>
                <a:cxn ang="0">
                  <a:pos x="413" y="34"/>
                </a:cxn>
                <a:cxn ang="0">
                  <a:pos x="250" y="15"/>
                </a:cxn>
                <a:cxn ang="0">
                  <a:pos x="85" y="4"/>
                </a:cxn>
              </a:cxnLst>
              <a:rect l="0" t="0" r="r" b="b"/>
              <a:pathLst>
                <a:path w="5049" h="2608">
                  <a:moveTo>
                    <a:pt x="5049" y="2324"/>
                  </a:moveTo>
                  <a:lnTo>
                    <a:pt x="5049" y="2324"/>
                  </a:lnTo>
                  <a:lnTo>
                    <a:pt x="5036" y="2334"/>
                  </a:lnTo>
                  <a:lnTo>
                    <a:pt x="5000" y="2361"/>
                  </a:lnTo>
                  <a:lnTo>
                    <a:pt x="4974" y="2379"/>
                  </a:lnTo>
                  <a:lnTo>
                    <a:pt x="4942" y="2398"/>
                  </a:lnTo>
                  <a:lnTo>
                    <a:pt x="4906" y="2421"/>
                  </a:lnTo>
                  <a:lnTo>
                    <a:pt x="4863" y="2443"/>
                  </a:lnTo>
                  <a:lnTo>
                    <a:pt x="4815" y="2468"/>
                  </a:lnTo>
                  <a:lnTo>
                    <a:pt x="4764" y="2492"/>
                  </a:lnTo>
                  <a:lnTo>
                    <a:pt x="4709" y="2514"/>
                  </a:lnTo>
                  <a:lnTo>
                    <a:pt x="4647" y="2537"/>
                  </a:lnTo>
                  <a:lnTo>
                    <a:pt x="4584" y="2556"/>
                  </a:lnTo>
                  <a:lnTo>
                    <a:pt x="4514" y="2574"/>
                  </a:lnTo>
                  <a:lnTo>
                    <a:pt x="4478" y="2581"/>
                  </a:lnTo>
                  <a:lnTo>
                    <a:pt x="4442" y="2589"/>
                  </a:lnTo>
                  <a:lnTo>
                    <a:pt x="4404" y="2593"/>
                  </a:lnTo>
                  <a:lnTo>
                    <a:pt x="4366" y="2598"/>
                  </a:lnTo>
                  <a:lnTo>
                    <a:pt x="4327" y="2603"/>
                  </a:lnTo>
                  <a:lnTo>
                    <a:pt x="4286" y="2605"/>
                  </a:lnTo>
                  <a:lnTo>
                    <a:pt x="4245" y="2606"/>
                  </a:lnTo>
                  <a:lnTo>
                    <a:pt x="4203" y="2608"/>
                  </a:lnTo>
                  <a:lnTo>
                    <a:pt x="4160" y="2606"/>
                  </a:lnTo>
                  <a:lnTo>
                    <a:pt x="4117" y="2603"/>
                  </a:lnTo>
                  <a:lnTo>
                    <a:pt x="4073" y="2600"/>
                  </a:lnTo>
                  <a:lnTo>
                    <a:pt x="4027" y="2593"/>
                  </a:lnTo>
                  <a:lnTo>
                    <a:pt x="3982" y="2587"/>
                  </a:lnTo>
                  <a:lnTo>
                    <a:pt x="3935" y="2577"/>
                  </a:lnTo>
                  <a:lnTo>
                    <a:pt x="3888" y="2566"/>
                  </a:lnTo>
                  <a:lnTo>
                    <a:pt x="3841" y="2555"/>
                  </a:lnTo>
                  <a:lnTo>
                    <a:pt x="3792" y="2540"/>
                  </a:lnTo>
                  <a:lnTo>
                    <a:pt x="3744" y="2522"/>
                  </a:lnTo>
                  <a:lnTo>
                    <a:pt x="3695" y="2505"/>
                  </a:lnTo>
                  <a:lnTo>
                    <a:pt x="3645" y="2484"/>
                  </a:lnTo>
                  <a:lnTo>
                    <a:pt x="3594" y="2459"/>
                  </a:lnTo>
                  <a:lnTo>
                    <a:pt x="3544" y="2434"/>
                  </a:lnTo>
                  <a:lnTo>
                    <a:pt x="3492" y="2406"/>
                  </a:lnTo>
                  <a:lnTo>
                    <a:pt x="3439" y="2375"/>
                  </a:lnTo>
                  <a:lnTo>
                    <a:pt x="3388" y="2343"/>
                  </a:lnTo>
                  <a:lnTo>
                    <a:pt x="3335" y="2308"/>
                  </a:lnTo>
                  <a:lnTo>
                    <a:pt x="3281" y="2269"/>
                  </a:lnTo>
                  <a:lnTo>
                    <a:pt x="3228" y="2229"/>
                  </a:lnTo>
                  <a:lnTo>
                    <a:pt x="3174" y="2183"/>
                  </a:lnTo>
                  <a:lnTo>
                    <a:pt x="3120" y="2137"/>
                  </a:lnTo>
                  <a:lnTo>
                    <a:pt x="3066" y="2086"/>
                  </a:lnTo>
                  <a:lnTo>
                    <a:pt x="3010" y="2035"/>
                  </a:lnTo>
                  <a:lnTo>
                    <a:pt x="2956" y="1978"/>
                  </a:lnTo>
                  <a:lnTo>
                    <a:pt x="2901" y="1919"/>
                  </a:lnTo>
                  <a:lnTo>
                    <a:pt x="2845" y="1856"/>
                  </a:lnTo>
                  <a:lnTo>
                    <a:pt x="2790" y="1789"/>
                  </a:lnTo>
                  <a:lnTo>
                    <a:pt x="2790" y="1789"/>
                  </a:lnTo>
                  <a:lnTo>
                    <a:pt x="2679" y="1659"/>
                  </a:lnTo>
                  <a:lnTo>
                    <a:pt x="2572" y="1533"/>
                  </a:lnTo>
                  <a:lnTo>
                    <a:pt x="2466" y="1413"/>
                  </a:lnTo>
                  <a:lnTo>
                    <a:pt x="2365" y="1299"/>
                  </a:lnTo>
                  <a:lnTo>
                    <a:pt x="2265" y="1192"/>
                  </a:lnTo>
                  <a:lnTo>
                    <a:pt x="2168" y="1090"/>
                  </a:lnTo>
                  <a:lnTo>
                    <a:pt x="2072" y="993"/>
                  </a:lnTo>
                  <a:lnTo>
                    <a:pt x="1979" y="903"/>
                  </a:lnTo>
                  <a:lnTo>
                    <a:pt x="1887" y="819"/>
                  </a:lnTo>
                  <a:lnTo>
                    <a:pt x="1797" y="738"/>
                  </a:lnTo>
                  <a:lnTo>
                    <a:pt x="1710" y="664"/>
                  </a:lnTo>
                  <a:lnTo>
                    <a:pt x="1622" y="593"/>
                  </a:lnTo>
                  <a:lnTo>
                    <a:pt x="1537" y="528"/>
                  </a:lnTo>
                  <a:lnTo>
                    <a:pt x="1453" y="467"/>
                  </a:lnTo>
                  <a:lnTo>
                    <a:pt x="1371" y="412"/>
                  </a:lnTo>
                  <a:lnTo>
                    <a:pt x="1287" y="360"/>
                  </a:lnTo>
                  <a:lnTo>
                    <a:pt x="1207" y="312"/>
                  </a:lnTo>
                  <a:lnTo>
                    <a:pt x="1126" y="268"/>
                  </a:lnTo>
                  <a:lnTo>
                    <a:pt x="1047" y="230"/>
                  </a:lnTo>
                  <a:lnTo>
                    <a:pt x="967" y="192"/>
                  </a:lnTo>
                  <a:lnTo>
                    <a:pt x="888" y="160"/>
                  </a:lnTo>
                  <a:lnTo>
                    <a:pt x="808" y="133"/>
                  </a:lnTo>
                  <a:lnTo>
                    <a:pt x="731" y="107"/>
                  </a:lnTo>
                  <a:lnTo>
                    <a:pt x="652" y="84"/>
                  </a:lnTo>
                  <a:lnTo>
                    <a:pt x="572" y="65"/>
                  </a:lnTo>
                  <a:lnTo>
                    <a:pt x="492" y="49"/>
                  </a:lnTo>
                  <a:lnTo>
                    <a:pt x="413" y="34"/>
                  </a:lnTo>
                  <a:lnTo>
                    <a:pt x="332" y="23"/>
                  </a:lnTo>
                  <a:lnTo>
                    <a:pt x="250" y="15"/>
                  </a:lnTo>
                  <a:lnTo>
                    <a:pt x="168" y="8"/>
                  </a:lnTo>
                  <a:lnTo>
                    <a:pt x="85" y="4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54" name="Freeform 14"/>
            <p:cNvSpPr>
              <a:spLocks/>
            </p:cNvSpPr>
            <p:nvPr userDrawn="1"/>
          </p:nvSpPr>
          <p:spPr bwMode="auto">
            <a:xfrm>
              <a:off x="349" y="742"/>
              <a:ext cx="5081" cy="1267"/>
            </a:xfrm>
            <a:custGeom>
              <a:avLst/>
              <a:gdLst/>
              <a:ahLst/>
              <a:cxnLst>
                <a:cxn ang="0">
                  <a:pos x="5081" y="2233"/>
                </a:cxn>
                <a:cxn ang="0">
                  <a:pos x="5034" y="2270"/>
                </a:cxn>
                <a:cxn ang="0">
                  <a:pos x="4977" y="2309"/>
                </a:cxn>
                <a:cxn ang="0">
                  <a:pos x="4898" y="2355"/>
                </a:cxn>
                <a:cxn ang="0">
                  <a:pos x="4801" y="2405"/>
                </a:cxn>
                <a:cxn ang="0">
                  <a:pos x="4684" y="2454"/>
                </a:cxn>
                <a:cxn ang="0">
                  <a:pos x="4551" y="2494"/>
                </a:cxn>
                <a:cxn ang="0">
                  <a:pos x="4479" y="2509"/>
                </a:cxn>
                <a:cxn ang="0">
                  <a:pos x="4404" y="2522"/>
                </a:cxn>
                <a:cxn ang="0">
                  <a:pos x="4323" y="2530"/>
                </a:cxn>
                <a:cxn ang="0">
                  <a:pos x="4240" y="2533"/>
                </a:cxn>
                <a:cxn ang="0">
                  <a:pos x="4154" y="2531"/>
                </a:cxn>
                <a:cxn ang="0">
                  <a:pos x="4065" y="2523"/>
                </a:cxn>
                <a:cxn ang="0">
                  <a:pos x="3974" y="2509"/>
                </a:cxn>
                <a:cxn ang="0">
                  <a:pos x="3878" y="2488"/>
                </a:cxn>
                <a:cxn ang="0">
                  <a:pos x="3781" y="2459"/>
                </a:cxn>
                <a:cxn ang="0">
                  <a:pos x="3681" y="2420"/>
                </a:cxn>
                <a:cxn ang="0">
                  <a:pos x="3579" y="2373"/>
                </a:cxn>
                <a:cxn ang="0">
                  <a:pos x="3475" y="2317"/>
                </a:cxn>
                <a:cxn ang="0">
                  <a:pos x="3368" y="2250"/>
                </a:cxn>
                <a:cxn ang="0">
                  <a:pos x="3260" y="2171"/>
                </a:cxn>
                <a:cxn ang="0">
                  <a:pos x="3152" y="2082"/>
                </a:cxn>
                <a:cxn ang="0">
                  <a:pos x="3041" y="1982"/>
                </a:cxn>
                <a:cxn ang="0">
                  <a:pos x="2928" y="1868"/>
                </a:cxn>
                <a:cxn ang="0">
                  <a:pos x="2814" y="1742"/>
                </a:cxn>
                <a:cxn ang="0">
                  <a:pos x="2703" y="1611"/>
                </a:cxn>
                <a:cxn ang="0">
                  <a:pos x="2487" y="1369"/>
                </a:cxn>
                <a:cxn ang="0">
                  <a:pos x="2281" y="1151"/>
                </a:cxn>
                <a:cxn ang="0">
                  <a:pos x="2085" y="955"/>
                </a:cxn>
                <a:cxn ang="0">
                  <a:pos x="1898" y="783"/>
                </a:cxn>
                <a:cxn ang="0">
                  <a:pos x="1717" y="631"/>
                </a:cxn>
                <a:cxn ang="0">
                  <a:pos x="1544" y="498"/>
                </a:cxn>
                <a:cxn ang="0">
                  <a:pos x="1376" y="385"/>
                </a:cxn>
                <a:cxn ang="0">
                  <a:pos x="1211" y="289"/>
                </a:cxn>
                <a:cxn ang="0">
                  <a:pos x="1050" y="208"/>
                </a:cxn>
                <a:cxn ang="0">
                  <a:pos x="890" y="143"/>
                </a:cxn>
                <a:cxn ang="0">
                  <a:pos x="732" y="92"/>
                </a:cxn>
                <a:cxn ang="0">
                  <a:pos x="572" y="53"/>
                </a:cxn>
                <a:cxn ang="0">
                  <a:pos x="412" y="25"/>
                </a:cxn>
                <a:cxn ang="0">
                  <a:pos x="250" y="8"/>
                </a:cxn>
                <a:cxn ang="0">
                  <a:pos x="85" y="1"/>
                </a:cxn>
              </a:cxnLst>
              <a:rect l="0" t="0" r="r" b="b"/>
              <a:pathLst>
                <a:path w="5081" h="2533">
                  <a:moveTo>
                    <a:pt x="5081" y="2233"/>
                  </a:moveTo>
                  <a:lnTo>
                    <a:pt x="5081" y="2233"/>
                  </a:lnTo>
                  <a:lnTo>
                    <a:pt x="5070" y="2242"/>
                  </a:lnTo>
                  <a:lnTo>
                    <a:pt x="5034" y="2270"/>
                  </a:lnTo>
                  <a:lnTo>
                    <a:pt x="5008" y="2288"/>
                  </a:lnTo>
                  <a:lnTo>
                    <a:pt x="4977" y="2309"/>
                  </a:lnTo>
                  <a:lnTo>
                    <a:pt x="4940" y="2333"/>
                  </a:lnTo>
                  <a:lnTo>
                    <a:pt x="4898" y="2355"/>
                  </a:lnTo>
                  <a:lnTo>
                    <a:pt x="4852" y="2381"/>
                  </a:lnTo>
                  <a:lnTo>
                    <a:pt x="4801" y="2405"/>
                  </a:lnTo>
                  <a:lnTo>
                    <a:pt x="4744" y="2430"/>
                  </a:lnTo>
                  <a:lnTo>
                    <a:pt x="4684" y="2454"/>
                  </a:lnTo>
                  <a:lnTo>
                    <a:pt x="4621" y="2475"/>
                  </a:lnTo>
                  <a:lnTo>
                    <a:pt x="4551" y="2494"/>
                  </a:lnTo>
                  <a:lnTo>
                    <a:pt x="4516" y="2502"/>
                  </a:lnTo>
                  <a:lnTo>
                    <a:pt x="4479" y="2509"/>
                  </a:lnTo>
                  <a:lnTo>
                    <a:pt x="4441" y="2517"/>
                  </a:lnTo>
                  <a:lnTo>
                    <a:pt x="4404" y="2522"/>
                  </a:lnTo>
                  <a:lnTo>
                    <a:pt x="4364" y="2526"/>
                  </a:lnTo>
                  <a:lnTo>
                    <a:pt x="4323" y="2530"/>
                  </a:lnTo>
                  <a:lnTo>
                    <a:pt x="4283" y="2533"/>
                  </a:lnTo>
                  <a:lnTo>
                    <a:pt x="4240" y="2533"/>
                  </a:lnTo>
                  <a:lnTo>
                    <a:pt x="4198" y="2533"/>
                  </a:lnTo>
                  <a:lnTo>
                    <a:pt x="4154" y="2531"/>
                  </a:lnTo>
                  <a:lnTo>
                    <a:pt x="4110" y="2528"/>
                  </a:lnTo>
                  <a:lnTo>
                    <a:pt x="4065" y="2523"/>
                  </a:lnTo>
                  <a:lnTo>
                    <a:pt x="4019" y="2517"/>
                  </a:lnTo>
                  <a:lnTo>
                    <a:pt x="3974" y="2509"/>
                  </a:lnTo>
                  <a:lnTo>
                    <a:pt x="3926" y="2499"/>
                  </a:lnTo>
                  <a:lnTo>
                    <a:pt x="3878" y="2488"/>
                  </a:lnTo>
                  <a:lnTo>
                    <a:pt x="3829" y="2473"/>
                  </a:lnTo>
                  <a:lnTo>
                    <a:pt x="3781" y="2459"/>
                  </a:lnTo>
                  <a:lnTo>
                    <a:pt x="3731" y="2439"/>
                  </a:lnTo>
                  <a:lnTo>
                    <a:pt x="3681" y="2420"/>
                  </a:lnTo>
                  <a:lnTo>
                    <a:pt x="3631" y="2397"/>
                  </a:lnTo>
                  <a:lnTo>
                    <a:pt x="3579" y="2373"/>
                  </a:lnTo>
                  <a:lnTo>
                    <a:pt x="3526" y="2346"/>
                  </a:lnTo>
                  <a:lnTo>
                    <a:pt x="3475" y="2317"/>
                  </a:lnTo>
                  <a:lnTo>
                    <a:pt x="3421" y="2284"/>
                  </a:lnTo>
                  <a:lnTo>
                    <a:pt x="3368" y="2250"/>
                  </a:lnTo>
                  <a:lnTo>
                    <a:pt x="3314" y="2212"/>
                  </a:lnTo>
                  <a:lnTo>
                    <a:pt x="3260" y="2171"/>
                  </a:lnTo>
                  <a:lnTo>
                    <a:pt x="3206" y="2129"/>
                  </a:lnTo>
                  <a:lnTo>
                    <a:pt x="3152" y="2082"/>
                  </a:lnTo>
                  <a:lnTo>
                    <a:pt x="3096" y="2034"/>
                  </a:lnTo>
                  <a:lnTo>
                    <a:pt x="3041" y="1982"/>
                  </a:lnTo>
                  <a:lnTo>
                    <a:pt x="2984" y="1926"/>
                  </a:lnTo>
                  <a:lnTo>
                    <a:pt x="2928" y="1868"/>
                  </a:lnTo>
                  <a:lnTo>
                    <a:pt x="2871" y="1806"/>
                  </a:lnTo>
                  <a:lnTo>
                    <a:pt x="2814" y="1742"/>
                  </a:lnTo>
                  <a:lnTo>
                    <a:pt x="2814" y="1742"/>
                  </a:lnTo>
                  <a:lnTo>
                    <a:pt x="2703" y="1611"/>
                  </a:lnTo>
                  <a:lnTo>
                    <a:pt x="2593" y="1487"/>
                  </a:lnTo>
                  <a:lnTo>
                    <a:pt x="2487" y="1369"/>
                  </a:lnTo>
                  <a:lnTo>
                    <a:pt x="2382" y="1256"/>
                  </a:lnTo>
                  <a:lnTo>
                    <a:pt x="2281" y="1151"/>
                  </a:lnTo>
                  <a:lnTo>
                    <a:pt x="2182" y="1051"/>
                  </a:lnTo>
                  <a:lnTo>
                    <a:pt x="2085" y="955"/>
                  </a:lnTo>
                  <a:lnTo>
                    <a:pt x="1991" y="867"/>
                  </a:lnTo>
                  <a:lnTo>
                    <a:pt x="1898" y="783"/>
                  </a:lnTo>
                  <a:lnTo>
                    <a:pt x="1808" y="705"/>
                  </a:lnTo>
                  <a:lnTo>
                    <a:pt x="1717" y="631"/>
                  </a:lnTo>
                  <a:lnTo>
                    <a:pt x="1630" y="563"/>
                  </a:lnTo>
                  <a:lnTo>
                    <a:pt x="1544" y="498"/>
                  </a:lnTo>
                  <a:lnTo>
                    <a:pt x="1459" y="439"/>
                  </a:lnTo>
                  <a:lnTo>
                    <a:pt x="1376" y="385"/>
                  </a:lnTo>
                  <a:lnTo>
                    <a:pt x="1292" y="334"/>
                  </a:lnTo>
                  <a:lnTo>
                    <a:pt x="1211" y="289"/>
                  </a:lnTo>
                  <a:lnTo>
                    <a:pt x="1130" y="247"/>
                  </a:lnTo>
                  <a:lnTo>
                    <a:pt x="1050" y="208"/>
                  </a:lnTo>
                  <a:lnTo>
                    <a:pt x="969" y="174"/>
                  </a:lnTo>
                  <a:lnTo>
                    <a:pt x="890" y="143"/>
                  </a:lnTo>
                  <a:lnTo>
                    <a:pt x="811" y="116"/>
                  </a:lnTo>
                  <a:lnTo>
                    <a:pt x="732" y="92"/>
                  </a:lnTo>
                  <a:lnTo>
                    <a:pt x="651" y="71"/>
                  </a:lnTo>
                  <a:lnTo>
                    <a:pt x="572" y="53"/>
                  </a:lnTo>
                  <a:lnTo>
                    <a:pt x="493" y="37"/>
                  </a:lnTo>
                  <a:lnTo>
                    <a:pt x="412" y="25"/>
                  </a:lnTo>
                  <a:lnTo>
                    <a:pt x="332" y="16"/>
                  </a:lnTo>
                  <a:lnTo>
                    <a:pt x="250" y="8"/>
                  </a:lnTo>
                  <a:lnTo>
                    <a:pt x="168" y="3"/>
                  </a:lnTo>
                  <a:lnTo>
                    <a:pt x="85" y="1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55" name="Freeform 15"/>
            <p:cNvSpPr>
              <a:spLocks/>
            </p:cNvSpPr>
            <p:nvPr userDrawn="1"/>
          </p:nvSpPr>
          <p:spPr bwMode="auto">
            <a:xfrm>
              <a:off x="362" y="765"/>
              <a:ext cx="5115" cy="1230"/>
            </a:xfrm>
            <a:custGeom>
              <a:avLst/>
              <a:gdLst/>
              <a:ahLst/>
              <a:cxnLst>
                <a:cxn ang="0">
                  <a:pos x="5115" y="2141"/>
                </a:cxn>
                <a:cxn ang="0">
                  <a:pos x="5068" y="2180"/>
                </a:cxn>
                <a:cxn ang="0">
                  <a:pos x="5011" y="2220"/>
                </a:cxn>
                <a:cxn ang="0">
                  <a:pos x="4933" y="2268"/>
                </a:cxn>
                <a:cxn ang="0">
                  <a:pos x="4836" y="2320"/>
                </a:cxn>
                <a:cxn ang="0">
                  <a:pos x="4721" y="2370"/>
                </a:cxn>
                <a:cxn ang="0">
                  <a:pos x="4589" y="2414"/>
                </a:cxn>
                <a:cxn ang="0">
                  <a:pos x="4517" y="2431"/>
                </a:cxn>
                <a:cxn ang="0">
                  <a:pos x="4442" y="2444"/>
                </a:cxn>
                <a:cxn ang="0">
                  <a:pos x="4361" y="2456"/>
                </a:cxn>
                <a:cxn ang="0">
                  <a:pos x="4279" y="2460"/>
                </a:cxn>
                <a:cxn ang="0">
                  <a:pos x="4193" y="2460"/>
                </a:cxn>
                <a:cxn ang="0">
                  <a:pos x="4103" y="2454"/>
                </a:cxn>
                <a:cxn ang="0">
                  <a:pos x="4012" y="2441"/>
                </a:cxn>
                <a:cxn ang="0">
                  <a:pos x="3916" y="2422"/>
                </a:cxn>
                <a:cxn ang="0">
                  <a:pos x="3819" y="2394"/>
                </a:cxn>
                <a:cxn ang="0">
                  <a:pos x="3717" y="2357"/>
                </a:cxn>
                <a:cxn ang="0">
                  <a:pos x="3614" y="2312"/>
                </a:cxn>
                <a:cxn ang="0">
                  <a:pos x="3510" y="2257"/>
                </a:cxn>
                <a:cxn ang="0">
                  <a:pos x="3402" y="2192"/>
                </a:cxn>
                <a:cxn ang="0">
                  <a:pos x="3294" y="2117"/>
                </a:cxn>
                <a:cxn ang="0">
                  <a:pos x="3183" y="2029"/>
                </a:cxn>
                <a:cxn ang="0">
                  <a:pos x="3070" y="1931"/>
                </a:cxn>
                <a:cxn ang="0">
                  <a:pos x="2956" y="1818"/>
                </a:cxn>
                <a:cxn ang="0">
                  <a:pos x="2841" y="1694"/>
                </a:cxn>
                <a:cxn ang="0">
                  <a:pos x="2727" y="1564"/>
                </a:cxn>
                <a:cxn ang="0">
                  <a:pos x="2508" y="1325"/>
                </a:cxn>
                <a:cxn ang="0">
                  <a:pos x="2300" y="1111"/>
                </a:cxn>
                <a:cxn ang="0">
                  <a:pos x="2101" y="918"/>
                </a:cxn>
                <a:cxn ang="0">
                  <a:pos x="1911" y="749"/>
                </a:cxn>
                <a:cxn ang="0">
                  <a:pos x="1728" y="600"/>
                </a:cxn>
                <a:cxn ang="0">
                  <a:pos x="1553" y="470"/>
                </a:cxn>
                <a:cxn ang="0">
                  <a:pos x="1382" y="360"/>
                </a:cxn>
                <a:cxn ang="0">
                  <a:pos x="1215" y="266"/>
                </a:cxn>
                <a:cxn ang="0">
                  <a:pos x="1053" y="189"/>
                </a:cxn>
                <a:cxn ang="0">
                  <a:pos x="892" y="126"/>
                </a:cxn>
                <a:cxn ang="0">
                  <a:pos x="733" y="77"/>
                </a:cxn>
                <a:cxn ang="0">
                  <a:pos x="574" y="42"/>
                </a:cxn>
                <a:cxn ang="0">
                  <a:pos x="413" y="17"/>
                </a:cxn>
                <a:cxn ang="0">
                  <a:pos x="250" y="3"/>
                </a:cxn>
                <a:cxn ang="0">
                  <a:pos x="85" y="0"/>
                </a:cxn>
              </a:cxnLst>
              <a:rect l="0" t="0" r="r" b="b"/>
              <a:pathLst>
                <a:path w="5115" h="2460">
                  <a:moveTo>
                    <a:pt x="5115" y="2141"/>
                  </a:moveTo>
                  <a:lnTo>
                    <a:pt x="5115" y="2141"/>
                  </a:lnTo>
                  <a:lnTo>
                    <a:pt x="5104" y="2150"/>
                  </a:lnTo>
                  <a:lnTo>
                    <a:pt x="5068" y="2180"/>
                  </a:lnTo>
                  <a:lnTo>
                    <a:pt x="5043" y="2197"/>
                  </a:lnTo>
                  <a:lnTo>
                    <a:pt x="5011" y="2220"/>
                  </a:lnTo>
                  <a:lnTo>
                    <a:pt x="4975" y="2244"/>
                  </a:lnTo>
                  <a:lnTo>
                    <a:pt x="4933" y="2268"/>
                  </a:lnTo>
                  <a:lnTo>
                    <a:pt x="4888" y="2294"/>
                  </a:lnTo>
                  <a:lnTo>
                    <a:pt x="4836" y="2320"/>
                  </a:lnTo>
                  <a:lnTo>
                    <a:pt x="4781" y="2346"/>
                  </a:lnTo>
                  <a:lnTo>
                    <a:pt x="4721" y="2370"/>
                  </a:lnTo>
                  <a:lnTo>
                    <a:pt x="4657" y="2393"/>
                  </a:lnTo>
                  <a:lnTo>
                    <a:pt x="4589" y="2414"/>
                  </a:lnTo>
                  <a:lnTo>
                    <a:pt x="4554" y="2423"/>
                  </a:lnTo>
                  <a:lnTo>
                    <a:pt x="4517" y="2431"/>
                  </a:lnTo>
                  <a:lnTo>
                    <a:pt x="4479" y="2438"/>
                  </a:lnTo>
                  <a:lnTo>
                    <a:pt x="4442" y="2444"/>
                  </a:lnTo>
                  <a:lnTo>
                    <a:pt x="4402" y="2451"/>
                  </a:lnTo>
                  <a:lnTo>
                    <a:pt x="4361" y="2456"/>
                  </a:lnTo>
                  <a:lnTo>
                    <a:pt x="4321" y="2459"/>
                  </a:lnTo>
                  <a:lnTo>
                    <a:pt x="4279" y="2460"/>
                  </a:lnTo>
                  <a:lnTo>
                    <a:pt x="4236" y="2460"/>
                  </a:lnTo>
                  <a:lnTo>
                    <a:pt x="4193" y="2460"/>
                  </a:lnTo>
                  <a:lnTo>
                    <a:pt x="4149" y="2457"/>
                  </a:lnTo>
                  <a:lnTo>
                    <a:pt x="4103" y="2454"/>
                  </a:lnTo>
                  <a:lnTo>
                    <a:pt x="4057" y="2448"/>
                  </a:lnTo>
                  <a:lnTo>
                    <a:pt x="4012" y="2441"/>
                  </a:lnTo>
                  <a:lnTo>
                    <a:pt x="3964" y="2431"/>
                  </a:lnTo>
                  <a:lnTo>
                    <a:pt x="3916" y="2422"/>
                  </a:lnTo>
                  <a:lnTo>
                    <a:pt x="3867" y="2409"/>
                  </a:lnTo>
                  <a:lnTo>
                    <a:pt x="3819" y="2394"/>
                  </a:lnTo>
                  <a:lnTo>
                    <a:pt x="3769" y="2377"/>
                  </a:lnTo>
                  <a:lnTo>
                    <a:pt x="3717" y="2357"/>
                  </a:lnTo>
                  <a:lnTo>
                    <a:pt x="3666" y="2336"/>
                  </a:lnTo>
                  <a:lnTo>
                    <a:pt x="3614" y="2312"/>
                  </a:lnTo>
                  <a:lnTo>
                    <a:pt x="3563" y="2286"/>
                  </a:lnTo>
                  <a:lnTo>
                    <a:pt x="3510" y="2257"/>
                  </a:lnTo>
                  <a:lnTo>
                    <a:pt x="3456" y="2226"/>
                  </a:lnTo>
                  <a:lnTo>
                    <a:pt x="3402" y="2192"/>
                  </a:lnTo>
                  <a:lnTo>
                    <a:pt x="3348" y="2155"/>
                  </a:lnTo>
                  <a:lnTo>
                    <a:pt x="3294" y="2117"/>
                  </a:lnTo>
                  <a:lnTo>
                    <a:pt x="3238" y="2075"/>
                  </a:lnTo>
                  <a:lnTo>
                    <a:pt x="3183" y="2029"/>
                  </a:lnTo>
                  <a:lnTo>
                    <a:pt x="3127" y="1981"/>
                  </a:lnTo>
                  <a:lnTo>
                    <a:pt x="3070" y="1931"/>
                  </a:lnTo>
                  <a:lnTo>
                    <a:pt x="3013" y="1876"/>
                  </a:lnTo>
                  <a:lnTo>
                    <a:pt x="2956" y="1818"/>
                  </a:lnTo>
                  <a:lnTo>
                    <a:pt x="2899" y="1756"/>
                  </a:lnTo>
                  <a:lnTo>
                    <a:pt x="2841" y="1694"/>
                  </a:lnTo>
                  <a:lnTo>
                    <a:pt x="2841" y="1694"/>
                  </a:lnTo>
                  <a:lnTo>
                    <a:pt x="2727" y="1564"/>
                  </a:lnTo>
                  <a:lnTo>
                    <a:pt x="2616" y="1442"/>
                  </a:lnTo>
                  <a:lnTo>
                    <a:pt x="2508" y="1325"/>
                  </a:lnTo>
                  <a:lnTo>
                    <a:pt x="2402" y="1214"/>
                  </a:lnTo>
                  <a:lnTo>
                    <a:pt x="2300" y="1111"/>
                  </a:lnTo>
                  <a:lnTo>
                    <a:pt x="2198" y="1012"/>
                  </a:lnTo>
                  <a:lnTo>
                    <a:pt x="2101" y="918"/>
                  </a:lnTo>
                  <a:lnTo>
                    <a:pt x="2004" y="831"/>
                  </a:lnTo>
                  <a:lnTo>
                    <a:pt x="1911" y="749"/>
                  </a:lnTo>
                  <a:lnTo>
                    <a:pt x="1818" y="671"/>
                  </a:lnTo>
                  <a:lnTo>
                    <a:pt x="1728" y="600"/>
                  </a:lnTo>
                  <a:lnTo>
                    <a:pt x="1639" y="533"/>
                  </a:lnTo>
                  <a:lnTo>
                    <a:pt x="1553" y="470"/>
                  </a:lnTo>
                  <a:lnTo>
                    <a:pt x="1467" y="413"/>
                  </a:lnTo>
                  <a:lnTo>
                    <a:pt x="1382" y="360"/>
                  </a:lnTo>
                  <a:lnTo>
                    <a:pt x="1299" y="310"/>
                  </a:lnTo>
                  <a:lnTo>
                    <a:pt x="1215" y="266"/>
                  </a:lnTo>
                  <a:lnTo>
                    <a:pt x="1133" y="224"/>
                  </a:lnTo>
                  <a:lnTo>
                    <a:pt x="1053" y="189"/>
                  </a:lnTo>
                  <a:lnTo>
                    <a:pt x="972" y="155"/>
                  </a:lnTo>
                  <a:lnTo>
                    <a:pt x="892" y="126"/>
                  </a:lnTo>
                  <a:lnTo>
                    <a:pt x="813" y="100"/>
                  </a:lnTo>
                  <a:lnTo>
                    <a:pt x="733" y="77"/>
                  </a:lnTo>
                  <a:lnTo>
                    <a:pt x="653" y="58"/>
                  </a:lnTo>
                  <a:lnTo>
                    <a:pt x="574" y="42"/>
                  </a:lnTo>
                  <a:lnTo>
                    <a:pt x="493" y="29"/>
                  </a:lnTo>
                  <a:lnTo>
                    <a:pt x="413" y="17"/>
                  </a:lnTo>
                  <a:lnTo>
                    <a:pt x="332" y="9"/>
                  </a:lnTo>
                  <a:lnTo>
                    <a:pt x="250" y="3"/>
                  </a:lnTo>
                  <a:lnTo>
                    <a:pt x="168" y="0"/>
                  </a:lnTo>
                  <a:lnTo>
                    <a:pt x="85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56" name="Freeform 16"/>
            <p:cNvSpPr>
              <a:spLocks/>
            </p:cNvSpPr>
            <p:nvPr userDrawn="1"/>
          </p:nvSpPr>
          <p:spPr bwMode="auto">
            <a:xfrm>
              <a:off x="375" y="787"/>
              <a:ext cx="5147" cy="1195"/>
            </a:xfrm>
            <a:custGeom>
              <a:avLst/>
              <a:gdLst/>
              <a:ahLst/>
              <a:cxnLst>
                <a:cxn ang="0">
                  <a:pos x="5147" y="2049"/>
                </a:cxn>
                <a:cxn ang="0">
                  <a:pos x="5100" y="2090"/>
                </a:cxn>
                <a:cxn ang="0">
                  <a:pos x="5043" y="2132"/>
                </a:cxn>
                <a:cxn ang="0">
                  <a:pos x="4967" y="2182"/>
                </a:cxn>
                <a:cxn ang="0">
                  <a:pos x="4871" y="2237"/>
                </a:cxn>
                <a:cxn ang="0">
                  <a:pos x="4756" y="2288"/>
                </a:cxn>
                <a:cxn ang="0">
                  <a:pos x="4624" y="2335"/>
                </a:cxn>
                <a:cxn ang="0">
                  <a:pos x="4553" y="2355"/>
                </a:cxn>
                <a:cxn ang="0">
                  <a:pos x="4477" y="2369"/>
                </a:cxn>
                <a:cxn ang="0">
                  <a:pos x="4397" y="2382"/>
                </a:cxn>
                <a:cxn ang="0">
                  <a:pos x="4314" y="2388"/>
                </a:cxn>
                <a:cxn ang="0">
                  <a:pos x="4228" y="2390"/>
                </a:cxn>
                <a:cxn ang="0">
                  <a:pos x="4139" y="2385"/>
                </a:cxn>
                <a:cxn ang="0">
                  <a:pos x="4046" y="2374"/>
                </a:cxn>
                <a:cxn ang="0">
                  <a:pos x="3952" y="2356"/>
                </a:cxn>
                <a:cxn ang="0">
                  <a:pos x="3853" y="2330"/>
                </a:cxn>
                <a:cxn ang="0">
                  <a:pos x="3752" y="2296"/>
                </a:cxn>
                <a:cxn ang="0">
                  <a:pos x="3648" y="2253"/>
                </a:cxn>
                <a:cxn ang="0">
                  <a:pos x="3542" y="2200"/>
                </a:cxn>
                <a:cxn ang="0">
                  <a:pos x="3434" y="2137"/>
                </a:cxn>
                <a:cxn ang="0">
                  <a:pos x="3324" y="2064"/>
                </a:cxn>
                <a:cxn ang="0">
                  <a:pos x="3212" y="1978"/>
                </a:cxn>
                <a:cxn ang="0">
                  <a:pos x="3098" y="1880"/>
                </a:cxn>
                <a:cxn ang="0">
                  <a:pos x="2983" y="1770"/>
                </a:cxn>
                <a:cxn ang="0">
                  <a:pos x="2866" y="1646"/>
                </a:cxn>
                <a:cxn ang="0">
                  <a:pos x="2749" y="1520"/>
                </a:cxn>
                <a:cxn ang="0">
                  <a:pos x="2527" y="1284"/>
                </a:cxn>
                <a:cxn ang="0">
                  <a:pos x="2315" y="1072"/>
                </a:cxn>
                <a:cxn ang="0">
                  <a:pos x="2113" y="884"/>
                </a:cxn>
                <a:cxn ang="0">
                  <a:pos x="1920" y="717"/>
                </a:cxn>
                <a:cxn ang="0">
                  <a:pos x="1736" y="570"/>
                </a:cxn>
                <a:cxn ang="0">
                  <a:pos x="1558" y="444"/>
                </a:cxn>
                <a:cxn ang="0">
                  <a:pos x="1386" y="336"/>
                </a:cxn>
                <a:cxn ang="0">
                  <a:pos x="1219" y="246"/>
                </a:cxn>
                <a:cxn ang="0">
                  <a:pos x="1055" y="170"/>
                </a:cxn>
                <a:cxn ang="0">
                  <a:pos x="893" y="112"/>
                </a:cxn>
                <a:cxn ang="0">
                  <a:pos x="733" y="65"/>
                </a:cxn>
                <a:cxn ang="0">
                  <a:pos x="574" y="33"/>
                </a:cxn>
                <a:cxn ang="0">
                  <a:pos x="413" y="12"/>
                </a:cxn>
                <a:cxn ang="0">
                  <a:pos x="250" y="2"/>
                </a:cxn>
                <a:cxn ang="0">
                  <a:pos x="85" y="0"/>
                </a:cxn>
              </a:cxnLst>
              <a:rect l="0" t="0" r="r" b="b"/>
              <a:pathLst>
                <a:path w="5147" h="2390">
                  <a:moveTo>
                    <a:pt x="5147" y="2049"/>
                  </a:moveTo>
                  <a:lnTo>
                    <a:pt x="5147" y="2049"/>
                  </a:lnTo>
                  <a:lnTo>
                    <a:pt x="5135" y="2061"/>
                  </a:lnTo>
                  <a:lnTo>
                    <a:pt x="5100" y="2090"/>
                  </a:lnTo>
                  <a:lnTo>
                    <a:pt x="5075" y="2109"/>
                  </a:lnTo>
                  <a:lnTo>
                    <a:pt x="5043" y="2132"/>
                  </a:lnTo>
                  <a:lnTo>
                    <a:pt x="5008" y="2156"/>
                  </a:lnTo>
                  <a:lnTo>
                    <a:pt x="4967" y="2182"/>
                  </a:lnTo>
                  <a:lnTo>
                    <a:pt x="4921" y="2209"/>
                  </a:lnTo>
                  <a:lnTo>
                    <a:pt x="4871" y="2237"/>
                  </a:lnTo>
                  <a:lnTo>
                    <a:pt x="4815" y="2262"/>
                  </a:lnTo>
                  <a:lnTo>
                    <a:pt x="4756" y="2288"/>
                  </a:lnTo>
                  <a:lnTo>
                    <a:pt x="4692" y="2313"/>
                  </a:lnTo>
                  <a:lnTo>
                    <a:pt x="4624" y="2335"/>
                  </a:lnTo>
                  <a:lnTo>
                    <a:pt x="4589" y="2345"/>
                  </a:lnTo>
                  <a:lnTo>
                    <a:pt x="4553" y="2355"/>
                  </a:lnTo>
                  <a:lnTo>
                    <a:pt x="4515" y="2363"/>
                  </a:lnTo>
                  <a:lnTo>
                    <a:pt x="4477" y="2369"/>
                  </a:lnTo>
                  <a:lnTo>
                    <a:pt x="4438" y="2376"/>
                  </a:lnTo>
                  <a:lnTo>
                    <a:pt x="4397" y="2382"/>
                  </a:lnTo>
                  <a:lnTo>
                    <a:pt x="4357" y="2385"/>
                  </a:lnTo>
                  <a:lnTo>
                    <a:pt x="4314" y="2388"/>
                  </a:lnTo>
                  <a:lnTo>
                    <a:pt x="4272" y="2390"/>
                  </a:lnTo>
                  <a:lnTo>
                    <a:pt x="4228" y="2390"/>
                  </a:lnTo>
                  <a:lnTo>
                    <a:pt x="4184" y="2388"/>
                  </a:lnTo>
                  <a:lnTo>
                    <a:pt x="4139" y="2385"/>
                  </a:lnTo>
                  <a:lnTo>
                    <a:pt x="4093" y="2380"/>
                  </a:lnTo>
                  <a:lnTo>
                    <a:pt x="4046" y="2374"/>
                  </a:lnTo>
                  <a:lnTo>
                    <a:pt x="3999" y="2366"/>
                  </a:lnTo>
                  <a:lnTo>
                    <a:pt x="3952" y="2356"/>
                  </a:lnTo>
                  <a:lnTo>
                    <a:pt x="3902" y="2345"/>
                  </a:lnTo>
                  <a:lnTo>
                    <a:pt x="3853" y="2330"/>
                  </a:lnTo>
                  <a:lnTo>
                    <a:pt x="3803" y="2314"/>
                  </a:lnTo>
                  <a:lnTo>
                    <a:pt x="3752" y="2296"/>
                  </a:lnTo>
                  <a:lnTo>
                    <a:pt x="3700" y="2275"/>
                  </a:lnTo>
                  <a:lnTo>
                    <a:pt x="3648" y="2253"/>
                  </a:lnTo>
                  <a:lnTo>
                    <a:pt x="3596" y="2229"/>
                  </a:lnTo>
                  <a:lnTo>
                    <a:pt x="3542" y="2200"/>
                  </a:lnTo>
                  <a:lnTo>
                    <a:pt x="3489" y="2170"/>
                  </a:lnTo>
                  <a:lnTo>
                    <a:pt x="3434" y="2137"/>
                  </a:lnTo>
                  <a:lnTo>
                    <a:pt x="3380" y="2101"/>
                  </a:lnTo>
                  <a:lnTo>
                    <a:pt x="3324" y="2064"/>
                  </a:lnTo>
                  <a:lnTo>
                    <a:pt x="3269" y="2022"/>
                  </a:lnTo>
                  <a:lnTo>
                    <a:pt x="3212" y="1978"/>
                  </a:lnTo>
                  <a:lnTo>
                    <a:pt x="3156" y="1930"/>
                  </a:lnTo>
                  <a:lnTo>
                    <a:pt x="3098" y="1880"/>
                  </a:lnTo>
                  <a:lnTo>
                    <a:pt x="3041" y="1827"/>
                  </a:lnTo>
                  <a:lnTo>
                    <a:pt x="2983" y="1770"/>
                  </a:lnTo>
                  <a:lnTo>
                    <a:pt x="2924" y="1710"/>
                  </a:lnTo>
                  <a:lnTo>
                    <a:pt x="2866" y="1646"/>
                  </a:lnTo>
                  <a:lnTo>
                    <a:pt x="2866" y="1646"/>
                  </a:lnTo>
                  <a:lnTo>
                    <a:pt x="2749" y="1520"/>
                  </a:lnTo>
                  <a:lnTo>
                    <a:pt x="2637" y="1399"/>
                  </a:lnTo>
                  <a:lnTo>
                    <a:pt x="2527" y="1284"/>
                  </a:lnTo>
                  <a:lnTo>
                    <a:pt x="2419" y="1174"/>
                  </a:lnTo>
                  <a:lnTo>
                    <a:pt x="2315" y="1072"/>
                  </a:lnTo>
                  <a:lnTo>
                    <a:pt x="2213" y="976"/>
                  </a:lnTo>
                  <a:lnTo>
                    <a:pt x="2113" y="884"/>
                  </a:lnTo>
                  <a:lnTo>
                    <a:pt x="2016" y="798"/>
                  </a:lnTo>
                  <a:lnTo>
                    <a:pt x="1920" y="717"/>
                  </a:lnTo>
                  <a:lnTo>
                    <a:pt x="1827" y="641"/>
                  </a:lnTo>
                  <a:lnTo>
                    <a:pt x="1736" y="570"/>
                  </a:lnTo>
                  <a:lnTo>
                    <a:pt x="1647" y="504"/>
                  </a:lnTo>
                  <a:lnTo>
                    <a:pt x="1558" y="444"/>
                  </a:lnTo>
                  <a:lnTo>
                    <a:pt x="1472" y="388"/>
                  </a:lnTo>
                  <a:lnTo>
                    <a:pt x="1386" y="336"/>
                  </a:lnTo>
                  <a:lnTo>
                    <a:pt x="1303" y="288"/>
                  </a:lnTo>
                  <a:lnTo>
                    <a:pt x="1219" y="246"/>
                  </a:lnTo>
                  <a:lnTo>
                    <a:pt x="1136" y="205"/>
                  </a:lnTo>
                  <a:lnTo>
                    <a:pt x="1055" y="170"/>
                  </a:lnTo>
                  <a:lnTo>
                    <a:pt x="974" y="139"/>
                  </a:lnTo>
                  <a:lnTo>
                    <a:pt x="893" y="112"/>
                  </a:lnTo>
                  <a:lnTo>
                    <a:pt x="814" y="88"/>
                  </a:lnTo>
                  <a:lnTo>
                    <a:pt x="733" y="65"/>
                  </a:lnTo>
                  <a:lnTo>
                    <a:pt x="653" y="47"/>
                  </a:lnTo>
                  <a:lnTo>
                    <a:pt x="574" y="33"/>
                  </a:lnTo>
                  <a:lnTo>
                    <a:pt x="493" y="21"/>
                  </a:lnTo>
                  <a:lnTo>
                    <a:pt x="413" y="12"/>
                  </a:lnTo>
                  <a:lnTo>
                    <a:pt x="332" y="5"/>
                  </a:lnTo>
                  <a:lnTo>
                    <a:pt x="250" y="2"/>
                  </a:lnTo>
                  <a:lnTo>
                    <a:pt x="168" y="0"/>
                  </a:lnTo>
                  <a:lnTo>
                    <a:pt x="85" y="0"/>
                  </a:lnTo>
                  <a:lnTo>
                    <a:pt x="0" y="4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57" name="Freeform 17"/>
            <p:cNvSpPr>
              <a:spLocks/>
            </p:cNvSpPr>
            <p:nvPr userDrawn="1"/>
          </p:nvSpPr>
          <p:spPr bwMode="auto">
            <a:xfrm>
              <a:off x="389" y="808"/>
              <a:ext cx="5176" cy="1160"/>
            </a:xfrm>
            <a:custGeom>
              <a:avLst/>
              <a:gdLst/>
              <a:ahLst/>
              <a:cxnLst>
                <a:cxn ang="0">
                  <a:pos x="5176" y="1959"/>
                </a:cxn>
                <a:cxn ang="0">
                  <a:pos x="5130" y="2001"/>
                </a:cxn>
                <a:cxn ang="0">
                  <a:pos x="5075" y="2044"/>
                </a:cxn>
                <a:cxn ang="0">
                  <a:pos x="4998" y="2096"/>
                </a:cxn>
                <a:cxn ang="0">
                  <a:pos x="4903" y="2153"/>
                </a:cxn>
                <a:cxn ang="0">
                  <a:pos x="4790" y="2208"/>
                </a:cxn>
                <a:cxn ang="0">
                  <a:pos x="4658" y="2258"/>
                </a:cxn>
                <a:cxn ang="0">
                  <a:pos x="4587" y="2277"/>
                </a:cxn>
                <a:cxn ang="0">
                  <a:pos x="4513" y="2295"/>
                </a:cxn>
                <a:cxn ang="0">
                  <a:pos x="4433" y="2308"/>
                </a:cxn>
                <a:cxn ang="0">
                  <a:pos x="4350" y="2317"/>
                </a:cxn>
                <a:cxn ang="0">
                  <a:pos x="4264" y="2321"/>
                </a:cxn>
                <a:cxn ang="0">
                  <a:pos x="4174" y="2317"/>
                </a:cxn>
                <a:cxn ang="0">
                  <a:pos x="4082" y="2308"/>
                </a:cxn>
                <a:cxn ang="0">
                  <a:pos x="3986" y="2292"/>
                </a:cxn>
                <a:cxn ang="0">
                  <a:pos x="3888" y="2269"/>
                </a:cxn>
                <a:cxn ang="0">
                  <a:pos x="3786" y="2235"/>
                </a:cxn>
                <a:cxn ang="0">
                  <a:pos x="3682" y="2195"/>
                </a:cxn>
                <a:cxn ang="0">
                  <a:pos x="3575" y="2143"/>
                </a:cxn>
                <a:cxn ang="0">
                  <a:pos x="3466" y="2082"/>
                </a:cxn>
                <a:cxn ang="0">
                  <a:pos x="3355" y="2011"/>
                </a:cxn>
                <a:cxn ang="0">
                  <a:pos x="3241" y="1927"/>
                </a:cxn>
                <a:cxn ang="0">
                  <a:pos x="3125" y="1831"/>
                </a:cxn>
                <a:cxn ang="0">
                  <a:pos x="3009" y="1723"/>
                </a:cxn>
                <a:cxn ang="0">
                  <a:pos x="2891" y="1600"/>
                </a:cxn>
                <a:cxn ang="0">
                  <a:pos x="2773" y="1475"/>
                </a:cxn>
                <a:cxn ang="0">
                  <a:pos x="2545" y="1244"/>
                </a:cxn>
                <a:cxn ang="0">
                  <a:pos x="2331" y="1035"/>
                </a:cxn>
                <a:cxn ang="0">
                  <a:pos x="2126" y="850"/>
                </a:cxn>
                <a:cxn ang="0">
                  <a:pos x="1931" y="685"/>
                </a:cxn>
                <a:cxn ang="0">
                  <a:pos x="1744" y="543"/>
                </a:cxn>
                <a:cxn ang="0">
                  <a:pos x="1565" y="419"/>
                </a:cxn>
                <a:cxn ang="0">
                  <a:pos x="1391" y="314"/>
                </a:cxn>
                <a:cxn ang="0">
                  <a:pos x="1222" y="226"/>
                </a:cxn>
                <a:cxn ang="0">
                  <a:pos x="1057" y="154"/>
                </a:cxn>
                <a:cxn ang="0">
                  <a:pos x="894" y="99"/>
                </a:cxn>
                <a:cxn ang="0">
                  <a:pos x="735" y="55"/>
                </a:cxn>
                <a:cxn ang="0">
                  <a:pos x="574" y="26"/>
                </a:cxn>
                <a:cxn ang="0">
                  <a:pos x="412" y="8"/>
                </a:cxn>
                <a:cxn ang="0">
                  <a:pos x="250" y="0"/>
                </a:cxn>
                <a:cxn ang="0">
                  <a:pos x="85" y="4"/>
                </a:cxn>
              </a:cxnLst>
              <a:rect l="0" t="0" r="r" b="b"/>
              <a:pathLst>
                <a:path w="5176" h="2321">
                  <a:moveTo>
                    <a:pt x="5176" y="1959"/>
                  </a:moveTo>
                  <a:lnTo>
                    <a:pt x="5176" y="1959"/>
                  </a:lnTo>
                  <a:lnTo>
                    <a:pt x="5165" y="1970"/>
                  </a:lnTo>
                  <a:lnTo>
                    <a:pt x="5130" y="2001"/>
                  </a:lnTo>
                  <a:lnTo>
                    <a:pt x="5105" y="2020"/>
                  </a:lnTo>
                  <a:lnTo>
                    <a:pt x="5075" y="2044"/>
                  </a:lnTo>
                  <a:lnTo>
                    <a:pt x="5039" y="2070"/>
                  </a:lnTo>
                  <a:lnTo>
                    <a:pt x="4998" y="2096"/>
                  </a:lnTo>
                  <a:lnTo>
                    <a:pt x="4953" y="2125"/>
                  </a:lnTo>
                  <a:lnTo>
                    <a:pt x="4903" y="2153"/>
                  </a:lnTo>
                  <a:lnTo>
                    <a:pt x="4849" y="2180"/>
                  </a:lnTo>
                  <a:lnTo>
                    <a:pt x="4790" y="2208"/>
                  </a:lnTo>
                  <a:lnTo>
                    <a:pt x="4726" y="2233"/>
                  </a:lnTo>
                  <a:lnTo>
                    <a:pt x="4658" y="2258"/>
                  </a:lnTo>
                  <a:lnTo>
                    <a:pt x="4624" y="2267"/>
                  </a:lnTo>
                  <a:lnTo>
                    <a:pt x="4587" y="2277"/>
                  </a:lnTo>
                  <a:lnTo>
                    <a:pt x="4550" y="2287"/>
                  </a:lnTo>
                  <a:lnTo>
                    <a:pt x="4513" y="2295"/>
                  </a:lnTo>
                  <a:lnTo>
                    <a:pt x="4472" y="2303"/>
                  </a:lnTo>
                  <a:lnTo>
                    <a:pt x="4433" y="2308"/>
                  </a:lnTo>
                  <a:lnTo>
                    <a:pt x="4392" y="2313"/>
                  </a:lnTo>
                  <a:lnTo>
                    <a:pt x="4350" y="2317"/>
                  </a:lnTo>
                  <a:lnTo>
                    <a:pt x="4307" y="2319"/>
                  </a:lnTo>
                  <a:lnTo>
                    <a:pt x="4264" y="2321"/>
                  </a:lnTo>
                  <a:lnTo>
                    <a:pt x="4220" y="2319"/>
                  </a:lnTo>
                  <a:lnTo>
                    <a:pt x="4174" y="2317"/>
                  </a:lnTo>
                  <a:lnTo>
                    <a:pt x="4128" y="2314"/>
                  </a:lnTo>
                  <a:lnTo>
                    <a:pt x="4082" y="2308"/>
                  </a:lnTo>
                  <a:lnTo>
                    <a:pt x="4034" y="2301"/>
                  </a:lnTo>
                  <a:lnTo>
                    <a:pt x="3986" y="2292"/>
                  </a:lnTo>
                  <a:lnTo>
                    <a:pt x="3936" y="2282"/>
                  </a:lnTo>
                  <a:lnTo>
                    <a:pt x="3888" y="2269"/>
                  </a:lnTo>
                  <a:lnTo>
                    <a:pt x="3836" y="2253"/>
                  </a:lnTo>
                  <a:lnTo>
                    <a:pt x="3786" y="2235"/>
                  </a:lnTo>
                  <a:lnTo>
                    <a:pt x="3734" y="2216"/>
                  </a:lnTo>
                  <a:lnTo>
                    <a:pt x="3682" y="2195"/>
                  </a:lnTo>
                  <a:lnTo>
                    <a:pt x="3628" y="2170"/>
                  </a:lnTo>
                  <a:lnTo>
                    <a:pt x="3575" y="2143"/>
                  </a:lnTo>
                  <a:lnTo>
                    <a:pt x="3521" y="2114"/>
                  </a:lnTo>
                  <a:lnTo>
                    <a:pt x="3466" y="2082"/>
                  </a:lnTo>
                  <a:lnTo>
                    <a:pt x="3410" y="2048"/>
                  </a:lnTo>
                  <a:lnTo>
                    <a:pt x="3355" y="2011"/>
                  </a:lnTo>
                  <a:lnTo>
                    <a:pt x="3298" y="1970"/>
                  </a:lnTo>
                  <a:lnTo>
                    <a:pt x="3241" y="1927"/>
                  </a:lnTo>
                  <a:lnTo>
                    <a:pt x="3184" y="1880"/>
                  </a:lnTo>
                  <a:lnTo>
                    <a:pt x="3125" y="1831"/>
                  </a:lnTo>
                  <a:lnTo>
                    <a:pt x="3067" y="1778"/>
                  </a:lnTo>
                  <a:lnTo>
                    <a:pt x="3009" y="1723"/>
                  </a:lnTo>
                  <a:lnTo>
                    <a:pt x="2949" y="1663"/>
                  </a:lnTo>
                  <a:lnTo>
                    <a:pt x="2891" y="1600"/>
                  </a:lnTo>
                  <a:lnTo>
                    <a:pt x="2891" y="1600"/>
                  </a:lnTo>
                  <a:lnTo>
                    <a:pt x="2773" y="1475"/>
                  </a:lnTo>
                  <a:lnTo>
                    <a:pt x="2658" y="1357"/>
                  </a:lnTo>
                  <a:lnTo>
                    <a:pt x="2545" y="1244"/>
                  </a:lnTo>
                  <a:lnTo>
                    <a:pt x="2437" y="1135"/>
                  </a:lnTo>
                  <a:lnTo>
                    <a:pt x="2331" y="1035"/>
                  </a:lnTo>
                  <a:lnTo>
                    <a:pt x="2227" y="938"/>
                  </a:lnTo>
                  <a:lnTo>
                    <a:pt x="2126" y="850"/>
                  </a:lnTo>
                  <a:lnTo>
                    <a:pt x="2027" y="764"/>
                  </a:lnTo>
                  <a:lnTo>
                    <a:pt x="1931" y="685"/>
                  </a:lnTo>
                  <a:lnTo>
                    <a:pt x="1837" y="611"/>
                  </a:lnTo>
                  <a:lnTo>
                    <a:pt x="1744" y="543"/>
                  </a:lnTo>
                  <a:lnTo>
                    <a:pt x="1654" y="478"/>
                  </a:lnTo>
                  <a:lnTo>
                    <a:pt x="1565" y="419"/>
                  </a:lnTo>
                  <a:lnTo>
                    <a:pt x="1477" y="364"/>
                  </a:lnTo>
                  <a:lnTo>
                    <a:pt x="1391" y="314"/>
                  </a:lnTo>
                  <a:lnTo>
                    <a:pt x="1305" y="268"/>
                  </a:lnTo>
                  <a:lnTo>
                    <a:pt x="1222" y="226"/>
                  </a:lnTo>
                  <a:lnTo>
                    <a:pt x="1139" y="188"/>
                  </a:lnTo>
                  <a:lnTo>
                    <a:pt x="1057" y="154"/>
                  </a:lnTo>
                  <a:lnTo>
                    <a:pt x="976" y="125"/>
                  </a:lnTo>
                  <a:lnTo>
                    <a:pt x="894" y="99"/>
                  </a:lnTo>
                  <a:lnTo>
                    <a:pt x="814" y="75"/>
                  </a:lnTo>
                  <a:lnTo>
                    <a:pt x="735" y="55"/>
                  </a:lnTo>
                  <a:lnTo>
                    <a:pt x="654" y="39"/>
                  </a:lnTo>
                  <a:lnTo>
                    <a:pt x="574" y="26"/>
                  </a:lnTo>
                  <a:lnTo>
                    <a:pt x="493" y="16"/>
                  </a:lnTo>
                  <a:lnTo>
                    <a:pt x="412" y="8"/>
                  </a:lnTo>
                  <a:lnTo>
                    <a:pt x="332" y="4"/>
                  </a:lnTo>
                  <a:lnTo>
                    <a:pt x="250" y="0"/>
                  </a:lnTo>
                  <a:lnTo>
                    <a:pt x="168" y="0"/>
                  </a:lnTo>
                  <a:lnTo>
                    <a:pt x="85" y="4"/>
                  </a:lnTo>
                  <a:lnTo>
                    <a:pt x="0" y="8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58" name="Freeform 18"/>
            <p:cNvSpPr>
              <a:spLocks/>
            </p:cNvSpPr>
            <p:nvPr userDrawn="1"/>
          </p:nvSpPr>
          <p:spPr bwMode="auto">
            <a:xfrm>
              <a:off x="403" y="827"/>
              <a:ext cx="5205" cy="1124"/>
            </a:xfrm>
            <a:custGeom>
              <a:avLst/>
              <a:gdLst/>
              <a:ahLst/>
              <a:cxnLst>
                <a:cxn ang="0">
                  <a:pos x="5205" y="1868"/>
                </a:cxn>
                <a:cxn ang="0">
                  <a:pos x="5161" y="1910"/>
                </a:cxn>
                <a:cxn ang="0">
                  <a:pos x="5105" y="1956"/>
                </a:cxn>
                <a:cxn ang="0">
                  <a:pos x="5030" y="2011"/>
                </a:cxn>
                <a:cxn ang="0">
                  <a:pos x="4936" y="2069"/>
                </a:cxn>
                <a:cxn ang="0">
                  <a:pos x="4822" y="2127"/>
                </a:cxn>
                <a:cxn ang="0">
                  <a:pos x="4693" y="2178"/>
                </a:cxn>
                <a:cxn ang="0">
                  <a:pos x="4621" y="2201"/>
                </a:cxn>
                <a:cxn ang="0">
                  <a:pos x="4546" y="2219"/>
                </a:cxn>
                <a:cxn ang="0">
                  <a:pos x="4467" y="2235"/>
                </a:cxn>
                <a:cxn ang="0">
                  <a:pos x="4385" y="2245"/>
                </a:cxn>
                <a:cxn ang="0">
                  <a:pos x="4299" y="2250"/>
                </a:cxn>
                <a:cxn ang="0">
                  <a:pos x="4208" y="2250"/>
                </a:cxn>
                <a:cxn ang="0">
                  <a:pos x="4117" y="2241"/>
                </a:cxn>
                <a:cxn ang="0">
                  <a:pos x="4020" y="2227"/>
                </a:cxn>
                <a:cxn ang="0">
                  <a:pos x="3921" y="2206"/>
                </a:cxn>
                <a:cxn ang="0">
                  <a:pos x="3820" y="2175"/>
                </a:cxn>
                <a:cxn ang="0">
                  <a:pos x="3714" y="2135"/>
                </a:cxn>
                <a:cxn ang="0">
                  <a:pos x="3607" y="2086"/>
                </a:cxn>
                <a:cxn ang="0">
                  <a:pos x="3497" y="2027"/>
                </a:cxn>
                <a:cxn ang="0">
                  <a:pos x="3385" y="1957"/>
                </a:cxn>
                <a:cxn ang="0">
                  <a:pos x="3270" y="1875"/>
                </a:cxn>
                <a:cxn ang="0">
                  <a:pos x="3153" y="1781"/>
                </a:cxn>
                <a:cxn ang="0">
                  <a:pos x="3035" y="1675"/>
                </a:cxn>
                <a:cxn ang="0">
                  <a:pos x="2914" y="1555"/>
                </a:cxn>
                <a:cxn ang="0">
                  <a:pos x="2795" y="1431"/>
                </a:cxn>
                <a:cxn ang="0">
                  <a:pos x="2564" y="1202"/>
                </a:cxn>
                <a:cxn ang="0">
                  <a:pos x="2346" y="997"/>
                </a:cxn>
                <a:cxn ang="0">
                  <a:pos x="2140" y="816"/>
                </a:cxn>
                <a:cxn ang="0">
                  <a:pos x="1941" y="654"/>
                </a:cxn>
                <a:cxn ang="0">
                  <a:pos x="1752" y="514"/>
                </a:cxn>
                <a:cxn ang="0">
                  <a:pos x="1570" y="394"/>
                </a:cxn>
                <a:cxn ang="0">
                  <a:pos x="1395" y="293"/>
                </a:cxn>
                <a:cxn ang="0">
                  <a:pos x="1226" y="207"/>
                </a:cxn>
                <a:cxn ang="0">
                  <a:pos x="1059" y="139"/>
                </a:cxn>
                <a:cxn ang="0">
                  <a:pos x="897" y="86"/>
                </a:cxn>
                <a:cxn ang="0">
                  <a:pos x="734" y="45"/>
                </a:cxn>
                <a:cxn ang="0">
                  <a:pos x="575" y="20"/>
                </a:cxn>
                <a:cxn ang="0">
                  <a:pos x="414" y="5"/>
                </a:cxn>
                <a:cxn ang="0">
                  <a:pos x="250" y="0"/>
                </a:cxn>
                <a:cxn ang="0">
                  <a:pos x="85" y="7"/>
                </a:cxn>
              </a:cxnLst>
              <a:rect l="0" t="0" r="r" b="b"/>
              <a:pathLst>
                <a:path w="5205" h="2250">
                  <a:moveTo>
                    <a:pt x="5205" y="1868"/>
                  </a:moveTo>
                  <a:lnTo>
                    <a:pt x="5205" y="1868"/>
                  </a:lnTo>
                  <a:lnTo>
                    <a:pt x="5194" y="1880"/>
                  </a:lnTo>
                  <a:lnTo>
                    <a:pt x="5161" y="1910"/>
                  </a:lnTo>
                  <a:lnTo>
                    <a:pt x="5136" y="1931"/>
                  </a:lnTo>
                  <a:lnTo>
                    <a:pt x="5105" y="1956"/>
                  </a:lnTo>
                  <a:lnTo>
                    <a:pt x="5071" y="1981"/>
                  </a:lnTo>
                  <a:lnTo>
                    <a:pt x="5030" y="2011"/>
                  </a:lnTo>
                  <a:lnTo>
                    <a:pt x="4984" y="2040"/>
                  </a:lnTo>
                  <a:lnTo>
                    <a:pt x="4936" y="2069"/>
                  </a:lnTo>
                  <a:lnTo>
                    <a:pt x="4882" y="2098"/>
                  </a:lnTo>
                  <a:lnTo>
                    <a:pt x="4822" y="2127"/>
                  </a:lnTo>
                  <a:lnTo>
                    <a:pt x="4760" y="2153"/>
                  </a:lnTo>
                  <a:lnTo>
                    <a:pt x="4693" y="2178"/>
                  </a:lnTo>
                  <a:lnTo>
                    <a:pt x="4657" y="2190"/>
                  </a:lnTo>
                  <a:lnTo>
                    <a:pt x="4621" y="2201"/>
                  </a:lnTo>
                  <a:lnTo>
                    <a:pt x="4585" y="2211"/>
                  </a:lnTo>
                  <a:lnTo>
                    <a:pt x="4546" y="2219"/>
                  </a:lnTo>
                  <a:lnTo>
                    <a:pt x="4507" y="2227"/>
                  </a:lnTo>
                  <a:lnTo>
                    <a:pt x="4467" y="2235"/>
                  </a:lnTo>
                  <a:lnTo>
                    <a:pt x="4426" y="2240"/>
                  </a:lnTo>
                  <a:lnTo>
                    <a:pt x="4385" y="2245"/>
                  </a:lnTo>
                  <a:lnTo>
                    <a:pt x="4342" y="2248"/>
                  </a:lnTo>
                  <a:lnTo>
                    <a:pt x="4299" y="2250"/>
                  </a:lnTo>
                  <a:lnTo>
                    <a:pt x="4254" y="2250"/>
                  </a:lnTo>
                  <a:lnTo>
                    <a:pt x="4208" y="2250"/>
                  </a:lnTo>
                  <a:lnTo>
                    <a:pt x="4163" y="2246"/>
                  </a:lnTo>
                  <a:lnTo>
                    <a:pt x="4117" y="2241"/>
                  </a:lnTo>
                  <a:lnTo>
                    <a:pt x="4068" y="2235"/>
                  </a:lnTo>
                  <a:lnTo>
                    <a:pt x="4020" y="2227"/>
                  </a:lnTo>
                  <a:lnTo>
                    <a:pt x="3971" y="2217"/>
                  </a:lnTo>
                  <a:lnTo>
                    <a:pt x="3921" y="2206"/>
                  </a:lnTo>
                  <a:lnTo>
                    <a:pt x="3871" y="2191"/>
                  </a:lnTo>
                  <a:lnTo>
                    <a:pt x="3820" y="2175"/>
                  </a:lnTo>
                  <a:lnTo>
                    <a:pt x="3767" y="2156"/>
                  </a:lnTo>
                  <a:lnTo>
                    <a:pt x="3714" y="2135"/>
                  </a:lnTo>
                  <a:lnTo>
                    <a:pt x="3661" y="2112"/>
                  </a:lnTo>
                  <a:lnTo>
                    <a:pt x="3607" y="2086"/>
                  </a:lnTo>
                  <a:lnTo>
                    <a:pt x="3553" y="2057"/>
                  </a:lnTo>
                  <a:lnTo>
                    <a:pt x="3497" y="2027"/>
                  </a:lnTo>
                  <a:lnTo>
                    <a:pt x="3442" y="1993"/>
                  </a:lnTo>
                  <a:lnTo>
                    <a:pt x="3385" y="1957"/>
                  </a:lnTo>
                  <a:lnTo>
                    <a:pt x="3328" y="1917"/>
                  </a:lnTo>
                  <a:lnTo>
                    <a:pt x="3270" y="1875"/>
                  </a:lnTo>
                  <a:lnTo>
                    <a:pt x="3213" y="1830"/>
                  </a:lnTo>
                  <a:lnTo>
                    <a:pt x="3153" y="1781"/>
                  </a:lnTo>
                  <a:lnTo>
                    <a:pt x="3095" y="1730"/>
                  </a:lnTo>
                  <a:lnTo>
                    <a:pt x="3035" y="1675"/>
                  </a:lnTo>
                  <a:lnTo>
                    <a:pt x="2975" y="1617"/>
                  </a:lnTo>
                  <a:lnTo>
                    <a:pt x="2914" y="1555"/>
                  </a:lnTo>
                  <a:lnTo>
                    <a:pt x="2914" y="1555"/>
                  </a:lnTo>
                  <a:lnTo>
                    <a:pt x="2795" y="1431"/>
                  </a:lnTo>
                  <a:lnTo>
                    <a:pt x="2678" y="1313"/>
                  </a:lnTo>
                  <a:lnTo>
                    <a:pt x="2564" y="1202"/>
                  </a:lnTo>
                  <a:lnTo>
                    <a:pt x="2453" y="1097"/>
                  </a:lnTo>
                  <a:lnTo>
                    <a:pt x="2346" y="997"/>
                  </a:lnTo>
                  <a:lnTo>
                    <a:pt x="2241" y="903"/>
                  </a:lnTo>
                  <a:lnTo>
                    <a:pt x="2140" y="816"/>
                  </a:lnTo>
                  <a:lnTo>
                    <a:pt x="2040" y="732"/>
                  </a:lnTo>
                  <a:lnTo>
                    <a:pt x="1941" y="654"/>
                  </a:lnTo>
                  <a:lnTo>
                    <a:pt x="1847" y="582"/>
                  </a:lnTo>
                  <a:lnTo>
                    <a:pt x="1752" y="514"/>
                  </a:lnTo>
                  <a:lnTo>
                    <a:pt x="1661" y="452"/>
                  </a:lnTo>
                  <a:lnTo>
                    <a:pt x="1570" y="394"/>
                  </a:lnTo>
                  <a:lnTo>
                    <a:pt x="1483" y="341"/>
                  </a:lnTo>
                  <a:lnTo>
                    <a:pt x="1395" y="293"/>
                  </a:lnTo>
                  <a:lnTo>
                    <a:pt x="1311" y="247"/>
                  </a:lnTo>
                  <a:lnTo>
                    <a:pt x="1226" y="207"/>
                  </a:lnTo>
                  <a:lnTo>
                    <a:pt x="1143" y="171"/>
                  </a:lnTo>
                  <a:lnTo>
                    <a:pt x="1059" y="139"/>
                  </a:lnTo>
                  <a:lnTo>
                    <a:pt x="977" y="110"/>
                  </a:lnTo>
                  <a:lnTo>
                    <a:pt x="897" y="86"/>
                  </a:lnTo>
                  <a:lnTo>
                    <a:pt x="815" y="63"/>
                  </a:lnTo>
                  <a:lnTo>
                    <a:pt x="734" y="45"/>
                  </a:lnTo>
                  <a:lnTo>
                    <a:pt x="655" y="31"/>
                  </a:lnTo>
                  <a:lnTo>
                    <a:pt x="575" y="20"/>
                  </a:lnTo>
                  <a:lnTo>
                    <a:pt x="494" y="10"/>
                  </a:lnTo>
                  <a:lnTo>
                    <a:pt x="414" y="5"/>
                  </a:lnTo>
                  <a:lnTo>
                    <a:pt x="332" y="2"/>
                  </a:lnTo>
                  <a:lnTo>
                    <a:pt x="250" y="0"/>
                  </a:lnTo>
                  <a:lnTo>
                    <a:pt x="168" y="2"/>
                  </a:lnTo>
                  <a:lnTo>
                    <a:pt x="85" y="7"/>
                  </a:lnTo>
                  <a:lnTo>
                    <a:pt x="0" y="13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59" name="Freeform 19"/>
            <p:cNvSpPr>
              <a:spLocks/>
            </p:cNvSpPr>
            <p:nvPr userDrawn="1"/>
          </p:nvSpPr>
          <p:spPr bwMode="auto">
            <a:xfrm>
              <a:off x="414" y="848"/>
              <a:ext cx="5233" cy="1090"/>
            </a:xfrm>
            <a:custGeom>
              <a:avLst/>
              <a:gdLst/>
              <a:ahLst/>
              <a:cxnLst>
                <a:cxn ang="0">
                  <a:pos x="5233" y="1778"/>
                </a:cxn>
                <a:cxn ang="0">
                  <a:pos x="5189" y="1822"/>
                </a:cxn>
                <a:cxn ang="0">
                  <a:pos x="5133" y="1867"/>
                </a:cxn>
                <a:cxn ang="0">
                  <a:pos x="5060" y="1923"/>
                </a:cxn>
                <a:cxn ang="0">
                  <a:pos x="4965" y="1985"/>
                </a:cxn>
                <a:cxn ang="0">
                  <a:pos x="4854" y="2044"/>
                </a:cxn>
                <a:cxn ang="0">
                  <a:pos x="4725" y="2099"/>
                </a:cxn>
                <a:cxn ang="0">
                  <a:pos x="4654" y="2122"/>
                </a:cxn>
                <a:cxn ang="0">
                  <a:pos x="4579" y="2143"/>
                </a:cxn>
                <a:cxn ang="0">
                  <a:pos x="4500" y="2159"/>
                </a:cxn>
                <a:cxn ang="0">
                  <a:pos x="4418" y="2172"/>
                </a:cxn>
                <a:cxn ang="0">
                  <a:pos x="4332" y="2178"/>
                </a:cxn>
                <a:cxn ang="0">
                  <a:pos x="4242" y="2180"/>
                </a:cxn>
                <a:cxn ang="0">
                  <a:pos x="4149" y="2174"/>
                </a:cxn>
                <a:cxn ang="0">
                  <a:pos x="4053" y="2162"/>
                </a:cxn>
                <a:cxn ang="0">
                  <a:pos x="3953" y="2141"/>
                </a:cxn>
                <a:cxn ang="0">
                  <a:pos x="3852" y="2114"/>
                </a:cxn>
                <a:cxn ang="0">
                  <a:pos x="3746" y="2075"/>
                </a:cxn>
                <a:cxn ang="0">
                  <a:pos x="3638" y="2028"/>
                </a:cxn>
                <a:cxn ang="0">
                  <a:pos x="3527" y="1972"/>
                </a:cxn>
                <a:cxn ang="0">
                  <a:pos x="3414" y="1902"/>
                </a:cxn>
                <a:cxn ang="0">
                  <a:pos x="3298" y="1823"/>
                </a:cxn>
                <a:cxn ang="0">
                  <a:pos x="3180" y="1731"/>
                </a:cxn>
                <a:cxn ang="0">
                  <a:pos x="3059" y="1626"/>
                </a:cxn>
                <a:cxn ang="0">
                  <a:pos x="2937" y="1508"/>
                </a:cxn>
                <a:cxn ang="0">
                  <a:pos x="2816" y="1387"/>
                </a:cxn>
                <a:cxn ang="0">
                  <a:pos x="2581" y="1161"/>
                </a:cxn>
                <a:cxn ang="0">
                  <a:pos x="2361" y="959"/>
                </a:cxn>
                <a:cxn ang="0">
                  <a:pos x="2151" y="780"/>
                </a:cxn>
                <a:cxn ang="0">
                  <a:pos x="1951" y="624"/>
                </a:cxn>
                <a:cxn ang="0">
                  <a:pos x="1759" y="486"/>
                </a:cxn>
                <a:cxn ang="0">
                  <a:pos x="1576" y="370"/>
                </a:cxn>
                <a:cxn ang="0">
                  <a:pos x="1400" y="270"/>
                </a:cxn>
                <a:cxn ang="0">
                  <a:pos x="1229" y="189"/>
                </a:cxn>
                <a:cxn ang="0">
                  <a:pos x="1061" y="123"/>
                </a:cxn>
                <a:cxn ang="0">
                  <a:pos x="897" y="73"/>
                </a:cxn>
                <a:cxn ang="0">
                  <a:pos x="736" y="36"/>
                </a:cxn>
                <a:cxn ang="0">
                  <a:pos x="575" y="13"/>
                </a:cxn>
                <a:cxn ang="0">
                  <a:pos x="413" y="2"/>
                </a:cxn>
                <a:cxn ang="0">
                  <a:pos x="250" y="2"/>
                </a:cxn>
                <a:cxn ang="0">
                  <a:pos x="85" y="10"/>
                </a:cxn>
              </a:cxnLst>
              <a:rect l="0" t="0" r="r" b="b"/>
              <a:pathLst>
                <a:path w="5233" h="2180">
                  <a:moveTo>
                    <a:pt x="5233" y="1778"/>
                  </a:moveTo>
                  <a:lnTo>
                    <a:pt x="5233" y="1778"/>
                  </a:lnTo>
                  <a:lnTo>
                    <a:pt x="5222" y="1789"/>
                  </a:lnTo>
                  <a:lnTo>
                    <a:pt x="5189" y="1822"/>
                  </a:lnTo>
                  <a:lnTo>
                    <a:pt x="5164" y="1843"/>
                  </a:lnTo>
                  <a:lnTo>
                    <a:pt x="5133" y="1867"/>
                  </a:lnTo>
                  <a:lnTo>
                    <a:pt x="5099" y="1894"/>
                  </a:lnTo>
                  <a:lnTo>
                    <a:pt x="5060" y="1923"/>
                  </a:lnTo>
                  <a:lnTo>
                    <a:pt x="5015" y="1954"/>
                  </a:lnTo>
                  <a:lnTo>
                    <a:pt x="4965" y="1985"/>
                  </a:lnTo>
                  <a:lnTo>
                    <a:pt x="4913" y="2014"/>
                  </a:lnTo>
                  <a:lnTo>
                    <a:pt x="4854" y="2044"/>
                  </a:lnTo>
                  <a:lnTo>
                    <a:pt x="4792" y="2072"/>
                  </a:lnTo>
                  <a:lnTo>
                    <a:pt x="4725" y="2099"/>
                  </a:lnTo>
                  <a:lnTo>
                    <a:pt x="4689" y="2111"/>
                  </a:lnTo>
                  <a:lnTo>
                    <a:pt x="4654" y="2122"/>
                  </a:lnTo>
                  <a:lnTo>
                    <a:pt x="4617" y="2133"/>
                  </a:lnTo>
                  <a:lnTo>
                    <a:pt x="4579" y="2143"/>
                  </a:lnTo>
                  <a:lnTo>
                    <a:pt x="4540" y="2153"/>
                  </a:lnTo>
                  <a:lnTo>
                    <a:pt x="4500" y="2159"/>
                  </a:lnTo>
                  <a:lnTo>
                    <a:pt x="4460" y="2167"/>
                  </a:lnTo>
                  <a:lnTo>
                    <a:pt x="4418" y="2172"/>
                  </a:lnTo>
                  <a:lnTo>
                    <a:pt x="4375" y="2175"/>
                  </a:lnTo>
                  <a:lnTo>
                    <a:pt x="4332" y="2178"/>
                  </a:lnTo>
                  <a:lnTo>
                    <a:pt x="4288" y="2180"/>
                  </a:lnTo>
                  <a:lnTo>
                    <a:pt x="4242" y="2180"/>
                  </a:lnTo>
                  <a:lnTo>
                    <a:pt x="4196" y="2178"/>
                  </a:lnTo>
                  <a:lnTo>
                    <a:pt x="4149" y="2174"/>
                  </a:lnTo>
                  <a:lnTo>
                    <a:pt x="4102" y="2169"/>
                  </a:lnTo>
                  <a:lnTo>
                    <a:pt x="4053" y="2162"/>
                  </a:lnTo>
                  <a:lnTo>
                    <a:pt x="4003" y="2153"/>
                  </a:lnTo>
                  <a:lnTo>
                    <a:pt x="3953" y="2141"/>
                  </a:lnTo>
                  <a:lnTo>
                    <a:pt x="3903" y="2128"/>
                  </a:lnTo>
                  <a:lnTo>
                    <a:pt x="3852" y="2114"/>
                  </a:lnTo>
                  <a:lnTo>
                    <a:pt x="3799" y="2096"/>
                  </a:lnTo>
                  <a:lnTo>
                    <a:pt x="3746" y="2075"/>
                  </a:lnTo>
                  <a:lnTo>
                    <a:pt x="3692" y="2054"/>
                  </a:lnTo>
                  <a:lnTo>
                    <a:pt x="3638" y="2028"/>
                  </a:lnTo>
                  <a:lnTo>
                    <a:pt x="3582" y="2001"/>
                  </a:lnTo>
                  <a:lnTo>
                    <a:pt x="3527" y="1972"/>
                  </a:lnTo>
                  <a:lnTo>
                    <a:pt x="3471" y="1938"/>
                  </a:lnTo>
                  <a:lnTo>
                    <a:pt x="3414" y="1902"/>
                  </a:lnTo>
                  <a:lnTo>
                    <a:pt x="3356" y="1865"/>
                  </a:lnTo>
                  <a:lnTo>
                    <a:pt x="3298" y="1823"/>
                  </a:lnTo>
                  <a:lnTo>
                    <a:pt x="3239" y="1778"/>
                  </a:lnTo>
                  <a:lnTo>
                    <a:pt x="3180" y="1731"/>
                  </a:lnTo>
                  <a:lnTo>
                    <a:pt x="3120" y="1681"/>
                  </a:lnTo>
                  <a:lnTo>
                    <a:pt x="3059" y="1626"/>
                  </a:lnTo>
                  <a:lnTo>
                    <a:pt x="2999" y="1570"/>
                  </a:lnTo>
                  <a:lnTo>
                    <a:pt x="2937" y="1508"/>
                  </a:lnTo>
                  <a:lnTo>
                    <a:pt x="2937" y="1508"/>
                  </a:lnTo>
                  <a:lnTo>
                    <a:pt x="2816" y="1387"/>
                  </a:lnTo>
                  <a:lnTo>
                    <a:pt x="2697" y="1271"/>
                  </a:lnTo>
                  <a:lnTo>
                    <a:pt x="2581" y="1161"/>
                  </a:lnTo>
                  <a:lnTo>
                    <a:pt x="2470" y="1058"/>
                  </a:lnTo>
                  <a:lnTo>
                    <a:pt x="2361" y="959"/>
                  </a:lnTo>
                  <a:lnTo>
                    <a:pt x="2255" y="867"/>
                  </a:lnTo>
                  <a:lnTo>
                    <a:pt x="2151" y="780"/>
                  </a:lnTo>
                  <a:lnTo>
                    <a:pt x="2050" y="699"/>
                  </a:lnTo>
                  <a:lnTo>
                    <a:pt x="1951" y="624"/>
                  </a:lnTo>
                  <a:lnTo>
                    <a:pt x="1854" y="552"/>
                  </a:lnTo>
                  <a:lnTo>
                    <a:pt x="1759" y="486"/>
                  </a:lnTo>
                  <a:lnTo>
                    <a:pt x="1668" y="427"/>
                  </a:lnTo>
                  <a:lnTo>
                    <a:pt x="1576" y="370"/>
                  </a:lnTo>
                  <a:lnTo>
                    <a:pt x="1487" y="318"/>
                  </a:lnTo>
                  <a:lnTo>
                    <a:pt x="1400" y="270"/>
                  </a:lnTo>
                  <a:lnTo>
                    <a:pt x="1314" y="228"/>
                  </a:lnTo>
                  <a:lnTo>
                    <a:pt x="1229" y="189"/>
                  </a:lnTo>
                  <a:lnTo>
                    <a:pt x="1144" y="154"/>
                  </a:lnTo>
                  <a:lnTo>
                    <a:pt x="1061" y="123"/>
                  </a:lnTo>
                  <a:lnTo>
                    <a:pt x="979" y="96"/>
                  </a:lnTo>
                  <a:lnTo>
                    <a:pt x="897" y="73"/>
                  </a:lnTo>
                  <a:lnTo>
                    <a:pt x="817" y="54"/>
                  </a:lnTo>
                  <a:lnTo>
                    <a:pt x="736" y="36"/>
                  </a:lnTo>
                  <a:lnTo>
                    <a:pt x="656" y="23"/>
                  </a:lnTo>
                  <a:lnTo>
                    <a:pt x="575" y="13"/>
                  </a:lnTo>
                  <a:lnTo>
                    <a:pt x="495" y="7"/>
                  </a:lnTo>
                  <a:lnTo>
                    <a:pt x="413" y="2"/>
                  </a:lnTo>
                  <a:lnTo>
                    <a:pt x="332" y="0"/>
                  </a:lnTo>
                  <a:lnTo>
                    <a:pt x="250" y="2"/>
                  </a:lnTo>
                  <a:lnTo>
                    <a:pt x="168" y="5"/>
                  </a:lnTo>
                  <a:lnTo>
                    <a:pt x="85" y="10"/>
                  </a:lnTo>
                  <a:lnTo>
                    <a:pt x="0" y="18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60" name="Freeform 20"/>
            <p:cNvSpPr>
              <a:spLocks/>
            </p:cNvSpPr>
            <p:nvPr userDrawn="1"/>
          </p:nvSpPr>
          <p:spPr bwMode="auto">
            <a:xfrm>
              <a:off x="432" y="869"/>
              <a:ext cx="5259" cy="1056"/>
            </a:xfrm>
            <a:custGeom>
              <a:avLst/>
              <a:gdLst/>
              <a:ahLst/>
              <a:cxnLst>
                <a:cxn ang="0">
                  <a:pos x="5259" y="1687"/>
                </a:cxn>
                <a:cxn ang="0">
                  <a:pos x="5214" y="1731"/>
                </a:cxn>
                <a:cxn ang="0">
                  <a:pos x="5160" y="1779"/>
                </a:cxn>
                <a:cxn ang="0">
                  <a:pos x="5087" y="1837"/>
                </a:cxn>
                <a:cxn ang="0">
                  <a:pos x="4994" y="1900"/>
                </a:cxn>
                <a:cxn ang="0">
                  <a:pos x="4883" y="1963"/>
                </a:cxn>
                <a:cxn ang="0">
                  <a:pos x="4755" y="2020"/>
                </a:cxn>
                <a:cxn ang="0">
                  <a:pos x="4684" y="2045"/>
                </a:cxn>
                <a:cxn ang="0">
                  <a:pos x="4611" y="2068"/>
                </a:cxn>
                <a:cxn ang="0">
                  <a:pos x="4531" y="2086"/>
                </a:cxn>
                <a:cxn ang="0">
                  <a:pos x="4449" y="2100"/>
                </a:cxn>
                <a:cxn ang="0">
                  <a:pos x="4363" y="2108"/>
                </a:cxn>
                <a:cxn ang="0">
                  <a:pos x="4275" y="2112"/>
                </a:cxn>
                <a:cxn ang="0">
                  <a:pos x="4181" y="2107"/>
                </a:cxn>
                <a:cxn ang="0">
                  <a:pos x="4084" y="2097"/>
                </a:cxn>
                <a:cxn ang="0">
                  <a:pos x="3984" y="2079"/>
                </a:cxn>
                <a:cxn ang="0">
                  <a:pos x="3882" y="2052"/>
                </a:cxn>
                <a:cxn ang="0">
                  <a:pos x="3776" y="2016"/>
                </a:cxn>
                <a:cxn ang="0">
                  <a:pos x="3668" y="1971"/>
                </a:cxn>
                <a:cxn ang="0">
                  <a:pos x="3555" y="1916"/>
                </a:cxn>
                <a:cxn ang="0">
                  <a:pos x="3441" y="1850"/>
                </a:cxn>
                <a:cxn ang="0">
                  <a:pos x="3325" y="1773"/>
                </a:cxn>
                <a:cxn ang="0">
                  <a:pos x="3205" y="1682"/>
                </a:cxn>
                <a:cxn ang="0">
                  <a:pos x="3083" y="1579"/>
                </a:cxn>
                <a:cxn ang="0">
                  <a:pos x="2958" y="1463"/>
                </a:cxn>
                <a:cxn ang="0">
                  <a:pos x="2835" y="1343"/>
                </a:cxn>
                <a:cxn ang="0">
                  <a:pos x="2599" y="1122"/>
                </a:cxn>
                <a:cxn ang="0">
                  <a:pos x="2374" y="923"/>
                </a:cxn>
                <a:cxn ang="0">
                  <a:pos x="2161" y="747"/>
                </a:cxn>
                <a:cxn ang="0">
                  <a:pos x="1960" y="594"/>
                </a:cxn>
                <a:cxn ang="0">
                  <a:pos x="1767" y="460"/>
                </a:cxn>
                <a:cxn ang="0">
                  <a:pos x="1581" y="347"/>
                </a:cxn>
                <a:cxn ang="0">
                  <a:pos x="1403" y="250"/>
                </a:cxn>
                <a:cxn ang="0">
                  <a:pos x="1231" y="171"/>
                </a:cxn>
                <a:cxn ang="0">
                  <a:pos x="1063" y="109"/>
                </a:cxn>
                <a:cxn ang="0">
                  <a:pos x="898" y="63"/>
                </a:cxn>
                <a:cxn ang="0">
                  <a:pos x="735" y="29"/>
                </a:cxn>
                <a:cxn ang="0">
                  <a:pos x="574" y="8"/>
                </a:cxn>
                <a:cxn ang="0">
                  <a:pos x="412" y="0"/>
                </a:cxn>
                <a:cxn ang="0">
                  <a:pos x="249" y="3"/>
                </a:cxn>
                <a:cxn ang="0">
                  <a:pos x="84" y="16"/>
                </a:cxn>
              </a:cxnLst>
              <a:rect l="0" t="0" r="r" b="b"/>
              <a:pathLst>
                <a:path w="5259" h="2112">
                  <a:moveTo>
                    <a:pt x="5259" y="1687"/>
                  </a:moveTo>
                  <a:lnTo>
                    <a:pt x="5259" y="1687"/>
                  </a:lnTo>
                  <a:lnTo>
                    <a:pt x="5248" y="1698"/>
                  </a:lnTo>
                  <a:lnTo>
                    <a:pt x="5214" y="1731"/>
                  </a:lnTo>
                  <a:lnTo>
                    <a:pt x="5189" y="1753"/>
                  </a:lnTo>
                  <a:lnTo>
                    <a:pt x="5160" y="1779"/>
                  </a:lnTo>
                  <a:lnTo>
                    <a:pt x="5127" y="1806"/>
                  </a:lnTo>
                  <a:lnTo>
                    <a:pt x="5087" y="1837"/>
                  </a:lnTo>
                  <a:lnTo>
                    <a:pt x="5044" y="1868"/>
                  </a:lnTo>
                  <a:lnTo>
                    <a:pt x="4994" y="1900"/>
                  </a:lnTo>
                  <a:lnTo>
                    <a:pt x="4941" y="1931"/>
                  </a:lnTo>
                  <a:lnTo>
                    <a:pt x="4883" y="1963"/>
                  </a:lnTo>
                  <a:lnTo>
                    <a:pt x="4822" y="1992"/>
                  </a:lnTo>
                  <a:lnTo>
                    <a:pt x="4755" y="2020"/>
                  </a:lnTo>
                  <a:lnTo>
                    <a:pt x="4720" y="2033"/>
                  </a:lnTo>
                  <a:lnTo>
                    <a:pt x="4684" y="2045"/>
                  </a:lnTo>
                  <a:lnTo>
                    <a:pt x="4648" y="2057"/>
                  </a:lnTo>
                  <a:lnTo>
                    <a:pt x="4611" y="2068"/>
                  </a:lnTo>
                  <a:lnTo>
                    <a:pt x="4572" y="2078"/>
                  </a:lnTo>
                  <a:lnTo>
                    <a:pt x="4531" y="2086"/>
                  </a:lnTo>
                  <a:lnTo>
                    <a:pt x="4491" y="2094"/>
                  </a:lnTo>
                  <a:lnTo>
                    <a:pt x="4449" y="2100"/>
                  </a:lnTo>
                  <a:lnTo>
                    <a:pt x="4406" y="2105"/>
                  </a:lnTo>
                  <a:lnTo>
                    <a:pt x="4363" y="2108"/>
                  </a:lnTo>
                  <a:lnTo>
                    <a:pt x="4319" y="2110"/>
                  </a:lnTo>
                  <a:lnTo>
                    <a:pt x="4275" y="2112"/>
                  </a:lnTo>
                  <a:lnTo>
                    <a:pt x="4227" y="2110"/>
                  </a:lnTo>
                  <a:lnTo>
                    <a:pt x="4181" y="2107"/>
                  </a:lnTo>
                  <a:lnTo>
                    <a:pt x="4133" y="2104"/>
                  </a:lnTo>
                  <a:lnTo>
                    <a:pt x="4084" y="2097"/>
                  </a:lnTo>
                  <a:lnTo>
                    <a:pt x="4036" y="2089"/>
                  </a:lnTo>
                  <a:lnTo>
                    <a:pt x="3984" y="2079"/>
                  </a:lnTo>
                  <a:lnTo>
                    <a:pt x="3934" y="2066"/>
                  </a:lnTo>
                  <a:lnTo>
                    <a:pt x="3882" y="2052"/>
                  </a:lnTo>
                  <a:lnTo>
                    <a:pt x="3829" y="2036"/>
                  </a:lnTo>
                  <a:lnTo>
                    <a:pt x="3776" y="2016"/>
                  </a:lnTo>
                  <a:lnTo>
                    <a:pt x="3722" y="1995"/>
                  </a:lnTo>
                  <a:lnTo>
                    <a:pt x="3668" y="1971"/>
                  </a:lnTo>
                  <a:lnTo>
                    <a:pt x="3612" y="1945"/>
                  </a:lnTo>
                  <a:lnTo>
                    <a:pt x="3555" y="1916"/>
                  </a:lnTo>
                  <a:lnTo>
                    <a:pt x="3498" y="1884"/>
                  </a:lnTo>
                  <a:lnTo>
                    <a:pt x="3441" y="1850"/>
                  </a:lnTo>
                  <a:lnTo>
                    <a:pt x="3383" y="1813"/>
                  </a:lnTo>
                  <a:lnTo>
                    <a:pt x="3325" y="1773"/>
                  </a:lnTo>
                  <a:lnTo>
                    <a:pt x="3265" y="1729"/>
                  </a:lnTo>
                  <a:lnTo>
                    <a:pt x="3205" y="1682"/>
                  </a:lnTo>
                  <a:lnTo>
                    <a:pt x="3144" y="1632"/>
                  </a:lnTo>
                  <a:lnTo>
                    <a:pt x="3083" y="1579"/>
                  </a:lnTo>
                  <a:lnTo>
                    <a:pt x="3021" y="1522"/>
                  </a:lnTo>
                  <a:lnTo>
                    <a:pt x="2958" y="1463"/>
                  </a:lnTo>
                  <a:lnTo>
                    <a:pt x="2958" y="1463"/>
                  </a:lnTo>
                  <a:lnTo>
                    <a:pt x="2835" y="1343"/>
                  </a:lnTo>
                  <a:lnTo>
                    <a:pt x="2715" y="1228"/>
                  </a:lnTo>
                  <a:lnTo>
                    <a:pt x="2599" y="1122"/>
                  </a:lnTo>
                  <a:lnTo>
                    <a:pt x="2485" y="1020"/>
                  </a:lnTo>
                  <a:lnTo>
                    <a:pt x="2374" y="923"/>
                  </a:lnTo>
                  <a:lnTo>
                    <a:pt x="2267" y="833"/>
                  </a:lnTo>
                  <a:lnTo>
                    <a:pt x="2161" y="747"/>
                  </a:lnTo>
                  <a:lnTo>
                    <a:pt x="2060" y="668"/>
                  </a:lnTo>
                  <a:lnTo>
                    <a:pt x="1960" y="594"/>
                  </a:lnTo>
                  <a:lnTo>
                    <a:pt x="1861" y="524"/>
                  </a:lnTo>
                  <a:lnTo>
                    <a:pt x="1767" y="460"/>
                  </a:lnTo>
                  <a:lnTo>
                    <a:pt x="1673" y="400"/>
                  </a:lnTo>
                  <a:lnTo>
                    <a:pt x="1581" y="347"/>
                  </a:lnTo>
                  <a:lnTo>
                    <a:pt x="1492" y="297"/>
                  </a:lnTo>
                  <a:lnTo>
                    <a:pt x="1403" y="250"/>
                  </a:lnTo>
                  <a:lnTo>
                    <a:pt x="1316" y="210"/>
                  </a:lnTo>
                  <a:lnTo>
                    <a:pt x="1231" y="171"/>
                  </a:lnTo>
                  <a:lnTo>
                    <a:pt x="1146" y="138"/>
                  </a:lnTo>
                  <a:lnTo>
                    <a:pt x="1063" y="109"/>
                  </a:lnTo>
                  <a:lnTo>
                    <a:pt x="980" y="84"/>
                  </a:lnTo>
                  <a:lnTo>
                    <a:pt x="898" y="63"/>
                  </a:lnTo>
                  <a:lnTo>
                    <a:pt x="816" y="43"/>
                  </a:lnTo>
                  <a:lnTo>
                    <a:pt x="735" y="29"/>
                  </a:lnTo>
                  <a:lnTo>
                    <a:pt x="655" y="17"/>
                  </a:lnTo>
                  <a:lnTo>
                    <a:pt x="574" y="8"/>
                  </a:lnTo>
                  <a:lnTo>
                    <a:pt x="494" y="3"/>
                  </a:lnTo>
                  <a:lnTo>
                    <a:pt x="412" y="0"/>
                  </a:lnTo>
                  <a:lnTo>
                    <a:pt x="331" y="0"/>
                  </a:lnTo>
                  <a:lnTo>
                    <a:pt x="249" y="3"/>
                  </a:lnTo>
                  <a:lnTo>
                    <a:pt x="168" y="8"/>
                  </a:lnTo>
                  <a:lnTo>
                    <a:pt x="84" y="16"/>
                  </a:lnTo>
                  <a:lnTo>
                    <a:pt x="0" y="25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61" name="Freeform 21"/>
            <p:cNvSpPr>
              <a:spLocks/>
            </p:cNvSpPr>
            <p:nvPr userDrawn="1"/>
          </p:nvSpPr>
          <p:spPr bwMode="auto">
            <a:xfrm>
              <a:off x="449" y="888"/>
              <a:ext cx="5283" cy="1021"/>
            </a:xfrm>
            <a:custGeom>
              <a:avLst/>
              <a:gdLst/>
              <a:ahLst/>
              <a:cxnLst>
                <a:cxn ang="0">
                  <a:pos x="5283" y="1597"/>
                </a:cxn>
                <a:cxn ang="0">
                  <a:pos x="5240" y="1642"/>
                </a:cxn>
                <a:cxn ang="0">
                  <a:pos x="5187" y="1691"/>
                </a:cxn>
                <a:cxn ang="0">
                  <a:pos x="5114" y="1750"/>
                </a:cxn>
                <a:cxn ang="0">
                  <a:pos x="5022" y="1817"/>
                </a:cxn>
                <a:cxn ang="0">
                  <a:pos x="4912" y="1881"/>
                </a:cxn>
                <a:cxn ang="0">
                  <a:pos x="4818" y="1928"/>
                </a:cxn>
                <a:cxn ang="0">
                  <a:pos x="4750" y="1955"/>
                </a:cxn>
                <a:cxn ang="0">
                  <a:pos x="4678" y="1981"/>
                </a:cxn>
                <a:cxn ang="0">
                  <a:pos x="4601" y="2002"/>
                </a:cxn>
                <a:cxn ang="0">
                  <a:pos x="4522" y="2020"/>
                </a:cxn>
                <a:cxn ang="0">
                  <a:pos x="4438" y="2033"/>
                </a:cxn>
                <a:cxn ang="0">
                  <a:pos x="4350" y="2041"/>
                </a:cxn>
                <a:cxn ang="0">
                  <a:pos x="4259" y="2043"/>
                </a:cxn>
                <a:cxn ang="0">
                  <a:pos x="4164" y="2038"/>
                </a:cxn>
                <a:cxn ang="0">
                  <a:pos x="4066" y="2025"/>
                </a:cxn>
                <a:cxn ang="0">
                  <a:pos x="3964" y="2005"/>
                </a:cxn>
                <a:cxn ang="0">
                  <a:pos x="3860" y="1976"/>
                </a:cxn>
                <a:cxn ang="0">
                  <a:pos x="3752" y="1938"/>
                </a:cxn>
                <a:cxn ang="0">
                  <a:pos x="3641" y="1889"/>
                </a:cxn>
                <a:cxn ang="0">
                  <a:pos x="3527" y="1831"/>
                </a:cxn>
                <a:cxn ang="0">
                  <a:pos x="3410" y="1760"/>
                </a:cxn>
                <a:cxn ang="0">
                  <a:pos x="3291" y="1679"/>
                </a:cxn>
                <a:cxn ang="0">
                  <a:pos x="3169" y="1584"/>
                </a:cxn>
                <a:cxn ang="0">
                  <a:pos x="3044" y="1477"/>
                </a:cxn>
                <a:cxn ang="0">
                  <a:pos x="2980" y="1418"/>
                </a:cxn>
                <a:cxn ang="0">
                  <a:pos x="2734" y="1188"/>
                </a:cxn>
                <a:cxn ang="0">
                  <a:pos x="2499" y="982"/>
                </a:cxn>
                <a:cxn ang="0">
                  <a:pos x="2279" y="799"/>
                </a:cxn>
                <a:cxn ang="0">
                  <a:pos x="2069" y="638"/>
                </a:cxn>
                <a:cxn ang="0">
                  <a:pos x="1869" y="497"/>
                </a:cxn>
                <a:cxn ang="0">
                  <a:pos x="1679" y="378"/>
                </a:cxn>
                <a:cxn ang="0">
                  <a:pos x="1496" y="276"/>
                </a:cxn>
                <a:cxn ang="0">
                  <a:pos x="1319" y="192"/>
                </a:cxn>
                <a:cxn ang="0">
                  <a:pos x="1148" y="124"/>
                </a:cxn>
                <a:cxn ang="0">
                  <a:pos x="980" y="73"/>
                </a:cxn>
                <a:cxn ang="0">
                  <a:pos x="817" y="36"/>
                </a:cxn>
                <a:cxn ang="0">
                  <a:pos x="654" y="11"/>
                </a:cxn>
                <a:cxn ang="0">
                  <a:pos x="493" y="2"/>
                </a:cxn>
                <a:cxn ang="0">
                  <a:pos x="331" y="2"/>
                </a:cxn>
                <a:cxn ang="0">
                  <a:pos x="167" y="13"/>
                </a:cxn>
                <a:cxn ang="0">
                  <a:pos x="0" y="34"/>
                </a:cxn>
              </a:cxnLst>
              <a:rect l="0" t="0" r="r" b="b"/>
              <a:pathLst>
                <a:path w="5283" h="2043">
                  <a:moveTo>
                    <a:pt x="5283" y="1597"/>
                  </a:moveTo>
                  <a:lnTo>
                    <a:pt x="5283" y="1597"/>
                  </a:lnTo>
                  <a:lnTo>
                    <a:pt x="5272" y="1608"/>
                  </a:lnTo>
                  <a:lnTo>
                    <a:pt x="5240" y="1642"/>
                  </a:lnTo>
                  <a:lnTo>
                    <a:pt x="5215" y="1665"/>
                  </a:lnTo>
                  <a:lnTo>
                    <a:pt x="5187" y="1691"/>
                  </a:lnTo>
                  <a:lnTo>
                    <a:pt x="5153" y="1720"/>
                  </a:lnTo>
                  <a:lnTo>
                    <a:pt x="5114" y="1750"/>
                  </a:lnTo>
                  <a:lnTo>
                    <a:pt x="5071" y="1783"/>
                  </a:lnTo>
                  <a:lnTo>
                    <a:pt x="5022" y="1817"/>
                  </a:lnTo>
                  <a:lnTo>
                    <a:pt x="4969" y="1849"/>
                  </a:lnTo>
                  <a:lnTo>
                    <a:pt x="4912" y="1881"/>
                  </a:lnTo>
                  <a:lnTo>
                    <a:pt x="4850" y="1912"/>
                  </a:lnTo>
                  <a:lnTo>
                    <a:pt x="4818" y="1928"/>
                  </a:lnTo>
                  <a:lnTo>
                    <a:pt x="4785" y="1942"/>
                  </a:lnTo>
                  <a:lnTo>
                    <a:pt x="4750" y="1955"/>
                  </a:lnTo>
                  <a:lnTo>
                    <a:pt x="4714" y="1968"/>
                  </a:lnTo>
                  <a:lnTo>
                    <a:pt x="4678" y="1981"/>
                  </a:lnTo>
                  <a:lnTo>
                    <a:pt x="4640" y="1993"/>
                  </a:lnTo>
                  <a:lnTo>
                    <a:pt x="4601" y="2002"/>
                  </a:lnTo>
                  <a:lnTo>
                    <a:pt x="4563" y="2012"/>
                  </a:lnTo>
                  <a:lnTo>
                    <a:pt x="4522" y="2020"/>
                  </a:lnTo>
                  <a:lnTo>
                    <a:pt x="4481" y="2028"/>
                  </a:lnTo>
                  <a:lnTo>
                    <a:pt x="4438" y="2033"/>
                  </a:lnTo>
                  <a:lnTo>
                    <a:pt x="4395" y="2038"/>
                  </a:lnTo>
                  <a:lnTo>
                    <a:pt x="4350" y="2041"/>
                  </a:lnTo>
                  <a:lnTo>
                    <a:pt x="4304" y="2043"/>
                  </a:lnTo>
                  <a:lnTo>
                    <a:pt x="4259" y="2043"/>
                  </a:lnTo>
                  <a:lnTo>
                    <a:pt x="4211" y="2041"/>
                  </a:lnTo>
                  <a:lnTo>
                    <a:pt x="4164" y="2038"/>
                  </a:lnTo>
                  <a:lnTo>
                    <a:pt x="4116" y="2033"/>
                  </a:lnTo>
                  <a:lnTo>
                    <a:pt x="4066" y="2025"/>
                  </a:lnTo>
                  <a:lnTo>
                    <a:pt x="4016" y="2017"/>
                  </a:lnTo>
                  <a:lnTo>
                    <a:pt x="3964" y="2005"/>
                  </a:lnTo>
                  <a:lnTo>
                    <a:pt x="3913" y="1991"/>
                  </a:lnTo>
                  <a:lnTo>
                    <a:pt x="3860" y="1976"/>
                  </a:lnTo>
                  <a:lnTo>
                    <a:pt x="3806" y="1959"/>
                  </a:lnTo>
                  <a:lnTo>
                    <a:pt x="3752" y="1938"/>
                  </a:lnTo>
                  <a:lnTo>
                    <a:pt x="3696" y="1915"/>
                  </a:lnTo>
                  <a:lnTo>
                    <a:pt x="3641" y="1889"/>
                  </a:lnTo>
                  <a:lnTo>
                    <a:pt x="3584" y="1862"/>
                  </a:lnTo>
                  <a:lnTo>
                    <a:pt x="3527" y="1831"/>
                  </a:lnTo>
                  <a:lnTo>
                    <a:pt x="3469" y="1797"/>
                  </a:lnTo>
                  <a:lnTo>
                    <a:pt x="3410" y="1760"/>
                  </a:lnTo>
                  <a:lnTo>
                    <a:pt x="3350" y="1721"/>
                  </a:lnTo>
                  <a:lnTo>
                    <a:pt x="3291" y="1679"/>
                  </a:lnTo>
                  <a:lnTo>
                    <a:pt x="3230" y="1634"/>
                  </a:lnTo>
                  <a:lnTo>
                    <a:pt x="3169" y="1584"/>
                  </a:lnTo>
                  <a:lnTo>
                    <a:pt x="3106" y="1532"/>
                  </a:lnTo>
                  <a:lnTo>
                    <a:pt x="3044" y="1477"/>
                  </a:lnTo>
                  <a:lnTo>
                    <a:pt x="2980" y="1418"/>
                  </a:lnTo>
                  <a:lnTo>
                    <a:pt x="2980" y="1418"/>
                  </a:lnTo>
                  <a:lnTo>
                    <a:pt x="2855" y="1300"/>
                  </a:lnTo>
                  <a:lnTo>
                    <a:pt x="2734" y="1188"/>
                  </a:lnTo>
                  <a:lnTo>
                    <a:pt x="2615" y="1082"/>
                  </a:lnTo>
                  <a:lnTo>
                    <a:pt x="2499" y="982"/>
                  </a:lnTo>
                  <a:lnTo>
                    <a:pt x="2388" y="888"/>
                  </a:lnTo>
                  <a:lnTo>
                    <a:pt x="2279" y="799"/>
                  </a:lnTo>
                  <a:lnTo>
                    <a:pt x="2173" y="715"/>
                  </a:lnTo>
                  <a:lnTo>
                    <a:pt x="2069" y="638"/>
                  </a:lnTo>
                  <a:lnTo>
                    <a:pt x="1968" y="565"/>
                  </a:lnTo>
                  <a:lnTo>
                    <a:pt x="1869" y="497"/>
                  </a:lnTo>
                  <a:lnTo>
                    <a:pt x="1773" y="434"/>
                  </a:lnTo>
                  <a:lnTo>
                    <a:pt x="1679" y="378"/>
                  </a:lnTo>
                  <a:lnTo>
                    <a:pt x="1586" y="325"/>
                  </a:lnTo>
                  <a:lnTo>
                    <a:pt x="1496" y="276"/>
                  </a:lnTo>
                  <a:lnTo>
                    <a:pt x="1407" y="231"/>
                  </a:lnTo>
                  <a:lnTo>
                    <a:pt x="1319" y="192"/>
                  </a:lnTo>
                  <a:lnTo>
                    <a:pt x="1233" y="155"/>
                  </a:lnTo>
                  <a:lnTo>
                    <a:pt x="1148" y="124"/>
                  </a:lnTo>
                  <a:lnTo>
                    <a:pt x="1064" y="97"/>
                  </a:lnTo>
                  <a:lnTo>
                    <a:pt x="980" y="73"/>
                  </a:lnTo>
                  <a:lnTo>
                    <a:pt x="899" y="52"/>
                  </a:lnTo>
                  <a:lnTo>
                    <a:pt x="817" y="36"/>
                  </a:lnTo>
                  <a:lnTo>
                    <a:pt x="736" y="23"/>
                  </a:lnTo>
                  <a:lnTo>
                    <a:pt x="654" y="11"/>
                  </a:lnTo>
                  <a:lnTo>
                    <a:pt x="574" y="5"/>
                  </a:lnTo>
                  <a:lnTo>
                    <a:pt x="493" y="2"/>
                  </a:lnTo>
                  <a:lnTo>
                    <a:pt x="413" y="0"/>
                  </a:lnTo>
                  <a:lnTo>
                    <a:pt x="331" y="2"/>
                  </a:lnTo>
                  <a:lnTo>
                    <a:pt x="250" y="6"/>
                  </a:lnTo>
                  <a:lnTo>
                    <a:pt x="167" y="13"/>
                  </a:lnTo>
                  <a:lnTo>
                    <a:pt x="85" y="23"/>
                  </a:lnTo>
                  <a:lnTo>
                    <a:pt x="0" y="34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62" name="Freeform 22"/>
            <p:cNvSpPr>
              <a:spLocks/>
            </p:cNvSpPr>
            <p:nvPr userDrawn="1"/>
          </p:nvSpPr>
          <p:spPr bwMode="auto">
            <a:xfrm>
              <a:off x="467" y="910"/>
              <a:ext cx="5306" cy="988"/>
            </a:xfrm>
            <a:custGeom>
              <a:avLst/>
              <a:gdLst/>
              <a:ahLst/>
              <a:cxnLst>
                <a:cxn ang="0">
                  <a:pos x="5306" y="1505"/>
                </a:cxn>
                <a:cxn ang="0">
                  <a:pos x="5263" y="1552"/>
                </a:cxn>
                <a:cxn ang="0">
                  <a:pos x="5211" y="1602"/>
                </a:cxn>
                <a:cxn ang="0">
                  <a:pos x="5138" y="1663"/>
                </a:cxn>
                <a:cxn ang="0">
                  <a:pos x="5048" y="1731"/>
                </a:cxn>
                <a:cxn ang="0">
                  <a:pos x="4939" y="1799"/>
                </a:cxn>
                <a:cxn ang="0">
                  <a:pos x="4845" y="1848"/>
                </a:cxn>
                <a:cxn ang="0">
                  <a:pos x="4779" y="1877"/>
                </a:cxn>
                <a:cxn ang="0">
                  <a:pos x="4707" y="1904"/>
                </a:cxn>
                <a:cxn ang="0">
                  <a:pos x="4630" y="1928"/>
                </a:cxn>
                <a:cxn ang="0">
                  <a:pos x="4551" y="1948"/>
                </a:cxn>
                <a:cxn ang="0">
                  <a:pos x="4468" y="1962"/>
                </a:cxn>
                <a:cxn ang="0">
                  <a:pos x="4380" y="1972"/>
                </a:cxn>
                <a:cxn ang="0">
                  <a:pos x="4289" y="1975"/>
                </a:cxn>
                <a:cxn ang="0">
                  <a:pos x="4194" y="1972"/>
                </a:cxn>
                <a:cxn ang="0">
                  <a:pos x="4096" y="1961"/>
                </a:cxn>
                <a:cxn ang="0">
                  <a:pos x="3993" y="1943"/>
                </a:cxn>
                <a:cxn ang="0">
                  <a:pos x="3889" y="1915"/>
                </a:cxn>
                <a:cxn ang="0">
                  <a:pos x="3779" y="1880"/>
                </a:cxn>
                <a:cxn ang="0">
                  <a:pos x="3668" y="1833"/>
                </a:cxn>
                <a:cxn ang="0">
                  <a:pos x="3553" y="1777"/>
                </a:cxn>
                <a:cxn ang="0">
                  <a:pos x="3436" y="1709"/>
                </a:cxn>
                <a:cxn ang="0">
                  <a:pos x="3315" y="1630"/>
                </a:cxn>
                <a:cxn ang="0">
                  <a:pos x="3192" y="1536"/>
                </a:cxn>
                <a:cxn ang="0">
                  <a:pos x="3066" y="1431"/>
                </a:cxn>
                <a:cxn ang="0">
                  <a:pos x="3000" y="1373"/>
                </a:cxn>
                <a:cxn ang="0">
                  <a:pos x="2750" y="1147"/>
                </a:cxn>
                <a:cxn ang="0">
                  <a:pos x="2514" y="945"/>
                </a:cxn>
                <a:cxn ang="0">
                  <a:pos x="2291" y="766"/>
                </a:cxn>
                <a:cxn ang="0">
                  <a:pos x="2078" y="607"/>
                </a:cxn>
                <a:cxn ang="0">
                  <a:pos x="1876" y="470"/>
                </a:cxn>
                <a:cxn ang="0">
                  <a:pos x="1684" y="354"/>
                </a:cxn>
                <a:cxn ang="0">
                  <a:pos x="1499" y="255"/>
                </a:cxn>
                <a:cxn ang="0">
                  <a:pos x="1322" y="175"/>
                </a:cxn>
                <a:cxn ang="0">
                  <a:pos x="1149" y="110"/>
                </a:cxn>
                <a:cxn ang="0">
                  <a:pos x="981" y="62"/>
                </a:cxn>
                <a:cxn ang="0">
                  <a:pos x="816" y="28"/>
                </a:cxn>
                <a:cxn ang="0">
                  <a:pos x="654" y="7"/>
                </a:cxn>
                <a:cxn ang="0">
                  <a:pos x="493" y="0"/>
                </a:cxn>
                <a:cxn ang="0">
                  <a:pos x="330" y="4"/>
                </a:cxn>
                <a:cxn ang="0">
                  <a:pos x="166" y="18"/>
                </a:cxn>
                <a:cxn ang="0">
                  <a:pos x="0" y="42"/>
                </a:cxn>
              </a:cxnLst>
              <a:rect l="0" t="0" r="r" b="b"/>
              <a:pathLst>
                <a:path w="5306" h="1975">
                  <a:moveTo>
                    <a:pt x="5306" y="1505"/>
                  </a:moveTo>
                  <a:lnTo>
                    <a:pt x="5306" y="1505"/>
                  </a:lnTo>
                  <a:lnTo>
                    <a:pt x="5295" y="1518"/>
                  </a:lnTo>
                  <a:lnTo>
                    <a:pt x="5263" y="1552"/>
                  </a:lnTo>
                  <a:lnTo>
                    <a:pt x="5240" y="1576"/>
                  </a:lnTo>
                  <a:lnTo>
                    <a:pt x="5211" y="1602"/>
                  </a:lnTo>
                  <a:lnTo>
                    <a:pt x="5177" y="1633"/>
                  </a:lnTo>
                  <a:lnTo>
                    <a:pt x="5138" y="1663"/>
                  </a:lnTo>
                  <a:lnTo>
                    <a:pt x="5095" y="1697"/>
                  </a:lnTo>
                  <a:lnTo>
                    <a:pt x="5048" y="1731"/>
                  </a:lnTo>
                  <a:lnTo>
                    <a:pt x="4995" y="1765"/>
                  </a:lnTo>
                  <a:lnTo>
                    <a:pt x="4939" y="1799"/>
                  </a:lnTo>
                  <a:lnTo>
                    <a:pt x="4877" y="1831"/>
                  </a:lnTo>
                  <a:lnTo>
                    <a:pt x="4845" y="1848"/>
                  </a:lnTo>
                  <a:lnTo>
                    <a:pt x="4812" y="1862"/>
                  </a:lnTo>
                  <a:lnTo>
                    <a:pt x="4779" y="1877"/>
                  </a:lnTo>
                  <a:lnTo>
                    <a:pt x="4743" y="1891"/>
                  </a:lnTo>
                  <a:lnTo>
                    <a:pt x="4707" y="1904"/>
                  </a:lnTo>
                  <a:lnTo>
                    <a:pt x="4669" y="1917"/>
                  </a:lnTo>
                  <a:lnTo>
                    <a:pt x="4630" y="1928"/>
                  </a:lnTo>
                  <a:lnTo>
                    <a:pt x="4591" y="1938"/>
                  </a:lnTo>
                  <a:lnTo>
                    <a:pt x="4551" y="1948"/>
                  </a:lnTo>
                  <a:lnTo>
                    <a:pt x="4509" y="1956"/>
                  </a:lnTo>
                  <a:lnTo>
                    <a:pt x="4468" y="1962"/>
                  </a:lnTo>
                  <a:lnTo>
                    <a:pt x="4423" y="1967"/>
                  </a:lnTo>
                  <a:lnTo>
                    <a:pt x="4380" y="1972"/>
                  </a:lnTo>
                  <a:lnTo>
                    <a:pt x="4335" y="1974"/>
                  </a:lnTo>
                  <a:lnTo>
                    <a:pt x="4289" y="1975"/>
                  </a:lnTo>
                  <a:lnTo>
                    <a:pt x="4242" y="1974"/>
                  </a:lnTo>
                  <a:lnTo>
                    <a:pt x="4194" y="1972"/>
                  </a:lnTo>
                  <a:lnTo>
                    <a:pt x="4144" y="1967"/>
                  </a:lnTo>
                  <a:lnTo>
                    <a:pt x="4096" y="1961"/>
                  </a:lnTo>
                  <a:lnTo>
                    <a:pt x="4044" y="1953"/>
                  </a:lnTo>
                  <a:lnTo>
                    <a:pt x="3993" y="1943"/>
                  </a:lnTo>
                  <a:lnTo>
                    <a:pt x="3942" y="1930"/>
                  </a:lnTo>
                  <a:lnTo>
                    <a:pt x="3889" y="1915"/>
                  </a:lnTo>
                  <a:lnTo>
                    <a:pt x="3835" y="1899"/>
                  </a:lnTo>
                  <a:lnTo>
                    <a:pt x="3779" y="1880"/>
                  </a:lnTo>
                  <a:lnTo>
                    <a:pt x="3725" y="1857"/>
                  </a:lnTo>
                  <a:lnTo>
                    <a:pt x="3668" y="1833"/>
                  </a:lnTo>
                  <a:lnTo>
                    <a:pt x="3611" y="1806"/>
                  </a:lnTo>
                  <a:lnTo>
                    <a:pt x="3553" y="1777"/>
                  </a:lnTo>
                  <a:lnTo>
                    <a:pt x="3495" y="1744"/>
                  </a:lnTo>
                  <a:lnTo>
                    <a:pt x="3436" y="1709"/>
                  </a:lnTo>
                  <a:lnTo>
                    <a:pt x="3375" y="1670"/>
                  </a:lnTo>
                  <a:lnTo>
                    <a:pt x="3315" y="1630"/>
                  </a:lnTo>
                  <a:lnTo>
                    <a:pt x="3253" y="1584"/>
                  </a:lnTo>
                  <a:lnTo>
                    <a:pt x="3192" y="1536"/>
                  </a:lnTo>
                  <a:lnTo>
                    <a:pt x="3128" y="1486"/>
                  </a:lnTo>
                  <a:lnTo>
                    <a:pt x="3066" y="1431"/>
                  </a:lnTo>
                  <a:lnTo>
                    <a:pt x="3000" y="1373"/>
                  </a:lnTo>
                  <a:lnTo>
                    <a:pt x="3000" y="1373"/>
                  </a:lnTo>
                  <a:lnTo>
                    <a:pt x="2874" y="1257"/>
                  </a:lnTo>
                  <a:lnTo>
                    <a:pt x="2750" y="1147"/>
                  </a:lnTo>
                  <a:lnTo>
                    <a:pt x="2631" y="1043"/>
                  </a:lnTo>
                  <a:lnTo>
                    <a:pt x="2514" y="945"/>
                  </a:lnTo>
                  <a:lnTo>
                    <a:pt x="2400" y="853"/>
                  </a:lnTo>
                  <a:lnTo>
                    <a:pt x="2291" y="766"/>
                  </a:lnTo>
                  <a:lnTo>
                    <a:pt x="2182" y="683"/>
                  </a:lnTo>
                  <a:lnTo>
                    <a:pt x="2078" y="607"/>
                  </a:lnTo>
                  <a:lnTo>
                    <a:pt x="1976" y="536"/>
                  </a:lnTo>
                  <a:lnTo>
                    <a:pt x="1876" y="470"/>
                  </a:lnTo>
                  <a:lnTo>
                    <a:pt x="1778" y="410"/>
                  </a:lnTo>
                  <a:lnTo>
                    <a:pt x="1684" y="354"/>
                  </a:lnTo>
                  <a:lnTo>
                    <a:pt x="1591" y="302"/>
                  </a:lnTo>
                  <a:lnTo>
                    <a:pt x="1499" y="255"/>
                  </a:lnTo>
                  <a:lnTo>
                    <a:pt x="1409" y="212"/>
                  </a:lnTo>
                  <a:lnTo>
                    <a:pt x="1322" y="175"/>
                  </a:lnTo>
                  <a:lnTo>
                    <a:pt x="1234" y="141"/>
                  </a:lnTo>
                  <a:lnTo>
                    <a:pt x="1149" y="110"/>
                  </a:lnTo>
                  <a:lnTo>
                    <a:pt x="1065" y="84"/>
                  </a:lnTo>
                  <a:lnTo>
                    <a:pt x="981" y="62"/>
                  </a:lnTo>
                  <a:lnTo>
                    <a:pt x="898" y="42"/>
                  </a:lnTo>
                  <a:lnTo>
                    <a:pt x="816" y="28"/>
                  </a:lnTo>
                  <a:lnTo>
                    <a:pt x="736" y="17"/>
                  </a:lnTo>
                  <a:lnTo>
                    <a:pt x="654" y="7"/>
                  </a:lnTo>
                  <a:lnTo>
                    <a:pt x="573" y="2"/>
                  </a:lnTo>
                  <a:lnTo>
                    <a:pt x="493" y="0"/>
                  </a:lnTo>
                  <a:lnTo>
                    <a:pt x="412" y="0"/>
                  </a:lnTo>
                  <a:lnTo>
                    <a:pt x="330" y="4"/>
                  </a:lnTo>
                  <a:lnTo>
                    <a:pt x="248" y="10"/>
                  </a:lnTo>
                  <a:lnTo>
                    <a:pt x="166" y="18"/>
                  </a:lnTo>
                  <a:lnTo>
                    <a:pt x="85" y="29"/>
                  </a:lnTo>
                  <a:lnTo>
                    <a:pt x="0" y="4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63" name="Freeform 23"/>
            <p:cNvSpPr>
              <a:spLocks/>
            </p:cNvSpPr>
            <p:nvPr userDrawn="1"/>
          </p:nvSpPr>
          <p:spPr bwMode="auto">
            <a:xfrm>
              <a:off x="486" y="930"/>
              <a:ext cx="5327" cy="953"/>
            </a:xfrm>
            <a:custGeom>
              <a:avLst/>
              <a:gdLst/>
              <a:ahLst/>
              <a:cxnLst>
                <a:cxn ang="0">
                  <a:pos x="5327" y="1416"/>
                </a:cxn>
                <a:cxn ang="0">
                  <a:pos x="5284" y="1463"/>
                </a:cxn>
                <a:cxn ang="0">
                  <a:pos x="5233" y="1515"/>
                </a:cxn>
                <a:cxn ang="0">
                  <a:pos x="5162" y="1578"/>
                </a:cxn>
                <a:cxn ang="0">
                  <a:pos x="5073" y="1647"/>
                </a:cxn>
                <a:cxn ang="0">
                  <a:pos x="4965" y="1718"/>
                </a:cxn>
                <a:cxn ang="0">
                  <a:pos x="4872" y="1768"/>
                </a:cxn>
                <a:cxn ang="0">
                  <a:pos x="4805" y="1799"/>
                </a:cxn>
                <a:cxn ang="0">
                  <a:pos x="4733" y="1828"/>
                </a:cxn>
                <a:cxn ang="0">
                  <a:pos x="4658" y="1854"/>
                </a:cxn>
                <a:cxn ang="0">
                  <a:pos x="4579" y="1875"/>
                </a:cxn>
                <a:cxn ang="0">
                  <a:pos x="4496" y="1891"/>
                </a:cxn>
                <a:cxn ang="0">
                  <a:pos x="4408" y="1902"/>
                </a:cxn>
                <a:cxn ang="0">
                  <a:pos x="4317" y="1907"/>
                </a:cxn>
                <a:cxn ang="0">
                  <a:pos x="4222" y="1907"/>
                </a:cxn>
                <a:cxn ang="0">
                  <a:pos x="4124" y="1897"/>
                </a:cxn>
                <a:cxn ang="0">
                  <a:pos x="4021" y="1881"/>
                </a:cxn>
                <a:cxn ang="0">
                  <a:pos x="3915" y="1857"/>
                </a:cxn>
                <a:cxn ang="0">
                  <a:pos x="3807" y="1821"/>
                </a:cxn>
                <a:cxn ang="0">
                  <a:pos x="3695" y="1778"/>
                </a:cxn>
                <a:cxn ang="0">
                  <a:pos x="3579" y="1723"/>
                </a:cxn>
                <a:cxn ang="0">
                  <a:pos x="3460" y="1657"/>
                </a:cxn>
                <a:cxn ang="0">
                  <a:pos x="3338" y="1579"/>
                </a:cxn>
                <a:cxn ang="0">
                  <a:pos x="3213" y="1489"/>
                </a:cxn>
                <a:cxn ang="0">
                  <a:pos x="3085" y="1386"/>
                </a:cxn>
                <a:cxn ang="0">
                  <a:pos x="3020" y="1329"/>
                </a:cxn>
                <a:cxn ang="0">
                  <a:pos x="2766" y="1108"/>
                </a:cxn>
                <a:cxn ang="0">
                  <a:pos x="2527" y="909"/>
                </a:cxn>
                <a:cxn ang="0">
                  <a:pos x="2301" y="733"/>
                </a:cxn>
                <a:cxn ang="0">
                  <a:pos x="2085" y="578"/>
                </a:cxn>
                <a:cxn ang="0">
                  <a:pos x="1883" y="446"/>
                </a:cxn>
                <a:cxn ang="0">
                  <a:pos x="1688" y="331"/>
                </a:cxn>
                <a:cxn ang="0">
                  <a:pos x="1502" y="236"/>
                </a:cxn>
                <a:cxn ang="0">
                  <a:pos x="1323" y="158"/>
                </a:cxn>
                <a:cxn ang="0">
                  <a:pos x="1150" y="97"/>
                </a:cxn>
                <a:cxn ang="0">
                  <a:pos x="982" y="52"/>
                </a:cxn>
                <a:cxn ang="0">
                  <a:pos x="816" y="21"/>
                </a:cxn>
                <a:cxn ang="0">
                  <a:pos x="654" y="5"/>
                </a:cxn>
                <a:cxn ang="0">
                  <a:pos x="491" y="0"/>
                </a:cxn>
                <a:cxn ang="0">
                  <a:pos x="329" y="7"/>
                </a:cxn>
                <a:cxn ang="0">
                  <a:pos x="167" y="24"/>
                </a:cxn>
                <a:cxn ang="0">
                  <a:pos x="0" y="53"/>
                </a:cxn>
              </a:cxnLst>
              <a:rect l="0" t="0" r="r" b="b"/>
              <a:pathLst>
                <a:path w="5327" h="1907">
                  <a:moveTo>
                    <a:pt x="5327" y="1416"/>
                  </a:moveTo>
                  <a:lnTo>
                    <a:pt x="5327" y="1416"/>
                  </a:lnTo>
                  <a:lnTo>
                    <a:pt x="5316" y="1429"/>
                  </a:lnTo>
                  <a:lnTo>
                    <a:pt x="5284" y="1463"/>
                  </a:lnTo>
                  <a:lnTo>
                    <a:pt x="5262" y="1487"/>
                  </a:lnTo>
                  <a:lnTo>
                    <a:pt x="5233" y="1515"/>
                  </a:lnTo>
                  <a:lnTo>
                    <a:pt x="5201" y="1545"/>
                  </a:lnTo>
                  <a:lnTo>
                    <a:pt x="5162" y="1578"/>
                  </a:lnTo>
                  <a:lnTo>
                    <a:pt x="5120" y="1612"/>
                  </a:lnTo>
                  <a:lnTo>
                    <a:pt x="5073" y="1647"/>
                  </a:lnTo>
                  <a:lnTo>
                    <a:pt x="5020" y="1683"/>
                  </a:lnTo>
                  <a:lnTo>
                    <a:pt x="4965" y="1718"/>
                  </a:lnTo>
                  <a:lnTo>
                    <a:pt x="4904" y="1752"/>
                  </a:lnTo>
                  <a:lnTo>
                    <a:pt x="4872" y="1768"/>
                  </a:lnTo>
                  <a:lnTo>
                    <a:pt x="4839" y="1784"/>
                  </a:lnTo>
                  <a:lnTo>
                    <a:pt x="4805" y="1799"/>
                  </a:lnTo>
                  <a:lnTo>
                    <a:pt x="4769" y="1813"/>
                  </a:lnTo>
                  <a:lnTo>
                    <a:pt x="4733" y="1828"/>
                  </a:lnTo>
                  <a:lnTo>
                    <a:pt x="4697" y="1841"/>
                  </a:lnTo>
                  <a:lnTo>
                    <a:pt x="4658" y="1854"/>
                  </a:lnTo>
                  <a:lnTo>
                    <a:pt x="4619" y="1865"/>
                  </a:lnTo>
                  <a:lnTo>
                    <a:pt x="4579" y="1875"/>
                  </a:lnTo>
                  <a:lnTo>
                    <a:pt x="4537" y="1883"/>
                  </a:lnTo>
                  <a:lnTo>
                    <a:pt x="4496" y="1891"/>
                  </a:lnTo>
                  <a:lnTo>
                    <a:pt x="4453" y="1897"/>
                  </a:lnTo>
                  <a:lnTo>
                    <a:pt x="4408" y="1902"/>
                  </a:lnTo>
                  <a:lnTo>
                    <a:pt x="4362" y="1905"/>
                  </a:lnTo>
                  <a:lnTo>
                    <a:pt x="4317" y="1907"/>
                  </a:lnTo>
                  <a:lnTo>
                    <a:pt x="4269" y="1907"/>
                  </a:lnTo>
                  <a:lnTo>
                    <a:pt x="4222" y="1907"/>
                  </a:lnTo>
                  <a:lnTo>
                    <a:pt x="4174" y="1902"/>
                  </a:lnTo>
                  <a:lnTo>
                    <a:pt x="4124" y="1897"/>
                  </a:lnTo>
                  <a:lnTo>
                    <a:pt x="4072" y="1891"/>
                  </a:lnTo>
                  <a:lnTo>
                    <a:pt x="4021" y="1881"/>
                  </a:lnTo>
                  <a:lnTo>
                    <a:pt x="3969" y="1870"/>
                  </a:lnTo>
                  <a:lnTo>
                    <a:pt x="3915" y="1857"/>
                  </a:lnTo>
                  <a:lnTo>
                    <a:pt x="3861" y="1841"/>
                  </a:lnTo>
                  <a:lnTo>
                    <a:pt x="3807" y="1821"/>
                  </a:lnTo>
                  <a:lnTo>
                    <a:pt x="3751" y="1800"/>
                  </a:lnTo>
                  <a:lnTo>
                    <a:pt x="3695" y="1778"/>
                  </a:lnTo>
                  <a:lnTo>
                    <a:pt x="3636" y="1752"/>
                  </a:lnTo>
                  <a:lnTo>
                    <a:pt x="3579" y="1723"/>
                  </a:lnTo>
                  <a:lnTo>
                    <a:pt x="3520" y="1692"/>
                  </a:lnTo>
                  <a:lnTo>
                    <a:pt x="3460" y="1657"/>
                  </a:lnTo>
                  <a:lnTo>
                    <a:pt x="3399" y="1620"/>
                  </a:lnTo>
                  <a:lnTo>
                    <a:pt x="3338" y="1579"/>
                  </a:lnTo>
                  <a:lnTo>
                    <a:pt x="3275" y="1536"/>
                  </a:lnTo>
                  <a:lnTo>
                    <a:pt x="3213" y="1489"/>
                  </a:lnTo>
                  <a:lnTo>
                    <a:pt x="3149" y="1439"/>
                  </a:lnTo>
                  <a:lnTo>
                    <a:pt x="3085" y="1386"/>
                  </a:lnTo>
                  <a:lnTo>
                    <a:pt x="3020" y="1329"/>
                  </a:lnTo>
                  <a:lnTo>
                    <a:pt x="3020" y="1329"/>
                  </a:lnTo>
                  <a:lnTo>
                    <a:pt x="2892" y="1214"/>
                  </a:lnTo>
                  <a:lnTo>
                    <a:pt x="2766" y="1108"/>
                  </a:lnTo>
                  <a:lnTo>
                    <a:pt x="2645" y="1004"/>
                  </a:lnTo>
                  <a:lnTo>
                    <a:pt x="2527" y="909"/>
                  </a:lnTo>
                  <a:lnTo>
                    <a:pt x="2412" y="817"/>
                  </a:lnTo>
                  <a:lnTo>
                    <a:pt x="2301" y="733"/>
                  </a:lnTo>
                  <a:lnTo>
                    <a:pt x="2192" y="652"/>
                  </a:lnTo>
                  <a:lnTo>
                    <a:pt x="2085" y="578"/>
                  </a:lnTo>
                  <a:lnTo>
                    <a:pt x="1983" y="509"/>
                  </a:lnTo>
                  <a:lnTo>
                    <a:pt x="1883" y="446"/>
                  </a:lnTo>
                  <a:lnTo>
                    <a:pt x="1784" y="386"/>
                  </a:lnTo>
                  <a:lnTo>
                    <a:pt x="1688" y="331"/>
                  </a:lnTo>
                  <a:lnTo>
                    <a:pt x="1594" y="281"/>
                  </a:lnTo>
                  <a:lnTo>
                    <a:pt x="1502" y="236"/>
                  </a:lnTo>
                  <a:lnTo>
                    <a:pt x="1412" y="195"/>
                  </a:lnTo>
                  <a:lnTo>
                    <a:pt x="1323" y="158"/>
                  </a:lnTo>
                  <a:lnTo>
                    <a:pt x="1236" y="126"/>
                  </a:lnTo>
                  <a:lnTo>
                    <a:pt x="1150" y="97"/>
                  </a:lnTo>
                  <a:lnTo>
                    <a:pt x="1065" y="73"/>
                  </a:lnTo>
                  <a:lnTo>
                    <a:pt x="982" y="52"/>
                  </a:lnTo>
                  <a:lnTo>
                    <a:pt x="898" y="36"/>
                  </a:lnTo>
                  <a:lnTo>
                    <a:pt x="816" y="21"/>
                  </a:lnTo>
                  <a:lnTo>
                    <a:pt x="734" y="11"/>
                  </a:lnTo>
                  <a:lnTo>
                    <a:pt x="654" y="5"/>
                  </a:lnTo>
                  <a:lnTo>
                    <a:pt x="572" y="0"/>
                  </a:lnTo>
                  <a:lnTo>
                    <a:pt x="491" y="0"/>
                  </a:lnTo>
                  <a:lnTo>
                    <a:pt x="411" y="2"/>
                  </a:lnTo>
                  <a:lnTo>
                    <a:pt x="329" y="7"/>
                  </a:lnTo>
                  <a:lnTo>
                    <a:pt x="248" y="15"/>
                  </a:lnTo>
                  <a:lnTo>
                    <a:pt x="167" y="24"/>
                  </a:lnTo>
                  <a:lnTo>
                    <a:pt x="83" y="37"/>
                  </a:lnTo>
                  <a:lnTo>
                    <a:pt x="0" y="53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64" name="Freeform 24"/>
            <p:cNvSpPr>
              <a:spLocks/>
            </p:cNvSpPr>
            <p:nvPr userDrawn="1"/>
          </p:nvSpPr>
          <p:spPr bwMode="auto">
            <a:xfrm>
              <a:off x="506" y="946"/>
              <a:ext cx="5347" cy="920"/>
            </a:xfrm>
            <a:custGeom>
              <a:avLst/>
              <a:gdLst/>
              <a:ahLst/>
              <a:cxnLst>
                <a:cxn ang="0">
                  <a:pos x="5347" y="1326"/>
                </a:cxn>
                <a:cxn ang="0">
                  <a:pos x="5305" y="1374"/>
                </a:cxn>
                <a:cxn ang="0">
                  <a:pos x="5255" y="1426"/>
                </a:cxn>
                <a:cxn ang="0">
                  <a:pos x="5184" y="1492"/>
                </a:cxn>
                <a:cxn ang="0">
                  <a:pos x="5095" y="1563"/>
                </a:cxn>
                <a:cxn ang="0">
                  <a:pos x="4989" y="1636"/>
                </a:cxn>
                <a:cxn ang="0">
                  <a:pos x="4897" y="1689"/>
                </a:cxn>
                <a:cxn ang="0">
                  <a:pos x="4830" y="1721"/>
                </a:cxn>
                <a:cxn ang="0">
                  <a:pos x="4759" y="1752"/>
                </a:cxn>
                <a:cxn ang="0">
                  <a:pos x="4685" y="1778"/>
                </a:cxn>
                <a:cxn ang="0">
                  <a:pos x="4605" y="1800"/>
                </a:cxn>
                <a:cxn ang="0">
                  <a:pos x="4522" y="1820"/>
                </a:cxn>
                <a:cxn ang="0">
                  <a:pos x="4436" y="1833"/>
                </a:cxn>
                <a:cxn ang="0">
                  <a:pos x="4344" y="1839"/>
                </a:cxn>
                <a:cxn ang="0">
                  <a:pos x="4250" y="1841"/>
                </a:cxn>
                <a:cxn ang="0">
                  <a:pos x="4151" y="1834"/>
                </a:cxn>
                <a:cxn ang="0">
                  <a:pos x="4049" y="1820"/>
                </a:cxn>
                <a:cxn ang="0">
                  <a:pos x="3943" y="1797"/>
                </a:cxn>
                <a:cxn ang="0">
                  <a:pos x="3833" y="1765"/>
                </a:cxn>
                <a:cxn ang="0">
                  <a:pos x="3720" y="1723"/>
                </a:cxn>
                <a:cxn ang="0">
                  <a:pos x="3603" y="1669"/>
                </a:cxn>
                <a:cxn ang="0">
                  <a:pos x="3484" y="1605"/>
                </a:cxn>
                <a:cxn ang="0">
                  <a:pos x="3361" y="1531"/>
                </a:cxn>
                <a:cxn ang="0">
                  <a:pos x="3235" y="1442"/>
                </a:cxn>
                <a:cxn ang="0">
                  <a:pos x="3104" y="1340"/>
                </a:cxn>
                <a:cxn ang="0">
                  <a:pos x="3039" y="1285"/>
                </a:cxn>
                <a:cxn ang="0">
                  <a:pos x="2782" y="1067"/>
                </a:cxn>
                <a:cxn ang="0">
                  <a:pos x="2539" y="872"/>
                </a:cxn>
                <a:cxn ang="0">
                  <a:pos x="2310" y="701"/>
                </a:cxn>
                <a:cxn ang="0">
                  <a:pos x="2094" y="549"/>
                </a:cxn>
                <a:cxn ang="0">
                  <a:pos x="1888" y="420"/>
                </a:cxn>
                <a:cxn ang="0">
                  <a:pos x="1692" y="308"/>
                </a:cxn>
                <a:cxn ang="0">
                  <a:pos x="1505" y="218"/>
                </a:cxn>
                <a:cxn ang="0">
                  <a:pos x="1325" y="142"/>
                </a:cxn>
                <a:cxn ang="0">
                  <a:pos x="1151" y="85"/>
                </a:cxn>
                <a:cxn ang="0">
                  <a:pos x="982" y="43"/>
                </a:cxn>
                <a:cxn ang="0">
                  <a:pos x="816" y="16"/>
                </a:cxn>
                <a:cxn ang="0">
                  <a:pos x="653" y="1"/>
                </a:cxn>
                <a:cxn ang="0">
                  <a:pos x="491" y="0"/>
                </a:cxn>
                <a:cxn ang="0">
                  <a:pos x="329" y="11"/>
                </a:cxn>
                <a:cxn ang="0">
                  <a:pos x="167" y="32"/>
                </a:cxn>
                <a:cxn ang="0">
                  <a:pos x="0" y="63"/>
                </a:cxn>
              </a:cxnLst>
              <a:rect l="0" t="0" r="r" b="b"/>
              <a:pathLst>
                <a:path w="5347" h="1841">
                  <a:moveTo>
                    <a:pt x="5347" y="1326"/>
                  </a:moveTo>
                  <a:lnTo>
                    <a:pt x="5347" y="1326"/>
                  </a:lnTo>
                  <a:lnTo>
                    <a:pt x="5336" y="1338"/>
                  </a:lnTo>
                  <a:lnTo>
                    <a:pt x="5305" y="1374"/>
                  </a:lnTo>
                  <a:lnTo>
                    <a:pt x="5283" y="1398"/>
                  </a:lnTo>
                  <a:lnTo>
                    <a:pt x="5255" y="1426"/>
                  </a:lnTo>
                  <a:lnTo>
                    <a:pt x="5222" y="1458"/>
                  </a:lnTo>
                  <a:lnTo>
                    <a:pt x="5184" y="1492"/>
                  </a:lnTo>
                  <a:lnTo>
                    <a:pt x="5143" y="1526"/>
                  </a:lnTo>
                  <a:lnTo>
                    <a:pt x="5095" y="1563"/>
                  </a:lnTo>
                  <a:lnTo>
                    <a:pt x="5046" y="1600"/>
                  </a:lnTo>
                  <a:lnTo>
                    <a:pt x="4989" y="1636"/>
                  </a:lnTo>
                  <a:lnTo>
                    <a:pt x="4929" y="1671"/>
                  </a:lnTo>
                  <a:lnTo>
                    <a:pt x="4897" y="1689"/>
                  </a:lnTo>
                  <a:lnTo>
                    <a:pt x="4865" y="1705"/>
                  </a:lnTo>
                  <a:lnTo>
                    <a:pt x="4830" y="1721"/>
                  </a:lnTo>
                  <a:lnTo>
                    <a:pt x="4796" y="1737"/>
                  </a:lnTo>
                  <a:lnTo>
                    <a:pt x="4759" y="1752"/>
                  </a:lnTo>
                  <a:lnTo>
                    <a:pt x="4723" y="1765"/>
                  </a:lnTo>
                  <a:lnTo>
                    <a:pt x="4685" y="1778"/>
                  </a:lnTo>
                  <a:lnTo>
                    <a:pt x="4646" y="1791"/>
                  </a:lnTo>
                  <a:lnTo>
                    <a:pt x="4605" y="1800"/>
                  </a:lnTo>
                  <a:lnTo>
                    <a:pt x="4565" y="1812"/>
                  </a:lnTo>
                  <a:lnTo>
                    <a:pt x="4522" y="1820"/>
                  </a:lnTo>
                  <a:lnTo>
                    <a:pt x="4479" y="1826"/>
                  </a:lnTo>
                  <a:lnTo>
                    <a:pt x="4436" y="1833"/>
                  </a:lnTo>
                  <a:lnTo>
                    <a:pt x="4390" y="1837"/>
                  </a:lnTo>
                  <a:lnTo>
                    <a:pt x="4344" y="1839"/>
                  </a:lnTo>
                  <a:lnTo>
                    <a:pt x="4297" y="1841"/>
                  </a:lnTo>
                  <a:lnTo>
                    <a:pt x="4250" y="1841"/>
                  </a:lnTo>
                  <a:lnTo>
                    <a:pt x="4200" y="1837"/>
                  </a:lnTo>
                  <a:lnTo>
                    <a:pt x="4151" y="1834"/>
                  </a:lnTo>
                  <a:lnTo>
                    <a:pt x="4100" y="1828"/>
                  </a:lnTo>
                  <a:lnTo>
                    <a:pt x="4049" y="1820"/>
                  </a:lnTo>
                  <a:lnTo>
                    <a:pt x="3996" y="1808"/>
                  </a:lnTo>
                  <a:lnTo>
                    <a:pt x="3943" y="1797"/>
                  </a:lnTo>
                  <a:lnTo>
                    <a:pt x="3888" y="1781"/>
                  </a:lnTo>
                  <a:lnTo>
                    <a:pt x="3833" y="1765"/>
                  </a:lnTo>
                  <a:lnTo>
                    <a:pt x="3776" y="1744"/>
                  </a:lnTo>
                  <a:lnTo>
                    <a:pt x="3720" y="1723"/>
                  </a:lnTo>
                  <a:lnTo>
                    <a:pt x="3663" y="1697"/>
                  </a:lnTo>
                  <a:lnTo>
                    <a:pt x="3603" y="1669"/>
                  </a:lnTo>
                  <a:lnTo>
                    <a:pt x="3545" y="1639"/>
                  </a:lnTo>
                  <a:lnTo>
                    <a:pt x="3484" y="1605"/>
                  </a:lnTo>
                  <a:lnTo>
                    <a:pt x="3422" y="1569"/>
                  </a:lnTo>
                  <a:lnTo>
                    <a:pt x="3361" y="1531"/>
                  </a:lnTo>
                  <a:lnTo>
                    <a:pt x="3297" y="1487"/>
                  </a:lnTo>
                  <a:lnTo>
                    <a:pt x="3235" y="1442"/>
                  </a:lnTo>
                  <a:lnTo>
                    <a:pt x="3170" y="1393"/>
                  </a:lnTo>
                  <a:lnTo>
                    <a:pt x="3104" y="1340"/>
                  </a:lnTo>
                  <a:lnTo>
                    <a:pt x="3039" y="1285"/>
                  </a:lnTo>
                  <a:lnTo>
                    <a:pt x="3039" y="1285"/>
                  </a:lnTo>
                  <a:lnTo>
                    <a:pt x="2909" y="1172"/>
                  </a:lnTo>
                  <a:lnTo>
                    <a:pt x="2782" y="1067"/>
                  </a:lnTo>
                  <a:lnTo>
                    <a:pt x="2659" y="967"/>
                  </a:lnTo>
                  <a:lnTo>
                    <a:pt x="2539" y="872"/>
                  </a:lnTo>
                  <a:lnTo>
                    <a:pt x="2423" y="783"/>
                  </a:lnTo>
                  <a:lnTo>
                    <a:pt x="2310" y="701"/>
                  </a:lnTo>
                  <a:lnTo>
                    <a:pt x="2201" y="622"/>
                  </a:lnTo>
                  <a:lnTo>
                    <a:pt x="2094" y="549"/>
                  </a:lnTo>
                  <a:lnTo>
                    <a:pt x="1990" y="483"/>
                  </a:lnTo>
                  <a:lnTo>
                    <a:pt x="1888" y="420"/>
                  </a:lnTo>
                  <a:lnTo>
                    <a:pt x="1788" y="362"/>
                  </a:lnTo>
                  <a:lnTo>
                    <a:pt x="1692" y="308"/>
                  </a:lnTo>
                  <a:lnTo>
                    <a:pt x="1597" y="261"/>
                  </a:lnTo>
                  <a:lnTo>
                    <a:pt x="1505" y="218"/>
                  </a:lnTo>
                  <a:lnTo>
                    <a:pt x="1413" y="177"/>
                  </a:lnTo>
                  <a:lnTo>
                    <a:pt x="1325" y="142"/>
                  </a:lnTo>
                  <a:lnTo>
                    <a:pt x="1237" y="111"/>
                  </a:lnTo>
                  <a:lnTo>
                    <a:pt x="1151" y="85"/>
                  </a:lnTo>
                  <a:lnTo>
                    <a:pt x="1065" y="61"/>
                  </a:lnTo>
                  <a:lnTo>
                    <a:pt x="982" y="43"/>
                  </a:lnTo>
                  <a:lnTo>
                    <a:pt x="898" y="27"/>
                  </a:lnTo>
                  <a:lnTo>
                    <a:pt x="816" y="16"/>
                  </a:lnTo>
                  <a:lnTo>
                    <a:pt x="734" y="6"/>
                  </a:lnTo>
                  <a:lnTo>
                    <a:pt x="653" y="1"/>
                  </a:lnTo>
                  <a:lnTo>
                    <a:pt x="572" y="0"/>
                  </a:lnTo>
                  <a:lnTo>
                    <a:pt x="491" y="0"/>
                  </a:lnTo>
                  <a:lnTo>
                    <a:pt x="410" y="5"/>
                  </a:lnTo>
                  <a:lnTo>
                    <a:pt x="329" y="11"/>
                  </a:lnTo>
                  <a:lnTo>
                    <a:pt x="249" y="21"/>
                  </a:lnTo>
                  <a:lnTo>
                    <a:pt x="167" y="32"/>
                  </a:lnTo>
                  <a:lnTo>
                    <a:pt x="83" y="47"/>
                  </a:lnTo>
                  <a:lnTo>
                    <a:pt x="0" y="63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65" name="Freeform 25"/>
            <p:cNvSpPr>
              <a:spLocks/>
            </p:cNvSpPr>
            <p:nvPr userDrawn="1"/>
          </p:nvSpPr>
          <p:spPr bwMode="auto">
            <a:xfrm>
              <a:off x="520" y="966"/>
              <a:ext cx="5369" cy="888"/>
            </a:xfrm>
            <a:custGeom>
              <a:avLst/>
              <a:gdLst/>
              <a:ahLst/>
              <a:cxnLst>
                <a:cxn ang="0">
                  <a:pos x="5365" y="1235"/>
                </a:cxn>
                <a:cxn ang="0">
                  <a:pos x="5325" y="1285"/>
                </a:cxn>
                <a:cxn ang="0">
                  <a:pos x="5275" y="1340"/>
                </a:cxn>
                <a:cxn ang="0">
                  <a:pos x="5206" y="1406"/>
                </a:cxn>
                <a:cxn ang="0">
                  <a:pos x="5118" y="1479"/>
                </a:cxn>
                <a:cxn ang="0">
                  <a:pos x="5013" y="1555"/>
                </a:cxn>
                <a:cxn ang="0">
                  <a:pos x="4921" y="1610"/>
                </a:cxn>
                <a:cxn ang="0">
                  <a:pos x="4854" y="1644"/>
                </a:cxn>
                <a:cxn ang="0">
                  <a:pos x="4785" y="1676"/>
                </a:cxn>
                <a:cxn ang="0">
                  <a:pos x="4710" y="1705"/>
                </a:cxn>
                <a:cxn ang="0">
                  <a:pos x="4631" y="1729"/>
                </a:cxn>
                <a:cxn ang="0">
                  <a:pos x="4549" y="1749"/>
                </a:cxn>
                <a:cxn ang="0">
                  <a:pos x="4461" y="1765"/>
                </a:cxn>
                <a:cxn ang="0">
                  <a:pos x="4370" y="1773"/>
                </a:cxn>
                <a:cxn ang="0">
                  <a:pos x="4275" y="1776"/>
                </a:cxn>
                <a:cxn ang="0">
                  <a:pos x="4177" y="1771"/>
                </a:cxn>
                <a:cxn ang="0">
                  <a:pos x="4074" y="1758"/>
                </a:cxn>
                <a:cxn ang="0">
                  <a:pos x="3969" y="1737"/>
                </a:cxn>
                <a:cxn ang="0">
                  <a:pos x="3857" y="1708"/>
                </a:cxn>
                <a:cxn ang="0">
                  <a:pos x="3745" y="1668"/>
                </a:cxn>
                <a:cxn ang="0">
                  <a:pos x="3627" y="1618"/>
                </a:cxn>
                <a:cxn ang="0">
                  <a:pos x="3506" y="1555"/>
                </a:cxn>
                <a:cxn ang="0">
                  <a:pos x="3383" y="1482"/>
                </a:cxn>
                <a:cxn ang="0">
                  <a:pos x="3255" y="1397"/>
                </a:cxn>
                <a:cxn ang="0">
                  <a:pos x="3124" y="1297"/>
                </a:cxn>
                <a:cxn ang="0">
                  <a:pos x="3058" y="1242"/>
                </a:cxn>
                <a:cxn ang="0">
                  <a:pos x="2797" y="1029"/>
                </a:cxn>
                <a:cxn ang="0">
                  <a:pos x="2551" y="838"/>
                </a:cxn>
                <a:cxn ang="0">
                  <a:pos x="2319" y="670"/>
                </a:cxn>
                <a:cxn ang="0">
                  <a:pos x="2101" y="523"/>
                </a:cxn>
                <a:cxn ang="0">
                  <a:pos x="1893" y="396"/>
                </a:cxn>
                <a:cxn ang="0">
                  <a:pos x="1696" y="289"/>
                </a:cxn>
                <a:cxn ang="0">
                  <a:pos x="1507" y="200"/>
                </a:cxn>
                <a:cxn ang="0">
                  <a:pos x="1325" y="129"/>
                </a:cxn>
                <a:cxn ang="0">
                  <a:pos x="1150" y="74"/>
                </a:cxn>
                <a:cxn ang="0">
                  <a:pos x="981" y="36"/>
                </a:cxn>
                <a:cxn ang="0">
                  <a:pos x="815" y="11"/>
                </a:cxn>
                <a:cxn ang="0">
                  <a:pos x="652" y="2"/>
                </a:cxn>
                <a:cxn ang="0">
                  <a:pos x="491" y="3"/>
                </a:cxn>
                <a:cxn ang="0">
                  <a:pos x="328" y="18"/>
                </a:cxn>
                <a:cxn ang="0">
                  <a:pos x="166" y="42"/>
                </a:cxn>
                <a:cxn ang="0">
                  <a:pos x="0" y="76"/>
                </a:cxn>
              </a:cxnLst>
              <a:rect l="0" t="0" r="r" b="b"/>
              <a:pathLst>
                <a:path w="5365" h="1776">
                  <a:moveTo>
                    <a:pt x="5365" y="1235"/>
                  </a:moveTo>
                  <a:lnTo>
                    <a:pt x="5365" y="1235"/>
                  </a:lnTo>
                  <a:lnTo>
                    <a:pt x="5354" y="1248"/>
                  </a:lnTo>
                  <a:lnTo>
                    <a:pt x="5325" y="1285"/>
                  </a:lnTo>
                  <a:lnTo>
                    <a:pt x="5301" y="1311"/>
                  </a:lnTo>
                  <a:lnTo>
                    <a:pt x="5275" y="1340"/>
                  </a:lnTo>
                  <a:lnTo>
                    <a:pt x="5243" y="1371"/>
                  </a:lnTo>
                  <a:lnTo>
                    <a:pt x="5206" y="1406"/>
                  </a:lnTo>
                  <a:lnTo>
                    <a:pt x="5164" y="1442"/>
                  </a:lnTo>
                  <a:lnTo>
                    <a:pt x="5118" y="1479"/>
                  </a:lnTo>
                  <a:lnTo>
                    <a:pt x="5067" y="1518"/>
                  </a:lnTo>
                  <a:lnTo>
                    <a:pt x="5013" y="1555"/>
                  </a:lnTo>
                  <a:lnTo>
                    <a:pt x="4953" y="1592"/>
                  </a:lnTo>
                  <a:lnTo>
                    <a:pt x="4921" y="1610"/>
                  </a:lnTo>
                  <a:lnTo>
                    <a:pt x="4889" y="1628"/>
                  </a:lnTo>
                  <a:lnTo>
                    <a:pt x="4854" y="1644"/>
                  </a:lnTo>
                  <a:lnTo>
                    <a:pt x="4820" y="1660"/>
                  </a:lnTo>
                  <a:lnTo>
                    <a:pt x="4785" y="1676"/>
                  </a:lnTo>
                  <a:lnTo>
                    <a:pt x="4747" y="1691"/>
                  </a:lnTo>
                  <a:lnTo>
                    <a:pt x="4710" y="1705"/>
                  </a:lnTo>
                  <a:lnTo>
                    <a:pt x="4671" y="1718"/>
                  </a:lnTo>
                  <a:lnTo>
                    <a:pt x="4631" y="1729"/>
                  </a:lnTo>
                  <a:lnTo>
                    <a:pt x="4591" y="1739"/>
                  </a:lnTo>
                  <a:lnTo>
                    <a:pt x="4549" y="1749"/>
                  </a:lnTo>
                  <a:lnTo>
                    <a:pt x="4506" y="1757"/>
                  </a:lnTo>
                  <a:lnTo>
                    <a:pt x="4461" y="1765"/>
                  </a:lnTo>
                  <a:lnTo>
                    <a:pt x="4417" y="1770"/>
                  </a:lnTo>
                  <a:lnTo>
                    <a:pt x="4370" y="1773"/>
                  </a:lnTo>
                  <a:lnTo>
                    <a:pt x="4324" y="1775"/>
                  </a:lnTo>
                  <a:lnTo>
                    <a:pt x="4275" y="1776"/>
                  </a:lnTo>
                  <a:lnTo>
                    <a:pt x="4227" y="1775"/>
                  </a:lnTo>
                  <a:lnTo>
                    <a:pt x="4177" y="1771"/>
                  </a:lnTo>
                  <a:lnTo>
                    <a:pt x="4125" y="1766"/>
                  </a:lnTo>
                  <a:lnTo>
                    <a:pt x="4074" y="1758"/>
                  </a:lnTo>
                  <a:lnTo>
                    <a:pt x="4021" y="1749"/>
                  </a:lnTo>
                  <a:lnTo>
                    <a:pt x="3969" y="1737"/>
                  </a:lnTo>
                  <a:lnTo>
                    <a:pt x="3913" y="1724"/>
                  </a:lnTo>
                  <a:lnTo>
                    <a:pt x="3857" y="1708"/>
                  </a:lnTo>
                  <a:lnTo>
                    <a:pt x="3802" y="1689"/>
                  </a:lnTo>
                  <a:lnTo>
                    <a:pt x="3745" y="1668"/>
                  </a:lnTo>
                  <a:lnTo>
                    <a:pt x="3687" y="1644"/>
                  </a:lnTo>
                  <a:lnTo>
                    <a:pt x="3627" y="1618"/>
                  </a:lnTo>
                  <a:lnTo>
                    <a:pt x="3567" y="1587"/>
                  </a:lnTo>
                  <a:lnTo>
                    <a:pt x="3506" y="1555"/>
                  </a:lnTo>
                  <a:lnTo>
                    <a:pt x="3445" y="1521"/>
                  </a:lnTo>
                  <a:lnTo>
                    <a:pt x="3383" y="1482"/>
                  </a:lnTo>
                  <a:lnTo>
                    <a:pt x="3319" y="1440"/>
                  </a:lnTo>
                  <a:lnTo>
                    <a:pt x="3255" y="1397"/>
                  </a:lnTo>
                  <a:lnTo>
                    <a:pt x="3190" y="1348"/>
                  </a:lnTo>
                  <a:lnTo>
                    <a:pt x="3124" y="1297"/>
                  </a:lnTo>
                  <a:lnTo>
                    <a:pt x="3058" y="1242"/>
                  </a:lnTo>
                  <a:lnTo>
                    <a:pt x="3058" y="1242"/>
                  </a:lnTo>
                  <a:lnTo>
                    <a:pt x="2924" y="1132"/>
                  </a:lnTo>
                  <a:lnTo>
                    <a:pt x="2797" y="1029"/>
                  </a:lnTo>
                  <a:lnTo>
                    <a:pt x="2672" y="930"/>
                  </a:lnTo>
                  <a:lnTo>
                    <a:pt x="2551" y="838"/>
                  </a:lnTo>
                  <a:lnTo>
                    <a:pt x="2434" y="751"/>
                  </a:lnTo>
                  <a:lnTo>
                    <a:pt x="2319" y="670"/>
                  </a:lnTo>
                  <a:lnTo>
                    <a:pt x="2209" y="593"/>
                  </a:lnTo>
                  <a:lnTo>
                    <a:pt x="2101" y="523"/>
                  </a:lnTo>
                  <a:lnTo>
                    <a:pt x="1996" y="457"/>
                  </a:lnTo>
                  <a:lnTo>
                    <a:pt x="1893" y="396"/>
                  </a:lnTo>
                  <a:lnTo>
                    <a:pt x="1793" y="341"/>
                  </a:lnTo>
                  <a:lnTo>
                    <a:pt x="1696" y="289"/>
                  </a:lnTo>
                  <a:lnTo>
                    <a:pt x="1600" y="242"/>
                  </a:lnTo>
                  <a:lnTo>
                    <a:pt x="1507" y="200"/>
                  </a:lnTo>
                  <a:lnTo>
                    <a:pt x="1415" y="163"/>
                  </a:lnTo>
                  <a:lnTo>
                    <a:pt x="1325" y="129"/>
                  </a:lnTo>
                  <a:lnTo>
                    <a:pt x="1238" y="100"/>
                  </a:lnTo>
                  <a:lnTo>
                    <a:pt x="1150" y="74"/>
                  </a:lnTo>
                  <a:lnTo>
                    <a:pt x="1065" y="53"/>
                  </a:lnTo>
                  <a:lnTo>
                    <a:pt x="981" y="36"/>
                  </a:lnTo>
                  <a:lnTo>
                    <a:pt x="897" y="23"/>
                  </a:lnTo>
                  <a:lnTo>
                    <a:pt x="815" y="11"/>
                  </a:lnTo>
                  <a:lnTo>
                    <a:pt x="734" y="5"/>
                  </a:lnTo>
                  <a:lnTo>
                    <a:pt x="652" y="2"/>
                  </a:lnTo>
                  <a:lnTo>
                    <a:pt x="571" y="0"/>
                  </a:lnTo>
                  <a:lnTo>
                    <a:pt x="491" y="3"/>
                  </a:lnTo>
                  <a:lnTo>
                    <a:pt x="409" y="8"/>
                  </a:lnTo>
                  <a:lnTo>
                    <a:pt x="328" y="18"/>
                  </a:lnTo>
                  <a:lnTo>
                    <a:pt x="248" y="29"/>
                  </a:lnTo>
                  <a:lnTo>
                    <a:pt x="166" y="42"/>
                  </a:lnTo>
                  <a:lnTo>
                    <a:pt x="84" y="58"/>
                  </a:lnTo>
                  <a:lnTo>
                    <a:pt x="0" y="7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66" name="Freeform 26"/>
            <p:cNvSpPr>
              <a:spLocks/>
            </p:cNvSpPr>
            <p:nvPr userDrawn="1"/>
          </p:nvSpPr>
          <p:spPr bwMode="auto">
            <a:xfrm>
              <a:off x="542" y="985"/>
              <a:ext cx="5381" cy="854"/>
            </a:xfrm>
            <a:custGeom>
              <a:avLst/>
              <a:gdLst/>
              <a:ahLst/>
              <a:cxnLst>
                <a:cxn ang="0">
                  <a:pos x="5381" y="1145"/>
                </a:cxn>
                <a:cxn ang="0">
                  <a:pos x="5341" y="1195"/>
                </a:cxn>
                <a:cxn ang="0">
                  <a:pos x="5293" y="1250"/>
                </a:cxn>
                <a:cxn ang="0">
                  <a:pos x="5224" y="1319"/>
                </a:cxn>
                <a:cxn ang="0">
                  <a:pos x="5138" y="1395"/>
                </a:cxn>
                <a:cxn ang="0">
                  <a:pos x="5033" y="1472"/>
                </a:cxn>
                <a:cxn ang="0">
                  <a:pos x="4943" y="1529"/>
                </a:cxn>
                <a:cxn ang="0">
                  <a:pos x="4877" y="1564"/>
                </a:cxn>
                <a:cxn ang="0">
                  <a:pos x="4808" y="1598"/>
                </a:cxn>
                <a:cxn ang="0">
                  <a:pos x="4733" y="1629"/>
                </a:cxn>
                <a:cxn ang="0">
                  <a:pos x="4655" y="1655"/>
                </a:cxn>
                <a:cxn ang="0">
                  <a:pos x="4572" y="1676"/>
                </a:cxn>
                <a:cxn ang="0">
                  <a:pos x="4486" y="1694"/>
                </a:cxn>
                <a:cxn ang="0">
                  <a:pos x="4396" y="1705"/>
                </a:cxn>
                <a:cxn ang="0">
                  <a:pos x="4300" y="1708"/>
                </a:cxn>
                <a:cxn ang="0">
                  <a:pos x="4201" y="1706"/>
                </a:cxn>
                <a:cxn ang="0">
                  <a:pos x="4098" y="1695"/>
                </a:cxn>
                <a:cxn ang="0">
                  <a:pos x="3992" y="1677"/>
                </a:cxn>
                <a:cxn ang="0">
                  <a:pos x="3882" y="1648"/>
                </a:cxn>
                <a:cxn ang="0">
                  <a:pos x="3768" y="1611"/>
                </a:cxn>
                <a:cxn ang="0">
                  <a:pos x="3650" y="1563"/>
                </a:cxn>
                <a:cxn ang="0">
                  <a:pos x="3528" y="1503"/>
                </a:cxn>
                <a:cxn ang="0">
                  <a:pos x="3403" y="1432"/>
                </a:cxn>
                <a:cxn ang="0">
                  <a:pos x="3274" y="1348"/>
                </a:cxn>
                <a:cxn ang="0">
                  <a:pos x="3142" y="1251"/>
                </a:cxn>
                <a:cxn ang="0">
                  <a:pos x="3074" y="1198"/>
                </a:cxn>
                <a:cxn ang="0">
                  <a:pos x="2810" y="988"/>
                </a:cxn>
                <a:cxn ang="0">
                  <a:pos x="2561" y="801"/>
                </a:cxn>
                <a:cxn ang="0">
                  <a:pos x="2328" y="638"/>
                </a:cxn>
                <a:cxn ang="0">
                  <a:pos x="2106" y="494"/>
                </a:cxn>
                <a:cxn ang="0">
                  <a:pos x="1898" y="371"/>
                </a:cxn>
                <a:cxn ang="0">
                  <a:pos x="1698" y="268"/>
                </a:cxn>
                <a:cxn ang="0">
                  <a:pos x="1508" y="182"/>
                </a:cxn>
                <a:cxn ang="0">
                  <a:pos x="1326" y="114"/>
                </a:cxn>
                <a:cxn ang="0">
                  <a:pos x="1149" y="63"/>
                </a:cxn>
                <a:cxn ang="0">
                  <a:pos x="980" y="27"/>
                </a:cxn>
                <a:cxn ang="0">
                  <a:pos x="813" y="6"/>
                </a:cxn>
                <a:cxn ang="0">
                  <a:pos x="650" y="0"/>
                </a:cxn>
                <a:cxn ang="0">
                  <a:pos x="489" y="5"/>
                </a:cxn>
                <a:cxn ang="0">
                  <a:pos x="328" y="22"/>
                </a:cxn>
                <a:cxn ang="0">
                  <a:pos x="165" y="50"/>
                </a:cxn>
                <a:cxn ang="0">
                  <a:pos x="0" y="89"/>
                </a:cxn>
              </a:cxnLst>
              <a:rect l="0" t="0" r="r" b="b"/>
              <a:pathLst>
                <a:path w="5381" h="1708">
                  <a:moveTo>
                    <a:pt x="5381" y="1145"/>
                  </a:moveTo>
                  <a:lnTo>
                    <a:pt x="5381" y="1145"/>
                  </a:lnTo>
                  <a:lnTo>
                    <a:pt x="5372" y="1157"/>
                  </a:lnTo>
                  <a:lnTo>
                    <a:pt x="5341" y="1195"/>
                  </a:lnTo>
                  <a:lnTo>
                    <a:pt x="5319" y="1220"/>
                  </a:lnTo>
                  <a:lnTo>
                    <a:pt x="5293" y="1250"/>
                  </a:lnTo>
                  <a:lnTo>
                    <a:pt x="5261" y="1283"/>
                  </a:lnTo>
                  <a:lnTo>
                    <a:pt x="5224" y="1319"/>
                  </a:lnTo>
                  <a:lnTo>
                    <a:pt x="5184" y="1356"/>
                  </a:lnTo>
                  <a:lnTo>
                    <a:pt x="5138" y="1395"/>
                  </a:lnTo>
                  <a:lnTo>
                    <a:pt x="5088" y="1434"/>
                  </a:lnTo>
                  <a:lnTo>
                    <a:pt x="5033" y="1472"/>
                  </a:lnTo>
                  <a:lnTo>
                    <a:pt x="4975" y="1511"/>
                  </a:lnTo>
                  <a:lnTo>
                    <a:pt x="4943" y="1529"/>
                  </a:lnTo>
                  <a:lnTo>
                    <a:pt x="4911" y="1547"/>
                  </a:lnTo>
                  <a:lnTo>
                    <a:pt x="4877" y="1564"/>
                  </a:lnTo>
                  <a:lnTo>
                    <a:pt x="4843" y="1582"/>
                  </a:lnTo>
                  <a:lnTo>
                    <a:pt x="4808" y="1598"/>
                  </a:lnTo>
                  <a:lnTo>
                    <a:pt x="4770" y="1613"/>
                  </a:lnTo>
                  <a:lnTo>
                    <a:pt x="4733" y="1629"/>
                  </a:lnTo>
                  <a:lnTo>
                    <a:pt x="4694" y="1642"/>
                  </a:lnTo>
                  <a:lnTo>
                    <a:pt x="4655" y="1655"/>
                  </a:lnTo>
                  <a:lnTo>
                    <a:pt x="4614" y="1666"/>
                  </a:lnTo>
                  <a:lnTo>
                    <a:pt x="4572" y="1676"/>
                  </a:lnTo>
                  <a:lnTo>
                    <a:pt x="4530" y="1685"/>
                  </a:lnTo>
                  <a:lnTo>
                    <a:pt x="4486" y="1694"/>
                  </a:lnTo>
                  <a:lnTo>
                    <a:pt x="4441" y="1700"/>
                  </a:lnTo>
                  <a:lnTo>
                    <a:pt x="4396" y="1705"/>
                  </a:lnTo>
                  <a:lnTo>
                    <a:pt x="4348" y="1708"/>
                  </a:lnTo>
                  <a:lnTo>
                    <a:pt x="4300" y="1708"/>
                  </a:lnTo>
                  <a:lnTo>
                    <a:pt x="4251" y="1708"/>
                  </a:lnTo>
                  <a:lnTo>
                    <a:pt x="4201" y="1706"/>
                  </a:lnTo>
                  <a:lnTo>
                    <a:pt x="4150" y="1702"/>
                  </a:lnTo>
                  <a:lnTo>
                    <a:pt x="4098" y="1695"/>
                  </a:lnTo>
                  <a:lnTo>
                    <a:pt x="4046" y="1687"/>
                  </a:lnTo>
                  <a:lnTo>
                    <a:pt x="3992" y="1677"/>
                  </a:lnTo>
                  <a:lnTo>
                    <a:pt x="3937" y="1664"/>
                  </a:lnTo>
                  <a:lnTo>
                    <a:pt x="3882" y="1648"/>
                  </a:lnTo>
                  <a:lnTo>
                    <a:pt x="3825" y="1631"/>
                  </a:lnTo>
                  <a:lnTo>
                    <a:pt x="3768" y="1611"/>
                  </a:lnTo>
                  <a:lnTo>
                    <a:pt x="3708" y="1589"/>
                  </a:lnTo>
                  <a:lnTo>
                    <a:pt x="3650" y="1563"/>
                  </a:lnTo>
                  <a:lnTo>
                    <a:pt x="3589" y="1534"/>
                  </a:lnTo>
                  <a:lnTo>
                    <a:pt x="3528" y="1503"/>
                  </a:lnTo>
                  <a:lnTo>
                    <a:pt x="3465" y="1469"/>
                  </a:lnTo>
                  <a:lnTo>
                    <a:pt x="3403" y="1432"/>
                  </a:lnTo>
                  <a:lnTo>
                    <a:pt x="3339" y="1392"/>
                  </a:lnTo>
                  <a:lnTo>
                    <a:pt x="3274" y="1348"/>
                  </a:lnTo>
                  <a:lnTo>
                    <a:pt x="3209" y="1301"/>
                  </a:lnTo>
                  <a:lnTo>
                    <a:pt x="3142" y="1251"/>
                  </a:lnTo>
                  <a:lnTo>
                    <a:pt x="3074" y="1198"/>
                  </a:lnTo>
                  <a:lnTo>
                    <a:pt x="3074" y="1198"/>
                  </a:lnTo>
                  <a:lnTo>
                    <a:pt x="2941" y="1090"/>
                  </a:lnTo>
                  <a:lnTo>
                    <a:pt x="2810" y="988"/>
                  </a:lnTo>
                  <a:lnTo>
                    <a:pt x="2684" y="891"/>
                  </a:lnTo>
                  <a:lnTo>
                    <a:pt x="2561" y="801"/>
                  </a:lnTo>
                  <a:lnTo>
                    <a:pt x="2443" y="717"/>
                  </a:lnTo>
                  <a:lnTo>
                    <a:pt x="2328" y="638"/>
                  </a:lnTo>
                  <a:lnTo>
                    <a:pt x="2216" y="563"/>
                  </a:lnTo>
                  <a:lnTo>
                    <a:pt x="2106" y="494"/>
                  </a:lnTo>
                  <a:lnTo>
                    <a:pt x="2001" y="429"/>
                  </a:lnTo>
                  <a:lnTo>
                    <a:pt x="1898" y="371"/>
                  </a:lnTo>
                  <a:lnTo>
                    <a:pt x="1796" y="316"/>
                  </a:lnTo>
                  <a:lnTo>
                    <a:pt x="1698" y="268"/>
                  </a:lnTo>
                  <a:lnTo>
                    <a:pt x="1602" y="223"/>
                  </a:lnTo>
                  <a:lnTo>
                    <a:pt x="1508" y="182"/>
                  </a:lnTo>
                  <a:lnTo>
                    <a:pt x="1416" y="147"/>
                  </a:lnTo>
                  <a:lnTo>
                    <a:pt x="1326" y="114"/>
                  </a:lnTo>
                  <a:lnTo>
                    <a:pt x="1237" y="87"/>
                  </a:lnTo>
                  <a:lnTo>
                    <a:pt x="1149" y="63"/>
                  </a:lnTo>
                  <a:lnTo>
                    <a:pt x="1065" y="43"/>
                  </a:lnTo>
                  <a:lnTo>
                    <a:pt x="980" y="27"/>
                  </a:lnTo>
                  <a:lnTo>
                    <a:pt x="897" y="16"/>
                  </a:lnTo>
                  <a:lnTo>
                    <a:pt x="813" y="6"/>
                  </a:lnTo>
                  <a:lnTo>
                    <a:pt x="732" y="1"/>
                  </a:lnTo>
                  <a:lnTo>
                    <a:pt x="650" y="0"/>
                  </a:lnTo>
                  <a:lnTo>
                    <a:pt x="569" y="0"/>
                  </a:lnTo>
                  <a:lnTo>
                    <a:pt x="489" y="5"/>
                  </a:lnTo>
                  <a:lnTo>
                    <a:pt x="408" y="11"/>
                  </a:lnTo>
                  <a:lnTo>
                    <a:pt x="328" y="22"/>
                  </a:lnTo>
                  <a:lnTo>
                    <a:pt x="246" y="35"/>
                  </a:lnTo>
                  <a:lnTo>
                    <a:pt x="165" y="50"/>
                  </a:lnTo>
                  <a:lnTo>
                    <a:pt x="83" y="68"/>
                  </a:lnTo>
                  <a:lnTo>
                    <a:pt x="0" y="89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67" name="Freeform 27"/>
            <p:cNvSpPr>
              <a:spLocks/>
            </p:cNvSpPr>
            <p:nvPr userDrawn="1"/>
          </p:nvSpPr>
          <p:spPr bwMode="auto">
            <a:xfrm>
              <a:off x="559" y="1003"/>
              <a:ext cx="5395" cy="822"/>
            </a:xfrm>
            <a:custGeom>
              <a:avLst/>
              <a:gdLst/>
              <a:ahLst/>
              <a:cxnLst>
                <a:cxn ang="0">
                  <a:pos x="5395" y="1054"/>
                </a:cxn>
                <a:cxn ang="0">
                  <a:pos x="5356" y="1106"/>
                </a:cxn>
                <a:cxn ang="0">
                  <a:pos x="5309" y="1162"/>
                </a:cxn>
                <a:cxn ang="0">
                  <a:pos x="5241" y="1232"/>
                </a:cxn>
                <a:cxn ang="0">
                  <a:pos x="5156" y="1309"/>
                </a:cxn>
                <a:cxn ang="0">
                  <a:pos x="5052" y="1390"/>
                </a:cxn>
                <a:cxn ang="0">
                  <a:pos x="4963" y="1450"/>
                </a:cxn>
                <a:cxn ang="0">
                  <a:pos x="4898" y="1487"/>
                </a:cxn>
                <a:cxn ang="0">
                  <a:pos x="4829" y="1521"/>
                </a:cxn>
                <a:cxn ang="0">
                  <a:pos x="4755" y="1553"/>
                </a:cxn>
                <a:cxn ang="0">
                  <a:pos x="4677" y="1582"/>
                </a:cxn>
                <a:cxn ang="0">
                  <a:pos x="4595" y="1605"/>
                </a:cxn>
                <a:cxn ang="0">
                  <a:pos x="4509" y="1624"/>
                </a:cxn>
                <a:cxn ang="0">
                  <a:pos x="4418" y="1637"/>
                </a:cxn>
                <a:cxn ang="0">
                  <a:pos x="4323" y="1644"/>
                </a:cxn>
                <a:cxn ang="0">
                  <a:pos x="4225" y="1642"/>
                </a:cxn>
                <a:cxn ang="0">
                  <a:pos x="4122" y="1634"/>
                </a:cxn>
                <a:cxn ang="0">
                  <a:pos x="4015" y="1618"/>
                </a:cxn>
                <a:cxn ang="0">
                  <a:pos x="3904" y="1592"/>
                </a:cxn>
                <a:cxn ang="0">
                  <a:pos x="3789" y="1556"/>
                </a:cxn>
                <a:cxn ang="0">
                  <a:pos x="3671" y="1510"/>
                </a:cxn>
                <a:cxn ang="0">
                  <a:pos x="3548" y="1451"/>
                </a:cxn>
                <a:cxn ang="0">
                  <a:pos x="3422" y="1384"/>
                </a:cxn>
                <a:cxn ang="0">
                  <a:pos x="3292" y="1301"/>
                </a:cxn>
                <a:cxn ang="0">
                  <a:pos x="3158" y="1206"/>
                </a:cxn>
                <a:cxn ang="0">
                  <a:pos x="3089" y="1154"/>
                </a:cxn>
                <a:cxn ang="0">
                  <a:pos x="2822" y="949"/>
                </a:cxn>
                <a:cxn ang="0">
                  <a:pos x="2572" y="767"/>
                </a:cxn>
                <a:cxn ang="0">
                  <a:pos x="2335" y="605"/>
                </a:cxn>
                <a:cxn ang="0">
                  <a:pos x="2111" y="467"/>
                </a:cxn>
                <a:cxn ang="0">
                  <a:pos x="1900" y="347"/>
                </a:cxn>
                <a:cxn ang="0">
                  <a:pos x="1699" y="247"/>
                </a:cxn>
                <a:cxn ang="0">
                  <a:pos x="1509" y="166"/>
                </a:cxn>
                <a:cxn ang="0">
                  <a:pos x="1326" y="102"/>
                </a:cxn>
                <a:cxn ang="0">
                  <a:pos x="1149" y="53"/>
                </a:cxn>
                <a:cxn ang="0">
                  <a:pos x="979" y="21"/>
                </a:cxn>
                <a:cxn ang="0">
                  <a:pos x="812" y="3"/>
                </a:cxn>
                <a:cxn ang="0">
                  <a:pos x="648" y="0"/>
                </a:cxn>
                <a:cxn ang="0">
                  <a:pos x="487" y="8"/>
                </a:cxn>
                <a:cxn ang="0">
                  <a:pos x="326" y="29"/>
                </a:cxn>
                <a:cxn ang="0">
                  <a:pos x="164" y="60"/>
                </a:cxn>
                <a:cxn ang="0">
                  <a:pos x="0" y="102"/>
                </a:cxn>
              </a:cxnLst>
              <a:rect l="0" t="0" r="r" b="b"/>
              <a:pathLst>
                <a:path w="5395" h="1644">
                  <a:moveTo>
                    <a:pt x="5395" y="1054"/>
                  </a:moveTo>
                  <a:lnTo>
                    <a:pt x="5395" y="1054"/>
                  </a:lnTo>
                  <a:lnTo>
                    <a:pt x="5385" y="1067"/>
                  </a:lnTo>
                  <a:lnTo>
                    <a:pt x="5356" y="1106"/>
                  </a:lnTo>
                  <a:lnTo>
                    <a:pt x="5335" y="1132"/>
                  </a:lnTo>
                  <a:lnTo>
                    <a:pt x="5309" y="1162"/>
                  </a:lnTo>
                  <a:lnTo>
                    <a:pt x="5277" y="1196"/>
                  </a:lnTo>
                  <a:lnTo>
                    <a:pt x="5241" y="1232"/>
                  </a:lnTo>
                  <a:lnTo>
                    <a:pt x="5201" y="1271"/>
                  </a:lnTo>
                  <a:lnTo>
                    <a:pt x="5156" y="1309"/>
                  </a:lnTo>
                  <a:lnTo>
                    <a:pt x="5106" y="1350"/>
                  </a:lnTo>
                  <a:lnTo>
                    <a:pt x="5052" y="1390"/>
                  </a:lnTo>
                  <a:lnTo>
                    <a:pt x="4994" y="1431"/>
                  </a:lnTo>
                  <a:lnTo>
                    <a:pt x="4963" y="1450"/>
                  </a:lnTo>
                  <a:lnTo>
                    <a:pt x="4931" y="1469"/>
                  </a:lnTo>
                  <a:lnTo>
                    <a:pt x="4898" y="1487"/>
                  </a:lnTo>
                  <a:lnTo>
                    <a:pt x="4865" y="1505"/>
                  </a:lnTo>
                  <a:lnTo>
                    <a:pt x="4829" y="1521"/>
                  </a:lnTo>
                  <a:lnTo>
                    <a:pt x="4793" y="1539"/>
                  </a:lnTo>
                  <a:lnTo>
                    <a:pt x="4755" y="1553"/>
                  </a:lnTo>
                  <a:lnTo>
                    <a:pt x="4716" y="1568"/>
                  </a:lnTo>
                  <a:lnTo>
                    <a:pt x="4677" y="1582"/>
                  </a:lnTo>
                  <a:lnTo>
                    <a:pt x="4637" y="1594"/>
                  </a:lnTo>
                  <a:lnTo>
                    <a:pt x="4595" y="1605"/>
                  </a:lnTo>
                  <a:lnTo>
                    <a:pt x="4552" y="1615"/>
                  </a:lnTo>
                  <a:lnTo>
                    <a:pt x="4509" y="1624"/>
                  </a:lnTo>
                  <a:lnTo>
                    <a:pt x="4463" y="1631"/>
                  </a:lnTo>
                  <a:lnTo>
                    <a:pt x="4418" y="1637"/>
                  </a:lnTo>
                  <a:lnTo>
                    <a:pt x="4372" y="1640"/>
                  </a:lnTo>
                  <a:lnTo>
                    <a:pt x="4323" y="1644"/>
                  </a:lnTo>
                  <a:lnTo>
                    <a:pt x="4275" y="1644"/>
                  </a:lnTo>
                  <a:lnTo>
                    <a:pt x="4225" y="1642"/>
                  </a:lnTo>
                  <a:lnTo>
                    <a:pt x="4173" y="1639"/>
                  </a:lnTo>
                  <a:lnTo>
                    <a:pt x="4122" y="1634"/>
                  </a:lnTo>
                  <a:lnTo>
                    <a:pt x="4069" y="1627"/>
                  </a:lnTo>
                  <a:lnTo>
                    <a:pt x="4015" y="1618"/>
                  </a:lnTo>
                  <a:lnTo>
                    <a:pt x="3959" y="1605"/>
                  </a:lnTo>
                  <a:lnTo>
                    <a:pt x="3904" y="1592"/>
                  </a:lnTo>
                  <a:lnTo>
                    <a:pt x="3847" y="1574"/>
                  </a:lnTo>
                  <a:lnTo>
                    <a:pt x="3789" y="1556"/>
                  </a:lnTo>
                  <a:lnTo>
                    <a:pt x="3730" y="1534"/>
                  </a:lnTo>
                  <a:lnTo>
                    <a:pt x="3671" y="1510"/>
                  </a:lnTo>
                  <a:lnTo>
                    <a:pt x="3610" y="1482"/>
                  </a:lnTo>
                  <a:lnTo>
                    <a:pt x="3548" y="1451"/>
                  </a:lnTo>
                  <a:lnTo>
                    <a:pt x="3486" y="1419"/>
                  </a:lnTo>
                  <a:lnTo>
                    <a:pt x="3422" y="1384"/>
                  </a:lnTo>
                  <a:lnTo>
                    <a:pt x="3357" y="1343"/>
                  </a:lnTo>
                  <a:lnTo>
                    <a:pt x="3292" y="1301"/>
                  </a:lnTo>
                  <a:lnTo>
                    <a:pt x="3225" y="1256"/>
                  </a:lnTo>
                  <a:lnTo>
                    <a:pt x="3158" y="1206"/>
                  </a:lnTo>
                  <a:lnTo>
                    <a:pt x="3089" y="1154"/>
                  </a:lnTo>
                  <a:lnTo>
                    <a:pt x="3089" y="1154"/>
                  </a:lnTo>
                  <a:lnTo>
                    <a:pt x="2954" y="1049"/>
                  </a:lnTo>
                  <a:lnTo>
                    <a:pt x="2822" y="949"/>
                  </a:lnTo>
                  <a:lnTo>
                    <a:pt x="2696" y="856"/>
                  </a:lnTo>
                  <a:lnTo>
                    <a:pt x="2572" y="767"/>
                  </a:lnTo>
                  <a:lnTo>
                    <a:pt x="2452" y="683"/>
                  </a:lnTo>
                  <a:lnTo>
                    <a:pt x="2335" y="605"/>
                  </a:lnTo>
                  <a:lnTo>
                    <a:pt x="2223" y="534"/>
                  </a:lnTo>
                  <a:lnTo>
                    <a:pt x="2111" y="467"/>
                  </a:lnTo>
                  <a:lnTo>
                    <a:pt x="2005" y="405"/>
                  </a:lnTo>
                  <a:lnTo>
                    <a:pt x="1900" y="347"/>
                  </a:lnTo>
                  <a:lnTo>
                    <a:pt x="1799" y="295"/>
                  </a:lnTo>
                  <a:lnTo>
                    <a:pt x="1699" y="247"/>
                  </a:lnTo>
                  <a:lnTo>
                    <a:pt x="1603" y="205"/>
                  </a:lnTo>
                  <a:lnTo>
                    <a:pt x="1509" y="166"/>
                  </a:lnTo>
                  <a:lnTo>
                    <a:pt x="1416" y="131"/>
                  </a:lnTo>
                  <a:lnTo>
                    <a:pt x="1326" y="102"/>
                  </a:lnTo>
                  <a:lnTo>
                    <a:pt x="1237" y="76"/>
                  </a:lnTo>
                  <a:lnTo>
                    <a:pt x="1149" y="53"/>
                  </a:lnTo>
                  <a:lnTo>
                    <a:pt x="1063" y="35"/>
                  </a:lnTo>
                  <a:lnTo>
                    <a:pt x="979" y="21"/>
                  </a:lnTo>
                  <a:lnTo>
                    <a:pt x="894" y="11"/>
                  </a:lnTo>
                  <a:lnTo>
                    <a:pt x="812" y="3"/>
                  </a:lnTo>
                  <a:lnTo>
                    <a:pt x="730" y="0"/>
                  </a:lnTo>
                  <a:lnTo>
                    <a:pt x="648" y="0"/>
                  </a:lnTo>
                  <a:lnTo>
                    <a:pt x="568" y="2"/>
                  </a:lnTo>
                  <a:lnTo>
                    <a:pt x="487" y="8"/>
                  </a:lnTo>
                  <a:lnTo>
                    <a:pt x="406" y="18"/>
                  </a:lnTo>
                  <a:lnTo>
                    <a:pt x="326" y="29"/>
                  </a:lnTo>
                  <a:lnTo>
                    <a:pt x="244" y="43"/>
                  </a:lnTo>
                  <a:lnTo>
                    <a:pt x="164" y="60"/>
                  </a:lnTo>
                  <a:lnTo>
                    <a:pt x="82" y="81"/>
                  </a:lnTo>
                  <a:lnTo>
                    <a:pt x="0" y="10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68" name="Freeform 28"/>
            <p:cNvSpPr>
              <a:spLocks/>
            </p:cNvSpPr>
            <p:nvPr userDrawn="1"/>
          </p:nvSpPr>
          <p:spPr bwMode="auto">
            <a:xfrm>
              <a:off x="583" y="1023"/>
              <a:ext cx="5412" cy="791"/>
            </a:xfrm>
            <a:custGeom>
              <a:avLst/>
              <a:gdLst/>
              <a:ahLst/>
              <a:cxnLst>
                <a:cxn ang="0">
                  <a:pos x="5409" y="964"/>
                </a:cxn>
                <a:cxn ang="0">
                  <a:pos x="5371" y="1018"/>
                </a:cxn>
                <a:cxn ang="0">
                  <a:pos x="5324" y="1076"/>
                </a:cxn>
                <a:cxn ang="0">
                  <a:pos x="5257" y="1147"/>
                </a:cxn>
                <a:cxn ang="0">
                  <a:pos x="5174" y="1228"/>
                </a:cxn>
                <a:cxn ang="0">
                  <a:pos x="5071" y="1310"/>
                </a:cxn>
                <a:cxn ang="0">
                  <a:pos x="4983" y="1371"/>
                </a:cxn>
                <a:cxn ang="0">
                  <a:pos x="4919" y="1410"/>
                </a:cxn>
                <a:cxn ang="0">
                  <a:pos x="4849" y="1447"/>
                </a:cxn>
                <a:cxn ang="0">
                  <a:pos x="4777" y="1481"/>
                </a:cxn>
                <a:cxn ang="0">
                  <a:pos x="4699" y="1510"/>
                </a:cxn>
                <a:cxn ang="0">
                  <a:pos x="4617" y="1536"/>
                </a:cxn>
                <a:cxn ang="0">
                  <a:pos x="4531" y="1555"/>
                </a:cxn>
                <a:cxn ang="0">
                  <a:pos x="4441" y="1572"/>
                </a:cxn>
                <a:cxn ang="0">
                  <a:pos x="4345" y="1580"/>
                </a:cxn>
                <a:cxn ang="0">
                  <a:pos x="4247" y="1581"/>
                </a:cxn>
                <a:cxn ang="0">
                  <a:pos x="4144" y="1575"/>
                </a:cxn>
                <a:cxn ang="0">
                  <a:pos x="4037" y="1560"/>
                </a:cxn>
                <a:cxn ang="0">
                  <a:pos x="3926" y="1536"/>
                </a:cxn>
                <a:cxn ang="0">
                  <a:pos x="3811" y="1502"/>
                </a:cxn>
                <a:cxn ang="0">
                  <a:pos x="3691" y="1458"/>
                </a:cxn>
                <a:cxn ang="0">
                  <a:pos x="3568" y="1404"/>
                </a:cxn>
                <a:cxn ang="0">
                  <a:pos x="3440" y="1336"/>
                </a:cxn>
                <a:cxn ang="0">
                  <a:pos x="3310" y="1257"/>
                </a:cxn>
                <a:cxn ang="0">
                  <a:pos x="3173" y="1165"/>
                </a:cxn>
                <a:cxn ang="0">
                  <a:pos x="3105" y="1113"/>
                </a:cxn>
                <a:cxn ang="0">
                  <a:pos x="2835" y="913"/>
                </a:cxn>
                <a:cxn ang="0">
                  <a:pos x="2582" y="733"/>
                </a:cxn>
                <a:cxn ang="0">
                  <a:pos x="2343" y="577"/>
                </a:cxn>
                <a:cxn ang="0">
                  <a:pos x="2117" y="441"/>
                </a:cxn>
                <a:cxn ang="0">
                  <a:pos x="1904" y="327"/>
                </a:cxn>
                <a:cxn ang="0">
                  <a:pos x="1702" y="230"/>
                </a:cxn>
                <a:cxn ang="0">
                  <a:pos x="1509" y="152"/>
                </a:cxn>
                <a:cxn ang="0">
                  <a:pos x="1325" y="91"/>
                </a:cxn>
                <a:cxn ang="0">
                  <a:pos x="1148" y="46"/>
                </a:cxn>
                <a:cxn ang="0">
                  <a:pos x="977" y="17"/>
                </a:cxn>
                <a:cxn ang="0">
                  <a:pos x="810" y="2"/>
                </a:cxn>
                <a:cxn ang="0">
                  <a:pos x="647" y="2"/>
                </a:cxn>
                <a:cxn ang="0">
                  <a:pos x="485" y="13"/>
                </a:cxn>
                <a:cxn ang="0">
                  <a:pos x="324" y="38"/>
                </a:cxn>
                <a:cxn ang="0">
                  <a:pos x="163" y="73"/>
                </a:cxn>
                <a:cxn ang="0">
                  <a:pos x="0" y="118"/>
                </a:cxn>
              </a:cxnLst>
              <a:rect l="0" t="0" r="r" b="b"/>
              <a:pathLst>
                <a:path w="5409" h="1581">
                  <a:moveTo>
                    <a:pt x="5409" y="964"/>
                  </a:moveTo>
                  <a:lnTo>
                    <a:pt x="5409" y="964"/>
                  </a:lnTo>
                  <a:lnTo>
                    <a:pt x="5399" y="979"/>
                  </a:lnTo>
                  <a:lnTo>
                    <a:pt x="5371" y="1018"/>
                  </a:lnTo>
                  <a:lnTo>
                    <a:pt x="5350" y="1045"/>
                  </a:lnTo>
                  <a:lnTo>
                    <a:pt x="5324" y="1076"/>
                  </a:lnTo>
                  <a:lnTo>
                    <a:pt x="5294" y="1110"/>
                  </a:lnTo>
                  <a:lnTo>
                    <a:pt x="5257" y="1147"/>
                  </a:lnTo>
                  <a:lnTo>
                    <a:pt x="5219" y="1187"/>
                  </a:lnTo>
                  <a:lnTo>
                    <a:pt x="5174" y="1228"/>
                  </a:lnTo>
                  <a:lnTo>
                    <a:pt x="5126" y="1270"/>
                  </a:lnTo>
                  <a:lnTo>
                    <a:pt x="5071" y="1310"/>
                  </a:lnTo>
                  <a:lnTo>
                    <a:pt x="5013" y="1352"/>
                  </a:lnTo>
                  <a:lnTo>
                    <a:pt x="4983" y="1371"/>
                  </a:lnTo>
                  <a:lnTo>
                    <a:pt x="4952" y="1391"/>
                  </a:lnTo>
                  <a:lnTo>
                    <a:pt x="4919" y="1410"/>
                  </a:lnTo>
                  <a:lnTo>
                    <a:pt x="4885" y="1429"/>
                  </a:lnTo>
                  <a:lnTo>
                    <a:pt x="4849" y="1447"/>
                  </a:lnTo>
                  <a:lnTo>
                    <a:pt x="4813" y="1463"/>
                  </a:lnTo>
                  <a:lnTo>
                    <a:pt x="4777" y="1481"/>
                  </a:lnTo>
                  <a:lnTo>
                    <a:pt x="4738" y="1496"/>
                  </a:lnTo>
                  <a:lnTo>
                    <a:pt x="4699" y="1510"/>
                  </a:lnTo>
                  <a:lnTo>
                    <a:pt x="4659" y="1523"/>
                  </a:lnTo>
                  <a:lnTo>
                    <a:pt x="4617" y="1536"/>
                  </a:lnTo>
                  <a:lnTo>
                    <a:pt x="4574" y="1547"/>
                  </a:lnTo>
                  <a:lnTo>
                    <a:pt x="4531" y="1555"/>
                  </a:lnTo>
                  <a:lnTo>
                    <a:pt x="4487" y="1563"/>
                  </a:lnTo>
                  <a:lnTo>
                    <a:pt x="4441" y="1572"/>
                  </a:lnTo>
                  <a:lnTo>
                    <a:pt x="4394" y="1576"/>
                  </a:lnTo>
                  <a:lnTo>
                    <a:pt x="4345" y="1580"/>
                  </a:lnTo>
                  <a:lnTo>
                    <a:pt x="4297" y="1581"/>
                  </a:lnTo>
                  <a:lnTo>
                    <a:pt x="4247" y="1581"/>
                  </a:lnTo>
                  <a:lnTo>
                    <a:pt x="4197" y="1578"/>
                  </a:lnTo>
                  <a:lnTo>
                    <a:pt x="4144" y="1575"/>
                  </a:lnTo>
                  <a:lnTo>
                    <a:pt x="4091" y="1568"/>
                  </a:lnTo>
                  <a:lnTo>
                    <a:pt x="4037" y="1560"/>
                  </a:lnTo>
                  <a:lnTo>
                    <a:pt x="3982" y="1549"/>
                  </a:lnTo>
                  <a:lnTo>
                    <a:pt x="3926" y="1536"/>
                  </a:lnTo>
                  <a:lnTo>
                    <a:pt x="3869" y="1520"/>
                  </a:lnTo>
                  <a:lnTo>
                    <a:pt x="3811" y="1502"/>
                  </a:lnTo>
                  <a:lnTo>
                    <a:pt x="3751" y="1481"/>
                  </a:lnTo>
                  <a:lnTo>
                    <a:pt x="3691" y="1458"/>
                  </a:lnTo>
                  <a:lnTo>
                    <a:pt x="3630" y="1433"/>
                  </a:lnTo>
                  <a:lnTo>
                    <a:pt x="3568" y="1404"/>
                  </a:lnTo>
                  <a:lnTo>
                    <a:pt x="3505" y="1371"/>
                  </a:lnTo>
                  <a:lnTo>
                    <a:pt x="3440" y="1336"/>
                  </a:lnTo>
                  <a:lnTo>
                    <a:pt x="3375" y="1299"/>
                  </a:lnTo>
                  <a:lnTo>
                    <a:pt x="3310" y="1257"/>
                  </a:lnTo>
                  <a:lnTo>
                    <a:pt x="3241" y="1211"/>
                  </a:lnTo>
                  <a:lnTo>
                    <a:pt x="3173" y="1165"/>
                  </a:lnTo>
                  <a:lnTo>
                    <a:pt x="3105" y="1113"/>
                  </a:lnTo>
                  <a:lnTo>
                    <a:pt x="3105" y="1113"/>
                  </a:lnTo>
                  <a:lnTo>
                    <a:pt x="2968" y="1010"/>
                  </a:lnTo>
                  <a:lnTo>
                    <a:pt x="2835" y="913"/>
                  </a:lnTo>
                  <a:lnTo>
                    <a:pt x="2707" y="821"/>
                  </a:lnTo>
                  <a:lnTo>
                    <a:pt x="2582" y="733"/>
                  </a:lnTo>
                  <a:lnTo>
                    <a:pt x="2460" y="653"/>
                  </a:lnTo>
                  <a:lnTo>
                    <a:pt x="2343" y="577"/>
                  </a:lnTo>
                  <a:lnTo>
                    <a:pt x="2228" y="507"/>
                  </a:lnTo>
                  <a:lnTo>
                    <a:pt x="2117" y="441"/>
                  </a:lnTo>
                  <a:lnTo>
                    <a:pt x="2009" y="381"/>
                  </a:lnTo>
                  <a:lnTo>
                    <a:pt x="1904" y="327"/>
                  </a:lnTo>
                  <a:lnTo>
                    <a:pt x="1802" y="277"/>
                  </a:lnTo>
                  <a:lnTo>
                    <a:pt x="1702" y="230"/>
                  </a:lnTo>
                  <a:lnTo>
                    <a:pt x="1605" y="189"/>
                  </a:lnTo>
                  <a:lnTo>
                    <a:pt x="1509" y="152"/>
                  </a:lnTo>
                  <a:lnTo>
                    <a:pt x="1416" y="118"/>
                  </a:lnTo>
                  <a:lnTo>
                    <a:pt x="1325" y="91"/>
                  </a:lnTo>
                  <a:lnTo>
                    <a:pt x="1235" y="67"/>
                  </a:lnTo>
                  <a:lnTo>
                    <a:pt x="1148" y="46"/>
                  </a:lnTo>
                  <a:lnTo>
                    <a:pt x="1062" y="29"/>
                  </a:lnTo>
                  <a:lnTo>
                    <a:pt x="977" y="17"/>
                  </a:lnTo>
                  <a:lnTo>
                    <a:pt x="892" y="8"/>
                  </a:lnTo>
                  <a:lnTo>
                    <a:pt x="810" y="2"/>
                  </a:lnTo>
                  <a:lnTo>
                    <a:pt x="728" y="0"/>
                  </a:lnTo>
                  <a:lnTo>
                    <a:pt x="647" y="2"/>
                  </a:lnTo>
                  <a:lnTo>
                    <a:pt x="566" y="7"/>
                  </a:lnTo>
                  <a:lnTo>
                    <a:pt x="485" y="13"/>
                  </a:lnTo>
                  <a:lnTo>
                    <a:pt x="405" y="25"/>
                  </a:lnTo>
                  <a:lnTo>
                    <a:pt x="324" y="38"/>
                  </a:lnTo>
                  <a:lnTo>
                    <a:pt x="244" y="54"/>
                  </a:lnTo>
                  <a:lnTo>
                    <a:pt x="163" y="73"/>
                  </a:lnTo>
                  <a:lnTo>
                    <a:pt x="81" y="94"/>
                  </a:lnTo>
                  <a:lnTo>
                    <a:pt x="0" y="118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69" name="Freeform 29"/>
            <p:cNvSpPr>
              <a:spLocks/>
            </p:cNvSpPr>
            <p:nvPr userDrawn="1"/>
          </p:nvSpPr>
          <p:spPr bwMode="auto">
            <a:xfrm>
              <a:off x="606" y="1042"/>
              <a:ext cx="5422" cy="758"/>
            </a:xfrm>
            <a:custGeom>
              <a:avLst/>
              <a:gdLst/>
              <a:ahLst/>
              <a:cxnLst>
                <a:cxn ang="0">
                  <a:pos x="5422" y="873"/>
                </a:cxn>
                <a:cxn ang="0">
                  <a:pos x="5384" y="926"/>
                </a:cxn>
                <a:cxn ang="0">
                  <a:pos x="5337" y="986"/>
                </a:cxn>
                <a:cxn ang="0">
                  <a:pos x="5273" y="1059"/>
                </a:cxn>
                <a:cxn ang="0">
                  <a:pos x="5190" y="1141"/>
                </a:cxn>
                <a:cxn ang="0">
                  <a:pos x="5088" y="1227"/>
                </a:cxn>
                <a:cxn ang="0">
                  <a:pos x="5001" y="1290"/>
                </a:cxn>
                <a:cxn ang="0">
                  <a:pos x="4937" y="1330"/>
                </a:cxn>
                <a:cxn ang="0">
                  <a:pos x="4869" y="1369"/>
                </a:cxn>
                <a:cxn ang="0">
                  <a:pos x="4797" y="1404"/>
                </a:cxn>
                <a:cxn ang="0">
                  <a:pos x="4719" y="1435"/>
                </a:cxn>
                <a:cxn ang="0">
                  <a:pos x="4637" y="1462"/>
                </a:cxn>
                <a:cxn ang="0">
                  <a:pos x="4552" y="1485"/>
                </a:cxn>
                <a:cxn ang="0">
                  <a:pos x="4462" y="1501"/>
                </a:cxn>
                <a:cxn ang="0">
                  <a:pos x="4368" y="1513"/>
                </a:cxn>
                <a:cxn ang="0">
                  <a:pos x="4268" y="1516"/>
                </a:cxn>
                <a:cxn ang="0">
                  <a:pos x="4165" y="1511"/>
                </a:cxn>
                <a:cxn ang="0">
                  <a:pos x="4058" y="1498"/>
                </a:cxn>
                <a:cxn ang="0">
                  <a:pos x="3947" y="1477"/>
                </a:cxn>
                <a:cxn ang="0">
                  <a:pos x="3830" y="1445"/>
                </a:cxn>
                <a:cxn ang="0">
                  <a:pos x="3711" y="1403"/>
                </a:cxn>
                <a:cxn ang="0">
                  <a:pos x="3586" y="1351"/>
                </a:cxn>
                <a:cxn ang="0">
                  <a:pos x="3458" y="1286"/>
                </a:cxn>
                <a:cxn ang="0">
                  <a:pos x="3325" y="1209"/>
                </a:cxn>
                <a:cxn ang="0">
                  <a:pos x="3189" y="1119"/>
                </a:cxn>
                <a:cxn ang="0">
                  <a:pos x="3120" y="1068"/>
                </a:cxn>
                <a:cxn ang="0">
                  <a:pos x="2846" y="871"/>
                </a:cxn>
                <a:cxn ang="0">
                  <a:pos x="2591" y="699"/>
                </a:cxn>
                <a:cxn ang="0">
                  <a:pos x="2349" y="545"/>
                </a:cxn>
                <a:cxn ang="0">
                  <a:pos x="2121" y="415"/>
                </a:cxn>
                <a:cxn ang="0">
                  <a:pos x="1906" y="303"/>
                </a:cxn>
                <a:cxn ang="0">
                  <a:pos x="1703" y="209"/>
                </a:cxn>
                <a:cxn ang="0">
                  <a:pos x="1509" y="135"/>
                </a:cxn>
                <a:cxn ang="0">
                  <a:pos x="1324" y="77"/>
                </a:cxn>
                <a:cxn ang="0">
                  <a:pos x="1147" y="37"/>
                </a:cxn>
                <a:cxn ang="0">
                  <a:pos x="974" y="11"/>
                </a:cxn>
                <a:cxn ang="0">
                  <a:pos x="808" y="0"/>
                </a:cxn>
                <a:cxn ang="0">
                  <a:pos x="644" y="1"/>
                </a:cxn>
                <a:cxn ang="0">
                  <a:pos x="483" y="17"/>
                </a:cxn>
                <a:cxn ang="0">
                  <a:pos x="323" y="45"/>
                </a:cxn>
                <a:cxn ang="0">
                  <a:pos x="162" y="84"/>
                </a:cxn>
                <a:cxn ang="0">
                  <a:pos x="0" y="132"/>
                </a:cxn>
              </a:cxnLst>
              <a:rect l="0" t="0" r="r" b="b"/>
              <a:pathLst>
                <a:path w="5422" h="1516">
                  <a:moveTo>
                    <a:pt x="5422" y="873"/>
                  </a:moveTo>
                  <a:lnTo>
                    <a:pt x="5422" y="873"/>
                  </a:lnTo>
                  <a:lnTo>
                    <a:pt x="5412" y="888"/>
                  </a:lnTo>
                  <a:lnTo>
                    <a:pt x="5384" y="926"/>
                  </a:lnTo>
                  <a:lnTo>
                    <a:pt x="5363" y="954"/>
                  </a:lnTo>
                  <a:lnTo>
                    <a:pt x="5337" y="986"/>
                  </a:lnTo>
                  <a:lnTo>
                    <a:pt x="5308" y="1022"/>
                  </a:lnTo>
                  <a:lnTo>
                    <a:pt x="5273" y="1059"/>
                  </a:lnTo>
                  <a:lnTo>
                    <a:pt x="5233" y="1099"/>
                  </a:lnTo>
                  <a:lnTo>
                    <a:pt x="5190" y="1141"/>
                  </a:lnTo>
                  <a:lnTo>
                    <a:pt x="5141" y="1185"/>
                  </a:lnTo>
                  <a:lnTo>
                    <a:pt x="5088" y="1227"/>
                  </a:lnTo>
                  <a:lnTo>
                    <a:pt x="5031" y="1269"/>
                  </a:lnTo>
                  <a:lnTo>
                    <a:pt x="5001" y="1290"/>
                  </a:lnTo>
                  <a:lnTo>
                    <a:pt x="4970" y="1311"/>
                  </a:lnTo>
                  <a:lnTo>
                    <a:pt x="4937" y="1330"/>
                  </a:lnTo>
                  <a:lnTo>
                    <a:pt x="4904" y="1349"/>
                  </a:lnTo>
                  <a:lnTo>
                    <a:pt x="4869" y="1369"/>
                  </a:lnTo>
                  <a:lnTo>
                    <a:pt x="4833" y="1387"/>
                  </a:lnTo>
                  <a:lnTo>
                    <a:pt x="4797" y="1404"/>
                  </a:lnTo>
                  <a:lnTo>
                    <a:pt x="4758" y="1420"/>
                  </a:lnTo>
                  <a:lnTo>
                    <a:pt x="4719" y="1435"/>
                  </a:lnTo>
                  <a:lnTo>
                    <a:pt x="4679" y="1450"/>
                  </a:lnTo>
                  <a:lnTo>
                    <a:pt x="4637" y="1462"/>
                  </a:lnTo>
                  <a:lnTo>
                    <a:pt x="4595" y="1474"/>
                  </a:lnTo>
                  <a:lnTo>
                    <a:pt x="4552" y="1485"/>
                  </a:lnTo>
                  <a:lnTo>
                    <a:pt x="4507" y="1493"/>
                  </a:lnTo>
                  <a:lnTo>
                    <a:pt x="4462" y="1501"/>
                  </a:lnTo>
                  <a:lnTo>
                    <a:pt x="4415" y="1508"/>
                  </a:lnTo>
                  <a:lnTo>
                    <a:pt x="4368" y="1513"/>
                  </a:lnTo>
                  <a:lnTo>
                    <a:pt x="4318" y="1514"/>
                  </a:lnTo>
                  <a:lnTo>
                    <a:pt x="4268" y="1516"/>
                  </a:lnTo>
                  <a:lnTo>
                    <a:pt x="4218" y="1514"/>
                  </a:lnTo>
                  <a:lnTo>
                    <a:pt x="4165" y="1511"/>
                  </a:lnTo>
                  <a:lnTo>
                    <a:pt x="4112" y="1506"/>
                  </a:lnTo>
                  <a:lnTo>
                    <a:pt x="4058" y="1498"/>
                  </a:lnTo>
                  <a:lnTo>
                    <a:pt x="4003" y="1488"/>
                  </a:lnTo>
                  <a:lnTo>
                    <a:pt x="3947" y="1477"/>
                  </a:lnTo>
                  <a:lnTo>
                    <a:pt x="3889" y="1462"/>
                  </a:lnTo>
                  <a:lnTo>
                    <a:pt x="3830" y="1445"/>
                  </a:lnTo>
                  <a:lnTo>
                    <a:pt x="3771" y="1425"/>
                  </a:lnTo>
                  <a:lnTo>
                    <a:pt x="3711" y="1403"/>
                  </a:lnTo>
                  <a:lnTo>
                    <a:pt x="3649" y="1378"/>
                  </a:lnTo>
                  <a:lnTo>
                    <a:pt x="3586" y="1351"/>
                  </a:lnTo>
                  <a:lnTo>
                    <a:pt x="3522" y="1320"/>
                  </a:lnTo>
                  <a:lnTo>
                    <a:pt x="3458" y="1286"/>
                  </a:lnTo>
                  <a:lnTo>
                    <a:pt x="3393" y="1249"/>
                  </a:lnTo>
                  <a:lnTo>
                    <a:pt x="3325" y="1209"/>
                  </a:lnTo>
                  <a:lnTo>
                    <a:pt x="3258" y="1165"/>
                  </a:lnTo>
                  <a:lnTo>
                    <a:pt x="3189" y="1119"/>
                  </a:lnTo>
                  <a:lnTo>
                    <a:pt x="3120" y="1068"/>
                  </a:lnTo>
                  <a:lnTo>
                    <a:pt x="3120" y="1068"/>
                  </a:lnTo>
                  <a:lnTo>
                    <a:pt x="2981" y="967"/>
                  </a:lnTo>
                  <a:lnTo>
                    <a:pt x="2846" y="871"/>
                  </a:lnTo>
                  <a:lnTo>
                    <a:pt x="2717" y="783"/>
                  </a:lnTo>
                  <a:lnTo>
                    <a:pt x="2591" y="699"/>
                  </a:lnTo>
                  <a:lnTo>
                    <a:pt x="2468" y="620"/>
                  </a:lnTo>
                  <a:lnTo>
                    <a:pt x="2349" y="545"/>
                  </a:lnTo>
                  <a:lnTo>
                    <a:pt x="2234" y="478"/>
                  </a:lnTo>
                  <a:lnTo>
                    <a:pt x="2121" y="415"/>
                  </a:lnTo>
                  <a:lnTo>
                    <a:pt x="2013" y="356"/>
                  </a:lnTo>
                  <a:lnTo>
                    <a:pt x="1906" y="303"/>
                  </a:lnTo>
                  <a:lnTo>
                    <a:pt x="1803" y="253"/>
                  </a:lnTo>
                  <a:lnTo>
                    <a:pt x="1703" y="209"/>
                  </a:lnTo>
                  <a:lnTo>
                    <a:pt x="1605" y="171"/>
                  </a:lnTo>
                  <a:lnTo>
                    <a:pt x="1509" y="135"/>
                  </a:lnTo>
                  <a:lnTo>
                    <a:pt x="1416" y="105"/>
                  </a:lnTo>
                  <a:lnTo>
                    <a:pt x="1324" y="77"/>
                  </a:lnTo>
                  <a:lnTo>
                    <a:pt x="1234" y="54"/>
                  </a:lnTo>
                  <a:lnTo>
                    <a:pt x="1147" y="37"/>
                  </a:lnTo>
                  <a:lnTo>
                    <a:pt x="1060" y="22"/>
                  </a:lnTo>
                  <a:lnTo>
                    <a:pt x="974" y="11"/>
                  </a:lnTo>
                  <a:lnTo>
                    <a:pt x="891" y="3"/>
                  </a:lnTo>
                  <a:lnTo>
                    <a:pt x="808" y="0"/>
                  </a:lnTo>
                  <a:lnTo>
                    <a:pt x="726" y="0"/>
                  </a:lnTo>
                  <a:lnTo>
                    <a:pt x="644" y="1"/>
                  </a:lnTo>
                  <a:lnTo>
                    <a:pt x="563" y="8"/>
                  </a:lnTo>
                  <a:lnTo>
                    <a:pt x="483" y="17"/>
                  </a:lnTo>
                  <a:lnTo>
                    <a:pt x="402" y="30"/>
                  </a:lnTo>
                  <a:lnTo>
                    <a:pt x="323" y="45"/>
                  </a:lnTo>
                  <a:lnTo>
                    <a:pt x="243" y="63"/>
                  </a:lnTo>
                  <a:lnTo>
                    <a:pt x="162" y="84"/>
                  </a:lnTo>
                  <a:lnTo>
                    <a:pt x="80" y="106"/>
                  </a:lnTo>
                  <a:lnTo>
                    <a:pt x="0" y="13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70" name="Freeform 30"/>
            <p:cNvSpPr>
              <a:spLocks/>
            </p:cNvSpPr>
            <p:nvPr userDrawn="1"/>
          </p:nvSpPr>
          <p:spPr bwMode="auto">
            <a:xfrm>
              <a:off x="628" y="1057"/>
              <a:ext cx="5431" cy="725"/>
            </a:xfrm>
            <a:custGeom>
              <a:avLst/>
              <a:gdLst/>
              <a:ahLst/>
              <a:cxnLst>
                <a:cxn ang="0">
                  <a:pos x="5431" y="783"/>
                </a:cxn>
                <a:cxn ang="0">
                  <a:pos x="5395" y="838"/>
                </a:cxn>
                <a:cxn ang="0">
                  <a:pos x="5350" y="899"/>
                </a:cxn>
                <a:cxn ang="0">
                  <a:pos x="5286" y="974"/>
                </a:cxn>
                <a:cxn ang="0">
                  <a:pos x="5204" y="1058"/>
                </a:cxn>
                <a:cxn ang="0">
                  <a:pos x="5105" y="1147"/>
                </a:cxn>
                <a:cxn ang="0">
                  <a:pos x="5018" y="1211"/>
                </a:cxn>
                <a:cxn ang="0">
                  <a:pos x="4955" y="1253"/>
                </a:cxn>
                <a:cxn ang="0">
                  <a:pos x="4887" y="1293"/>
                </a:cxn>
                <a:cxn ang="0">
                  <a:pos x="4815" y="1329"/>
                </a:cxn>
                <a:cxn ang="0">
                  <a:pos x="4739" y="1363"/>
                </a:cxn>
                <a:cxn ang="0">
                  <a:pos x="4657" y="1392"/>
                </a:cxn>
                <a:cxn ang="0">
                  <a:pos x="4572" y="1416"/>
                </a:cxn>
                <a:cxn ang="0">
                  <a:pos x="4482" y="1434"/>
                </a:cxn>
                <a:cxn ang="0">
                  <a:pos x="4387" y="1447"/>
                </a:cxn>
                <a:cxn ang="0">
                  <a:pos x="4289" y="1452"/>
                </a:cxn>
                <a:cxn ang="0">
                  <a:pos x="4186" y="1450"/>
                </a:cxn>
                <a:cxn ang="0">
                  <a:pos x="4078" y="1439"/>
                </a:cxn>
                <a:cxn ang="0">
                  <a:pos x="3967" y="1419"/>
                </a:cxn>
                <a:cxn ang="0">
                  <a:pos x="3850" y="1390"/>
                </a:cxn>
                <a:cxn ang="0">
                  <a:pos x="3729" y="1352"/>
                </a:cxn>
                <a:cxn ang="0">
                  <a:pos x="3604" y="1300"/>
                </a:cxn>
                <a:cxn ang="0">
                  <a:pos x="3475" y="1239"/>
                </a:cxn>
                <a:cxn ang="0">
                  <a:pos x="3342" y="1163"/>
                </a:cxn>
                <a:cxn ang="0">
                  <a:pos x="3204" y="1075"/>
                </a:cxn>
                <a:cxn ang="0">
                  <a:pos x="3134" y="1027"/>
                </a:cxn>
                <a:cxn ang="0">
                  <a:pos x="2857" y="835"/>
                </a:cxn>
                <a:cxn ang="0">
                  <a:pos x="2599" y="665"/>
                </a:cxn>
                <a:cxn ang="0">
                  <a:pos x="2355" y="517"/>
                </a:cxn>
                <a:cxn ang="0">
                  <a:pos x="2126" y="389"/>
                </a:cxn>
                <a:cxn ang="0">
                  <a:pos x="1909" y="281"/>
                </a:cxn>
                <a:cxn ang="0">
                  <a:pos x="1705" y="192"/>
                </a:cxn>
                <a:cxn ang="0">
                  <a:pos x="1509" y="121"/>
                </a:cxn>
                <a:cxn ang="0">
                  <a:pos x="1323" y="68"/>
                </a:cxn>
                <a:cxn ang="0">
                  <a:pos x="1145" y="29"/>
                </a:cxn>
                <a:cxn ang="0">
                  <a:pos x="973" y="7"/>
                </a:cxn>
                <a:cxn ang="0">
                  <a:pos x="807" y="0"/>
                </a:cxn>
                <a:cxn ang="0">
                  <a:pos x="643" y="5"/>
                </a:cxn>
                <a:cxn ang="0">
                  <a:pos x="482" y="24"/>
                </a:cxn>
                <a:cxn ang="0">
                  <a:pos x="322" y="55"/>
                </a:cxn>
                <a:cxn ang="0">
                  <a:pos x="161" y="97"/>
                </a:cxn>
                <a:cxn ang="0">
                  <a:pos x="0" y="149"/>
                </a:cxn>
              </a:cxnLst>
              <a:rect l="0" t="0" r="r" b="b"/>
              <a:pathLst>
                <a:path w="5431" h="1452">
                  <a:moveTo>
                    <a:pt x="5431" y="783"/>
                  </a:moveTo>
                  <a:lnTo>
                    <a:pt x="5431" y="783"/>
                  </a:lnTo>
                  <a:lnTo>
                    <a:pt x="5423" y="798"/>
                  </a:lnTo>
                  <a:lnTo>
                    <a:pt x="5395" y="838"/>
                  </a:lnTo>
                  <a:lnTo>
                    <a:pt x="5375" y="867"/>
                  </a:lnTo>
                  <a:lnTo>
                    <a:pt x="5350" y="899"/>
                  </a:lnTo>
                  <a:lnTo>
                    <a:pt x="5320" y="935"/>
                  </a:lnTo>
                  <a:lnTo>
                    <a:pt x="5286" y="974"/>
                  </a:lnTo>
                  <a:lnTo>
                    <a:pt x="5247" y="1016"/>
                  </a:lnTo>
                  <a:lnTo>
                    <a:pt x="5204" y="1058"/>
                  </a:lnTo>
                  <a:lnTo>
                    <a:pt x="5157" y="1101"/>
                  </a:lnTo>
                  <a:lnTo>
                    <a:pt x="5105" y="1147"/>
                  </a:lnTo>
                  <a:lnTo>
                    <a:pt x="5048" y="1190"/>
                  </a:lnTo>
                  <a:lnTo>
                    <a:pt x="5018" y="1211"/>
                  </a:lnTo>
                  <a:lnTo>
                    <a:pt x="4987" y="1232"/>
                  </a:lnTo>
                  <a:lnTo>
                    <a:pt x="4955" y="1253"/>
                  </a:lnTo>
                  <a:lnTo>
                    <a:pt x="4922" y="1272"/>
                  </a:lnTo>
                  <a:lnTo>
                    <a:pt x="4887" y="1293"/>
                  </a:lnTo>
                  <a:lnTo>
                    <a:pt x="4851" y="1311"/>
                  </a:lnTo>
                  <a:lnTo>
                    <a:pt x="4815" y="1329"/>
                  </a:lnTo>
                  <a:lnTo>
                    <a:pt x="4778" y="1347"/>
                  </a:lnTo>
                  <a:lnTo>
                    <a:pt x="4739" y="1363"/>
                  </a:lnTo>
                  <a:lnTo>
                    <a:pt x="4698" y="1377"/>
                  </a:lnTo>
                  <a:lnTo>
                    <a:pt x="4657" y="1392"/>
                  </a:lnTo>
                  <a:lnTo>
                    <a:pt x="4615" y="1405"/>
                  </a:lnTo>
                  <a:lnTo>
                    <a:pt x="4572" y="1416"/>
                  </a:lnTo>
                  <a:lnTo>
                    <a:pt x="4528" y="1426"/>
                  </a:lnTo>
                  <a:lnTo>
                    <a:pt x="4482" y="1434"/>
                  </a:lnTo>
                  <a:lnTo>
                    <a:pt x="4436" y="1442"/>
                  </a:lnTo>
                  <a:lnTo>
                    <a:pt x="4387" y="1447"/>
                  </a:lnTo>
                  <a:lnTo>
                    <a:pt x="4339" y="1450"/>
                  </a:lnTo>
                  <a:lnTo>
                    <a:pt x="4289" y="1452"/>
                  </a:lnTo>
                  <a:lnTo>
                    <a:pt x="4237" y="1452"/>
                  </a:lnTo>
                  <a:lnTo>
                    <a:pt x="4186" y="1450"/>
                  </a:lnTo>
                  <a:lnTo>
                    <a:pt x="4133" y="1445"/>
                  </a:lnTo>
                  <a:lnTo>
                    <a:pt x="4078" y="1439"/>
                  </a:lnTo>
                  <a:lnTo>
                    <a:pt x="4024" y="1431"/>
                  </a:lnTo>
                  <a:lnTo>
                    <a:pt x="3967" y="1419"/>
                  </a:lnTo>
                  <a:lnTo>
                    <a:pt x="3908" y="1406"/>
                  </a:lnTo>
                  <a:lnTo>
                    <a:pt x="3850" y="1390"/>
                  </a:lnTo>
                  <a:lnTo>
                    <a:pt x="3790" y="1373"/>
                  </a:lnTo>
                  <a:lnTo>
                    <a:pt x="3729" y="1352"/>
                  </a:lnTo>
                  <a:lnTo>
                    <a:pt x="3668" y="1327"/>
                  </a:lnTo>
                  <a:lnTo>
                    <a:pt x="3604" y="1300"/>
                  </a:lnTo>
                  <a:lnTo>
                    <a:pt x="3540" y="1271"/>
                  </a:lnTo>
                  <a:lnTo>
                    <a:pt x="3475" y="1239"/>
                  </a:lnTo>
                  <a:lnTo>
                    <a:pt x="3410" y="1203"/>
                  </a:lnTo>
                  <a:lnTo>
                    <a:pt x="3342" y="1163"/>
                  </a:lnTo>
                  <a:lnTo>
                    <a:pt x="3274" y="1121"/>
                  </a:lnTo>
                  <a:lnTo>
                    <a:pt x="3204" y="1075"/>
                  </a:lnTo>
                  <a:lnTo>
                    <a:pt x="3134" y="1027"/>
                  </a:lnTo>
                  <a:lnTo>
                    <a:pt x="3134" y="1027"/>
                  </a:lnTo>
                  <a:lnTo>
                    <a:pt x="2993" y="929"/>
                  </a:lnTo>
                  <a:lnTo>
                    <a:pt x="2857" y="835"/>
                  </a:lnTo>
                  <a:lnTo>
                    <a:pt x="2727" y="748"/>
                  </a:lnTo>
                  <a:lnTo>
                    <a:pt x="2599" y="665"/>
                  </a:lnTo>
                  <a:lnTo>
                    <a:pt x="2475" y="588"/>
                  </a:lnTo>
                  <a:lnTo>
                    <a:pt x="2355" y="517"/>
                  </a:lnTo>
                  <a:lnTo>
                    <a:pt x="2239" y="451"/>
                  </a:lnTo>
                  <a:lnTo>
                    <a:pt x="2126" y="389"/>
                  </a:lnTo>
                  <a:lnTo>
                    <a:pt x="2016" y="333"/>
                  </a:lnTo>
                  <a:lnTo>
                    <a:pt x="1909" y="281"/>
                  </a:lnTo>
                  <a:lnTo>
                    <a:pt x="1805" y="234"/>
                  </a:lnTo>
                  <a:lnTo>
                    <a:pt x="1705" y="192"/>
                  </a:lnTo>
                  <a:lnTo>
                    <a:pt x="1606" y="155"/>
                  </a:lnTo>
                  <a:lnTo>
                    <a:pt x="1509" y="121"/>
                  </a:lnTo>
                  <a:lnTo>
                    <a:pt x="1416" y="92"/>
                  </a:lnTo>
                  <a:lnTo>
                    <a:pt x="1323" y="68"/>
                  </a:lnTo>
                  <a:lnTo>
                    <a:pt x="1234" y="47"/>
                  </a:lnTo>
                  <a:lnTo>
                    <a:pt x="1145" y="29"/>
                  </a:lnTo>
                  <a:lnTo>
                    <a:pt x="1058" y="16"/>
                  </a:lnTo>
                  <a:lnTo>
                    <a:pt x="973" y="7"/>
                  </a:lnTo>
                  <a:lnTo>
                    <a:pt x="890" y="2"/>
                  </a:lnTo>
                  <a:lnTo>
                    <a:pt x="807" y="0"/>
                  </a:lnTo>
                  <a:lnTo>
                    <a:pt x="725" y="0"/>
                  </a:lnTo>
                  <a:lnTo>
                    <a:pt x="643" y="5"/>
                  </a:lnTo>
                  <a:lnTo>
                    <a:pt x="562" y="13"/>
                  </a:lnTo>
                  <a:lnTo>
                    <a:pt x="482" y="24"/>
                  </a:lnTo>
                  <a:lnTo>
                    <a:pt x="401" y="37"/>
                  </a:lnTo>
                  <a:lnTo>
                    <a:pt x="322" y="55"/>
                  </a:lnTo>
                  <a:lnTo>
                    <a:pt x="242" y="74"/>
                  </a:lnTo>
                  <a:lnTo>
                    <a:pt x="161" y="97"/>
                  </a:lnTo>
                  <a:lnTo>
                    <a:pt x="80" y="121"/>
                  </a:lnTo>
                  <a:lnTo>
                    <a:pt x="0" y="149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71" name="Freeform 31"/>
            <p:cNvSpPr>
              <a:spLocks/>
            </p:cNvSpPr>
            <p:nvPr userDrawn="1"/>
          </p:nvSpPr>
          <p:spPr bwMode="auto">
            <a:xfrm>
              <a:off x="652" y="1076"/>
              <a:ext cx="5439" cy="696"/>
            </a:xfrm>
            <a:custGeom>
              <a:avLst/>
              <a:gdLst/>
              <a:ahLst/>
              <a:cxnLst>
                <a:cxn ang="0">
                  <a:pos x="5439" y="694"/>
                </a:cxn>
                <a:cxn ang="0">
                  <a:pos x="5405" y="751"/>
                </a:cxn>
                <a:cxn ang="0">
                  <a:pos x="5359" y="812"/>
                </a:cxn>
                <a:cxn ang="0">
                  <a:pos x="5296" y="890"/>
                </a:cxn>
                <a:cxn ang="0">
                  <a:pos x="5216" y="975"/>
                </a:cxn>
                <a:cxn ang="0">
                  <a:pos x="5119" y="1066"/>
                </a:cxn>
                <a:cxn ang="0">
                  <a:pos x="5033" y="1133"/>
                </a:cxn>
                <a:cxn ang="0">
                  <a:pos x="4970" y="1175"/>
                </a:cxn>
                <a:cxn ang="0">
                  <a:pos x="4903" y="1217"/>
                </a:cxn>
                <a:cxn ang="0">
                  <a:pos x="4831" y="1256"/>
                </a:cxn>
                <a:cxn ang="0">
                  <a:pos x="4755" y="1290"/>
                </a:cxn>
                <a:cxn ang="0">
                  <a:pos x="4674" y="1321"/>
                </a:cxn>
                <a:cxn ang="0">
                  <a:pos x="4590" y="1348"/>
                </a:cxn>
                <a:cxn ang="0">
                  <a:pos x="4499" y="1368"/>
                </a:cxn>
                <a:cxn ang="0">
                  <a:pos x="4406" y="1382"/>
                </a:cxn>
                <a:cxn ang="0">
                  <a:pos x="4308" y="1390"/>
                </a:cxn>
                <a:cxn ang="0">
                  <a:pos x="4204" y="1390"/>
                </a:cxn>
                <a:cxn ang="0">
                  <a:pos x="4097" y="1381"/>
                </a:cxn>
                <a:cxn ang="0">
                  <a:pos x="3984" y="1364"/>
                </a:cxn>
                <a:cxn ang="0">
                  <a:pos x="3868" y="1337"/>
                </a:cxn>
                <a:cxn ang="0">
                  <a:pos x="3747" y="1300"/>
                </a:cxn>
                <a:cxn ang="0">
                  <a:pos x="3621" y="1251"/>
                </a:cxn>
                <a:cxn ang="0">
                  <a:pos x="3490" y="1192"/>
                </a:cxn>
                <a:cxn ang="0">
                  <a:pos x="3355" y="1119"/>
                </a:cxn>
                <a:cxn ang="0">
                  <a:pos x="3217" y="1033"/>
                </a:cxn>
                <a:cxn ang="0">
                  <a:pos x="3146" y="985"/>
                </a:cxn>
                <a:cxn ang="0">
                  <a:pos x="2867" y="798"/>
                </a:cxn>
                <a:cxn ang="0">
                  <a:pos x="2606" y="633"/>
                </a:cxn>
                <a:cxn ang="0">
                  <a:pos x="2360" y="489"/>
                </a:cxn>
                <a:cxn ang="0">
                  <a:pos x="2128" y="367"/>
                </a:cxn>
                <a:cxn ang="0">
                  <a:pos x="1910" y="262"/>
                </a:cxn>
                <a:cxn ang="0">
                  <a:pos x="1705" y="176"/>
                </a:cxn>
                <a:cxn ang="0">
                  <a:pos x="1509" y="108"/>
                </a:cxn>
                <a:cxn ang="0">
                  <a:pos x="1321" y="58"/>
                </a:cxn>
                <a:cxn ang="0">
                  <a:pos x="1142" y="24"/>
                </a:cxn>
                <a:cxn ang="0">
                  <a:pos x="970" y="5"/>
                </a:cxn>
                <a:cxn ang="0">
                  <a:pos x="803" y="0"/>
                </a:cxn>
                <a:cxn ang="0">
                  <a:pos x="640" y="10"/>
                </a:cxn>
                <a:cxn ang="0">
                  <a:pos x="479" y="32"/>
                </a:cxn>
                <a:cxn ang="0">
                  <a:pos x="319" y="66"/>
                </a:cxn>
                <a:cxn ang="0">
                  <a:pos x="161" y="111"/>
                </a:cxn>
                <a:cxn ang="0">
                  <a:pos x="0" y="168"/>
                </a:cxn>
              </a:cxnLst>
              <a:rect l="0" t="0" r="r" b="b"/>
              <a:pathLst>
                <a:path w="5439" h="1390">
                  <a:moveTo>
                    <a:pt x="5439" y="694"/>
                  </a:moveTo>
                  <a:lnTo>
                    <a:pt x="5439" y="694"/>
                  </a:lnTo>
                  <a:lnTo>
                    <a:pt x="5431" y="709"/>
                  </a:lnTo>
                  <a:lnTo>
                    <a:pt x="5405" y="751"/>
                  </a:lnTo>
                  <a:lnTo>
                    <a:pt x="5384" y="780"/>
                  </a:lnTo>
                  <a:lnTo>
                    <a:pt x="5359" y="812"/>
                  </a:lnTo>
                  <a:lnTo>
                    <a:pt x="5331" y="849"/>
                  </a:lnTo>
                  <a:lnTo>
                    <a:pt x="5296" y="890"/>
                  </a:lnTo>
                  <a:lnTo>
                    <a:pt x="5259" y="932"/>
                  </a:lnTo>
                  <a:lnTo>
                    <a:pt x="5216" y="975"/>
                  </a:lnTo>
                  <a:lnTo>
                    <a:pt x="5170" y="1020"/>
                  </a:lnTo>
                  <a:lnTo>
                    <a:pt x="5119" y="1066"/>
                  </a:lnTo>
                  <a:lnTo>
                    <a:pt x="5062" y="1111"/>
                  </a:lnTo>
                  <a:lnTo>
                    <a:pt x="5033" y="1133"/>
                  </a:lnTo>
                  <a:lnTo>
                    <a:pt x="5002" y="1154"/>
                  </a:lnTo>
                  <a:lnTo>
                    <a:pt x="4970" y="1175"/>
                  </a:lnTo>
                  <a:lnTo>
                    <a:pt x="4937" y="1196"/>
                  </a:lnTo>
                  <a:lnTo>
                    <a:pt x="4903" y="1217"/>
                  </a:lnTo>
                  <a:lnTo>
                    <a:pt x="4867" y="1237"/>
                  </a:lnTo>
                  <a:lnTo>
                    <a:pt x="4831" y="1256"/>
                  </a:lnTo>
                  <a:lnTo>
                    <a:pt x="4794" y="1274"/>
                  </a:lnTo>
                  <a:lnTo>
                    <a:pt x="4755" y="1290"/>
                  </a:lnTo>
                  <a:lnTo>
                    <a:pt x="4716" y="1306"/>
                  </a:lnTo>
                  <a:lnTo>
                    <a:pt x="4674" y="1321"/>
                  </a:lnTo>
                  <a:lnTo>
                    <a:pt x="4633" y="1335"/>
                  </a:lnTo>
                  <a:lnTo>
                    <a:pt x="4590" y="1348"/>
                  </a:lnTo>
                  <a:lnTo>
                    <a:pt x="4545" y="1358"/>
                  </a:lnTo>
                  <a:lnTo>
                    <a:pt x="4499" y="1368"/>
                  </a:lnTo>
                  <a:lnTo>
                    <a:pt x="4454" y="1376"/>
                  </a:lnTo>
                  <a:lnTo>
                    <a:pt x="4406" y="1382"/>
                  </a:lnTo>
                  <a:lnTo>
                    <a:pt x="4356" y="1387"/>
                  </a:lnTo>
                  <a:lnTo>
                    <a:pt x="4308" y="1390"/>
                  </a:lnTo>
                  <a:lnTo>
                    <a:pt x="4256" y="1390"/>
                  </a:lnTo>
                  <a:lnTo>
                    <a:pt x="4204" y="1390"/>
                  </a:lnTo>
                  <a:lnTo>
                    <a:pt x="4151" y="1387"/>
                  </a:lnTo>
                  <a:lnTo>
                    <a:pt x="4097" y="1381"/>
                  </a:lnTo>
                  <a:lnTo>
                    <a:pt x="4041" y="1374"/>
                  </a:lnTo>
                  <a:lnTo>
                    <a:pt x="3984" y="1364"/>
                  </a:lnTo>
                  <a:lnTo>
                    <a:pt x="3926" y="1351"/>
                  </a:lnTo>
                  <a:lnTo>
                    <a:pt x="3868" y="1337"/>
                  </a:lnTo>
                  <a:lnTo>
                    <a:pt x="3808" y="1319"/>
                  </a:lnTo>
                  <a:lnTo>
                    <a:pt x="3747" y="1300"/>
                  </a:lnTo>
                  <a:lnTo>
                    <a:pt x="3684" y="1277"/>
                  </a:lnTo>
                  <a:lnTo>
                    <a:pt x="3621" y="1251"/>
                  </a:lnTo>
                  <a:lnTo>
                    <a:pt x="3557" y="1222"/>
                  </a:lnTo>
                  <a:lnTo>
                    <a:pt x="3490" y="1192"/>
                  </a:lnTo>
                  <a:lnTo>
                    <a:pt x="3423" y="1156"/>
                  </a:lnTo>
                  <a:lnTo>
                    <a:pt x="3355" y="1119"/>
                  </a:lnTo>
                  <a:lnTo>
                    <a:pt x="3287" y="1079"/>
                  </a:lnTo>
                  <a:lnTo>
                    <a:pt x="3217" y="1033"/>
                  </a:lnTo>
                  <a:lnTo>
                    <a:pt x="3146" y="985"/>
                  </a:lnTo>
                  <a:lnTo>
                    <a:pt x="3146" y="985"/>
                  </a:lnTo>
                  <a:lnTo>
                    <a:pt x="3004" y="890"/>
                  </a:lnTo>
                  <a:lnTo>
                    <a:pt x="2867" y="798"/>
                  </a:lnTo>
                  <a:lnTo>
                    <a:pt x="2733" y="714"/>
                  </a:lnTo>
                  <a:lnTo>
                    <a:pt x="2606" y="633"/>
                  </a:lnTo>
                  <a:lnTo>
                    <a:pt x="2481" y="559"/>
                  </a:lnTo>
                  <a:lnTo>
                    <a:pt x="2360" y="489"/>
                  </a:lnTo>
                  <a:lnTo>
                    <a:pt x="2242" y="425"/>
                  </a:lnTo>
                  <a:lnTo>
                    <a:pt x="2128" y="367"/>
                  </a:lnTo>
                  <a:lnTo>
                    <a:pt x="2018" y="312"/>
                  </a:lnTo>
                  <a:lnTo>
                    <a:pt x="1910" y="262"/>
                  </a:lnTo>
                  <a:lnTo>
                    <a:pt x="1806" y="216"/>
                  </a:lnTo>
                  <a:lnTo>
                    <a:pt x="1705" y="176"/>
                  </a:lnTo>
                  <a:lnTo>
                    <a:pt x="1605" y="140"/>
                  </a:lnTo>
                  <a:lnTo>
                    <a:pt x="1509" y="108"/>
                  </a:lnTo>
                  <a:lnTo>
                    <a:pt x="1414" y="81"/>
                  </a:lnTo>
                  <a:lnTo>
                    <a:pt x="1321" y="58"/>
                  </a:lnTo>
                  <a:lnTo>
                    <a:pt x="1231" y="39"/>
                  </a:lnTo>
                  <a:lnTo>
                    <a:pt x="1142" y="24"/>
                  </a:lnTo>
                  <a:lnTo>
                    <a:pt x="1056" y="13"/>
                  </a:lnTo>
                  <a:lnTo>
                    <a:pt x="970" y="5"/>
                  </a:lnTo>
                  <a:lnTo>
                    <a:pt x="887" y="2"/>
                  </a:lnTo>
                  <a:lnTo>
                    <a:pt x="803" y="0"/>
                  </a:lnTo>
                  <a:lnTo>
                    <a:pt x="722" y="3"/>
                  </a:lnTo>
                  <a:lnTo>
                    <a:pt x="640" y="10"/>
                  </a:lnTo>
                  <a:lnTo>
                    <a:pt x="559" y="19"/>
                  </a:lnTo>
                  <a:lnTo>
                    <a:pt x="479" y="32"/>
                  </a:lnTo>
                  <a:lnTo>
                    <a:pt x="399" y="47"/>
                  </a:lnTo>
                  <a:lnTo>
                    <a:pt x="319" y="66"/>
                  </a:lnTo>
                  <a:lnTo>
                    <a:pt x="240" y="87"/>
                  </a:lnTo>
                  <a:lnTo>
                    <a:pt x="161" y="111"/>
                  </a:lnTo>
                  <a:lnTo>
                    <a:pt x="80" y="139"/>
                  </a:lnTo>
                  <a:lnTo>
                    <a:pt x="0" y="168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72" name="Freeform 32"/>
            <p:cNvSpPr>
              <a:spLocks/>
            </p:cNvSpPr>
            <p:nvPr userDrawn="1"/>
          </p:nvSpPr>
          <p:spPr bwMode="auto">
            <a:xfrm>
              <a:off x="675" y="1094"/>
              <a:ext cx="5448" cy="664"/>
            </a:xfrm>
            <a:custGeom>
              <a:avLst/>
              <a:gdLst/>
              <a:ahLst/>
              <a:cxnLst>
                <a:cxn ang="0">
                  <a:pos x="5448" y="603"/>
                </a:cxn>
                <a:cxn ang="0">
                  <a:pos x="5414" y="660"/>
                </a:cxn>
                <a:cxn ang="0">
                  <a:pos x="5369" y="723"/>
                </a:cxn>
                <a:cxn ang="0">
                  <a:pos x="5308" y="802"/>
                </a:cxn>
                <a:cxn ang="0">
                  <a:pos x="5229" y="891"/>
                </a:cxn>
                <a:cxn ang="0">
                  <a:pos x="5132" y="983"/>
                </a:cxn>
                <a:cxn ang="0">
                  <a:pos x="5047" y="1052"/>
                </a:cxn>
                <a:cxn ang="0">
                  <a:pos x="4986" y="1097"/>
                </a:cxn>
                <a:cxn ang="0">
                  <a:pos x="4919" y="1139"/>
                </a:cxn>
                <a:cxn ang="0">
                  <a:pos x="4849" y="1180"/>
                </a:cxn>
                <a:cxn ang="0">
                  <a:pos x="4772" y="1217"/>
                </a:cxn>
                <a:cxn ang="0">
                  <a:pos x="4692" y="1249"/>
                </a:cxn>
                <a:cxn ang="0">
                  <a:pos x="4607" y="1277"/>
                </a:cxn>
                <a:cxn ang="0">
                  <a:pos x="4518" y="1299"/>
                </a:cxn>
                <a:cxn ang="0">
                  <a:pos x="4425" y="1315"/>
                </a:cxn>
                <a:cxn ang="0">
                  <a:pos x="4326" y="1325"/>
                </a:cxn>
                <a:cxn ang="0">
                  <a:pos x="4222" y="1327"/>
                </a:cxn>
                <a:cxn ang="0">
                  <a:pos x="4115" y="1320"/>
                </a:cxn>
                <a:cxn ang="0">
                  <a:pos x="4003" y="1306"/>
                </a:cxn>
                <a:cxn ang="0">
                  <a:pos x="3885" y="1280"/>
                </a:cxn>
                <a:cxn ang="0">
                  <a:pos x="3764" y="1246"/>
                </a:cxn>
                <a:cxn ang="0">
                  <a:pos x="3638" y="1199"/>
                </a:cxn>
                <a:cxn ang="0">
                  <a:pos x="3506" y="1143"/>
                </a:cxn>
                <a:cxn ang="0">
                  <a:pos x="3371" y="1072"/>
                </a:cxn>
                <a:cxn ang="0">
                  <a:pos x="3230" y="989"/>
                </a:cxn>
                <a:cxn ang="0">
                  <a:pos x="3157" y="942"/>
                </a:cxn>
                <a:cxn ang="0">
                  <a:pos x="2877" y="760"/>
                </a:cxn>
                <a:cxn ang="0">
                  <a:pos x="2613" y="599"/>
                </a:cxn>
                <a:cxn ang="0">
                  <a:pos x="2365" y="460"/>
                </a:cxn>
                <a:cxn ang="0">
                  <a:pos x="2131" y="340"/>
                </a:cxn>
                <a:cxn ang="0">
                  <a:pos x="1912" y="240"/>
                </a:cxn>
                <a:cxn ang="0">
                  <a:pos x="1705" y="158"/>
                </a:cxn>
                <a:cxn ang="0">
                  <a:pos x="1508" y="95"/>
                </a:cxn>
                <a:cxn ang="0">
                  <a:pos x="1321" y="48"/>
                </a:cxn>
                <a:cxn ang="0">
                  <a:pos x="1141" y="17"/>
                </a:cxn>
                <a:cxn ang="0">
                  <a:pos x="968" y="1"/>
                </a:cxn>
                <a:cxn ang="0">
                  <a:pos x="801" y="0"/>
                </a:cxn>
                <a:cxn ang="0">
                  <a:pos x="639" y="12"/>
                </a:cxn>
                <a:cxn ang="0">
                  <a:pos x="478" y="38"/>
                </a:cxn>
                <a:cxn ang="0">
                  <a:pos x="319" y="75"/>
                </a:cxn>
                <a:cxn ang="0">
                  <a:pos x="160" y="124"/>
                </a:cxn>
                <a:cxn ang="0">
                  <a:pos x="0" y="184"/>
                </a:cxn>
              </a:cxnLst>
              <a:rect l="0" t="0" r="r" b="b"/>
              <a:pathLst>
                <a:path w="5448" h="1327">
                  <a:moveTo>
                    <a:pt x="5448" y="603"/>
                  </a:moveTo>
                  <a:lnTo>
                    <a:pt x="5448" y="603"/>
                  </a:lnTo>
                  <a:lnTo>
                    <a:pt x="5439" y="618"/>
                  </a:lnTo>
                  <a:lnTo>
                    <a:pt x="5414" y="660"/>
                  </a:lnTo>
                  <a:lnTo>
                    <a:pt x="5393" y="689"/>
                  </a:lnTo>
                  <a:lnTo>
                    <a:pt x="5369" y="723"/>
                  </a:lnTo>
                  <a:lnTo>
                    <a:pt x="5341" y="762"/>
                  </a:lnTo>
                  <a:lnTo>
                    <a:pt x="5308" y="802"/>
                  </a:lnTo>
                  <a:lnTo>
                    <a:pt x="5271" y="846"/>
                  </a:lnTo>
                  <a:lnTo>
                    <a:pt x="5229" y="891"/>
                  </a:lnTo>
                  <a:lnTo>
                    <a:pt x="5183" y="936"/>
                  </a:lnTo>
                  <a:lnTo>
                    <a:pt x="5132" y="983"/>
                  </a:lnTo>
                  <a:lnTo>
                    <a:pt x="5076" y="1030"/>
                  </a:lnTo>
                  <a:lnTo>
                    <a:pt x="5047" y="1052"/>
                  </a:lnTo>
                  <a:lnTo>
                    <a:pt x="5017" y="1075"/>
                  </a:lnTo>
                  <a:lnTo>
                    <a:pt x="4986" y="1097"/>
                  </a:lnTo>
                  <a:lnTo>
                    <a:pt x="4953" y="1118"/>
                  </a:lnTo>
                  <a:lnTo>
                    <a:pt x="4919" y="1139"/>
                  </a:lnTo>
                  <a:lnTo>
                    <a:pt x="4885" y="1160"/>
                  </a:lnTo>
                  <a:lnTo>
                    <a:pt x="4849" y="1180"/>
                  </a:lnTo>
                  <a:lnTo>
                    <a:pt x="4811" y="1199"/>
                  </a:lnTo>
                  <a:lnTo>
                    <a:pt x="4772" y="1217"/>
                  </a:lnTo>
                  <a:lnTo>
                    <a:pt x="4733" y="1233"/>
                  </a:lnTo>
                  <a:lnTo>
                    <a:pt x="4692" y="1249"/>
                  </a:lnTo>
                  <a:lnTo>
                    <a:pt x="4650" y="1264"/>
                  </a:lnTo>
                  <a:lnTo>
                    <a:pt x="4607" y="1277"/>
                  </a:lnTo>
                  <a:lnTo>
                    <a:pt x="4564" y="1288"/>
                  </a:lnTo>
                  <a:lnTo>
                    <a:pt x="4518" y="1299"/>
                  </a:lnTo>
                  <a:lnTo>
                    <a:pt x="4472" y="1307"/>
                  </a:lnTo>
                  <a:lnTo>
                    <a:pt x="4425" y="1315"/>
                  </a:lnTo>
                  <a:lnTo>
                    <a:pt x="4375" y="1320"/>
                  </a:lnTo>
                  <a:lnTo>
                    <a:pt x="4326" y="1325"/>
                  </a:lnTo>
                  <a:lnTo>
                    <a:pt x="4275" y="1327"/>
                  </a:lnTo>
                  <a:lnTo>
                    <a:pt x="4222" y="1327"/>
                  </a:lnTo>
                  <a:lnTo>
                    <a:pt x="4170" y="1325"/>
                  </a:lnTo>
                  <a:lnTo>
                    <a:pt x="4115" y="1320"/>
                  </a:lnTo>
                  <a:lnTo>
                    <a:pt x="4060" y="1314"/>
                  </a:lnTo>
                  <a:lnTo>
                    <a:pt x="4003" y="1306"/>
                  </a:lnTo>
                  <a:lnTo>
                    <a:pt x="3945" y="1294"/>
                  </a:lnTo>
                  <a:lnTo>
                    <a:pt x="3885" y="1280"/>
                  </a:lnTo>
                  <a:lnTo>
                    <a:pt x="3825" y="1264"/>
                  </a:lnTo>
                  <a:lnTo>
                    <a:pt x="3764" y="1246"/>
                  </a:lnTo>
                  <a:lnTo>
                    <a:pt x="3702" y="1223"/>
                  </a:lnTo>
                  <a:lnTo>
                    <a:pt x="3638" y="1199"/>
                  </a:lnTo>
                  <a:lnTo>
                    <a:pt x="3573" y="1172"/>
                  </a:lnTo>
                  <a:lnTo>
                    <a:pt x="3506" y="1143"/>
                  </a:lnTo>
                  <a:lnTo>
                    <a:pt x="3439" y="1109"/>
                  </a:lnTo>
                  <a:lnTo>
                    <a:pt x="3371" y="1072"/>
                  </a:lnTo>
                  <a:lnTo>
                    <a:pt x="3300" y="1033"/>
                  </a:lnTo>
                  <a:lnTo>
                    <a:pt x="3230" y="989"/>
                  </a:lnTo>
                  <a:lnTo>
                    <a:pt x="3157" y="942"/>
                  </a:lnTo>
                  <a:lnTo>
                    <a:pt x="3157" y="942"/>
                  </a:lnTo>
                  <a:lnTo>
                    <a:pt x="3016" y="849"/>
                  </a:lnTo>
                  <a:lnTo>
                    <a:pt x="2877" y="760"/>
                  </a:lnTo>
                  <a:lnTo>
                    <a:pt x="2742" y="678"/>
                  </a:lnTo>
                  <a:lnTo>
                    <a:pt x="2613" y="599"/>
                  </a:lnTo>
                  <a:lnTo>
                    <a:pt x="2487" y="528"/>
                  </a:lnTo>
                  <a:lnTo>
                    <a:pt x="2365" y="460"/>
                  </a:lnTo>
                  <a:lnTo>
                    <a:pt x="2247" y="397"/>
                  </a:lnTo>
                  <a:lnTo>
                    <a:pt x="2131" y="340"/>
                  </a:lnTo>
                  <a:lnTo>
                    <a:pt x="2020" y="289"/>
                  </a:lnTo>
                  <a:lnTo>
                    <a:pt x="1912" y="240"/>
                  </a:lnTo>
                  <a:lnTo>
                    <a:pt x="1806" y="197"/>
                  </a:lnTo>
                  <a:lnTo>
                    <a:pt x="1705" y="158"/>
                  </a:lnTo>
                  <a:lnTo>
                    <a:pt x="1605" y="124"/>
                  </a:lnTo>
                  <a:lnTo>
                    <a:pt x="1508" y="95"/>
                  </a:lnTo>
                  <a:lnTo>
                    <a:pt x="1414" y="69"/>
                  </a:lnTo>
                  <a:lnTo>
                    <a:pt x="1321" y="48"/>
                  </a:lnTo>
                  <a:lnTo>
                    <a:pt x="1230" y="30"/>
                  </a:lnTo>
                  <a:lnTo>
                    <a:pt x="1141" y="17"/>
                  </a:lnTo>
                  <a:lnTo>
                    <a:pt x="1054" y="8"/>
                  </a:lnTo>
                  <a:lnTo>
                    <a:pt x="968" y="1"/>
                  </a:lnTo>
                  <a:lnTo>
                    <a:pt x="885" y="0"/>
                  </a:lnTo>
                  <a:lnTo>
                    <a:pt x="801" y="0"/>
                  </a:lnTo>
                  <a:lnTo>
                    <a:pt x="719" y="4"/>
                  </a:lnTo>
                  <a:lnTo>
                    <a:pt x="639" y="12"/>
                  </a:lnTo>
                  <a:lnTo>
                    <a:pt x="558" y="24"/>
                  </a:lnTo>
                  <a:lnTo>
                    <a:pt x="478" y="38"/>
                  </a:lnTo>
                  <a:lnTo>
                    <a:pt x="399" y="56"/>
                  </a:lnTo>
                  <a:lnTo>
                    <a:pt x="319" y="75"/>
                  </a:lnTo>
                  <a:lnTo>
                    <a:pt x="239" y="100"/>
                  </a:lnTo>
                  <a:lnTo>
                    <a:pt x="160" y="124"/>
                  </a:lnTo>
                  <a:lnTo>
                    <a:pt x="81" y="153"/>
                  </a:lnTo>
                  <a:lnTo>
                    <a:pt x="0" y="184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73" name="Freeform 33"/>
            <p:cNvSpPr>
              <a:spLocks/>
            </p:cNvSpPr>
            <p:nvPr userDrawn="1"/>
          </p:nvSpPr>
          <p:spPr bwMode="auto">
            <a:xfrm>
              <a:off x="700" y="1111"/>
              <a:ext cx="5453" cy="633"/>
            </a:xfrm>
            <a:custGeom>
              <a:avLst/>
              <a:gdLst/>
              <a:ahLst/>
              <a:cxnLst>
                <a:cxn ang="0">
                  <a:pos x="5452" y="516"/>
                </a:cxn>
                <a:cxn ang="0">
                  <a:pos x="5419" y="574"/>
                </a:cxn>
                <a:cxn ang="0">
                  <a:pos x="5376" y="637"/>
                </a:cxn>
                <a:cxn ang="0">
                  <a:pos x="5316" y="717"/>
                </a:cxn>
                <a:cxn ang="0">
                  <a:pos x="5239" y="808"/>
                </a:cxn>
                <a:cxn ang="0">
                  <a:pos x="5143" y="903"/>
                </a:cxn>
                <a:cxn ang="0">
                  <a:pos x="5060" y="974"/>
                </a:cxn>
                <a:cxn ang="0">
                  <a:pos x="4998" y="1021"/>
                </a:cxn>
                <a:cxn ang="0">
                  <a:pos x="4932" y="1064"/>
                </a:cxn>
                <a:cxn ang="0">
                  <a:pos x="4862" y="1106"/>
                </a:cxn>
                <a:cxn ang="0">
                  <a:pos x="4787" y="1145"/>
                </a:cxn>
                <a:cxn ang="0">
                  <a:pos x="4707" y="1179"/>
                </a:cxn>
                <a:cxn ang="0">
                  <a:pos x="4624" y="1208"/>
                </a:cxn>
                <a:cxn ang="0">
                  <a:pos x="4533" y="1232"/>
                </a:cxn>
                <a:cxn ang="0">
                  <a:pos x="4440" y="1252"/>
                </a:cxn>
                <a:cxn ang="0">
                  <a:pos x="4342" y="1263"/>
                </a:cxn>
                <a:cxn ang="0">
                  <a:pos x="4239" y="1266"/>
                </a:cxn>
                <a:cxn ang="0">
                  <a:pos x="4131" y="1263"/>
                </a:cxn>
                <a:cxn ang="0">
                  <a:pos x="4018" y="1250"/>
                </a:cxn>
                <a:cxn ang="0">
                  <a:pos x="3902" y="1228"/>
                </a:cxn>
                <a:cxn ang="0">
                  <a:pos x="3779" y="1194"/>
                </a:cxn>
                <a:cxn ang="0">
                  <a:pos x="3652" y="1150"/>
                </a:cxn>
                <a:cxn ang="0">
                  <a:pos x="3520" y="1095"/>
                </a:cxn>
                <a:cxn ang="0">
                  <a:pos x="3384" y="1027"/>
                </a:cxn>
                <a:cxn ang="0">
                  <a:pos x="3242" y="947"/>
                </a:cxn>
                <a:cxn ang="0">
                  <a:pos x="3169" y="901"/>
                </a:cxn>
                <a:cxn ang="0">
                  <a:pos x="2885" y="724"/>
                </a:cxn>
                <a:cxn ang="0">
                  <a:pos x="2619" y="569"/>
                </a:cxn>
                <a:cxn ang="0">
                  <a:pos x="2369" y="433"/>
                </a:cxn>
                <a:cxn ang="0">
                  <a:pos x="2134" y="317"/>
                </a:cxn>
                <a:cxn ang="0">
                  <a:pos x="1912" y="222"/>
                </a:cxn>
                <a:cxn ang="0">
                  <a:pos x="1704" y="144"/>
                </a:cxn>
                <a:cxn ang="0">
                  <a:pos x="1507" y="83"/>
                </a:cxn>
                <a:cxn ang="0">
                  <a:pos x="1318" y="41"/>
                </a:cxn>
                <a:cxn ang="0">
                  <a:pos x="1139" y="13"/>
                </a:cxn>
                <a:cxn ang="0">
                  <a:pos x="965" y="0"/>
                </a:cxn>
                <a:cxn ang="0">
                  <a:pos x="798" y="4"/>
                </a:cxn>
                <a:cxn ang="0">
                  <a:pos x="635" y="18"/>
                </a:cxn>
                <a:cxn ang="0">
                  <a:pos x="475" y="47"/>
                </a:cxn>
                <a:cxn ang="0">
                  <a:pos x="317" y="89"/>
                </a:cxn>
                <a:cxn ang="0">
                  <a:pos x="158" y="141"/>
                </a:cxn>
                <a:cxn ang="0">
                  <a:pos x="0" y="204"/>
                </a:cxn>
              </a:cxnLst>
              <a:rect l="0" t="0" r="r" b="b"/>
              <a:pathLst>
                <a:path w="5452" h="1266">
                  <a:moveTo>
                    <a:pt x="5452" y="516"/>
                  </a:moveTo>
                  <a:lnTo>
                    <a:pt x="5452" y="516"/>
                  </a:lnTo>
                  <a:lnTo>
                    <a:pt x="5444" y="530"/>
                  </a:lnTo>
                  <a:lnTo>
                    <a:pt x="5419" y="574"/>
                  </a:lnTo>
                  <a:lnTo>
                    <a:pt x="5400" y="603"/>
                  </a:lnTo>
                  <a:lnTo>
                    <a:pt x="5376" y="637"/>
                  </a:lnTo>
                  <a:lnTo>
                    <a:pt x="5348" y="675"/>
                  </a:lnTo>
                  <a:lnTo>
                    <a:pt x="5316" y="717"/>
                  </a:lnTo>
                  <a:lnTo>
                    <a:pt x="5279" y="761"/>
                  </a:lnTo>
                  <a:lnTo>
                    <a:pt x="5239" y="808"/>
                  </a:lnTo>
                  <a:lnTo>
                    <a:pt x="5193" y="855"/>
                  </a:lnTo>
                  <a:lnTo>
                    <a:pt x="5143" y="903"/>
                  </a:lnTo>
                  <a:lnTo>
                    <a:pt x="5089" y="950"/>
                  </a:lnTo>
                  <a:lnTo>
                    <a:pt x="5060" y="974"/>
                  </a:lnTo>
                  <a:lnTo>
                    <a:pt x="5029" y="997"/>
                  </a:lnTo>
                  <a:lnTo>
                    <a:pt x="4998" y="1021"/>
                  </a:lnTo>
                  <a:lnTo>
                    <a:pt x="4965" y="1042"/>
                  </a:lnTo>
                  <a:lnTo>
                    <a:pt x="4932" y="1064"/>
                  </a:lnTo>
                  <a:lnTo>
                    <a:pt x="4897" y="1085"/>
                  </a:lnTo>
                  <a:lnTo>
                    <a:pt x="4862" y="1106"/>
                  </a:lnTo>
                  <a:lnTo>
                    <a:pt x="4825" y="1126"/>
                  </a:lnTo>
                  <a:lnTo>
                    <a:pt x="4787" y="1145"/>
                  </a:lnTo>
                  <a:lnTo>
                    <a:pt x="4747" y="1161"/>
                  </a:lnTo>
                  <a:lnTo>
                    <a:pt x="4707" y="1179"/>
                  </a:lnTo>
                  <a:lnTo>
                    <a:pt x="4665" y="1194"/>
                  </a:lnTo>
                  <a:lnTo>
                    <a:pt x="4624" y="1208"/>
                  </a:lnTo>
                  <a:lnTo>
                    <a:pt x="4579" y="1221"/>
                  </a:lnTo>
                  <a:lnTo>
                    <a:pt x="4533" y="1232"/>
                  </a:lnTo>
                  <a:lnTo>
                    <a:pt x="4488" y="1242"/>
                  </a:lnTo>
                  <a:lnTo>
                    <a:pt x="4440" y="1252"/>
                  </a:lnTo>
                  <a:lnTo>
                    <a:pt x="4392" y="1258"/>
                  </a:lnTo>
                  <a:lnTo>
                    <a:pt x="4342" y="1263"/>
                  </a:lnTo>
                  <a:lnTo>
                    <a:pt x="4292" y="1266"/>
                  </a:lnTo>
                  <a:lnTo>
                    <a:pt x="4239" y="1266"/>
                  </a:lnTo>
                  <a:lnTo>
                    <a:pt x="4186" y="1266"/>
                  </a:lnTo>
                  <a:lnTo>
                    <a:pt x="4131" y="1263"/>
                  </a:lnTo>
                  <a:lnTo>
                    <a:pt x="4075" y="1257"/>
                  </a:lnTo>
                  <a:lnTo>
                    <a:pt x="4018" y="1250"/>
                  </a:lnTo>
                  <a:lnTo>
                    <a:pt x="3960" y="1239"/>
                  </a:lnTo>
                  <a:lnTo>
                    <a:pt x="3902" y="1228"/>
                  </a:lnTo>
                  <a:lnTo>
                    <a:pt x="3841" y="1211"/>
                  </a:lnTo>
                  <a:lnTo>
                    <a:pt x="3779" y="1194"/>
                  </a:lnTo>
                  <a:lnTo>
                    <a:pt x="3716" y="1174"/>
                  </a:lnTo>
                  <a:lnTo>
                    <a:pt x="3652" y="1150"/>
                  </a:lnTo>
                  <a:lnTo>
                    <a:pt x="3586" y="1124"/>
                  </a:lnTo>
                  <a:lnTo>
                    <a:pt x="3520" y="1095"/>
                  </a:lnTo>
                  <a:lnTo>
                    <a:pt x="3452" y="1063"/>
                  </a:lnTo>
                  <a:lnTo>
                    <a:pt x="3384" y="1027"/>
                  </a:lnTo>
                  <a:lnTo>
                    <a:pt x="3313" y="989"/>
                  </a:lnTo>
                  <a:lnTo>
                    <a:pt x="3242" y="947"/>
                  </a:lnTo>
                  <a:lnTo>
                    <a:pt x="3169" y="901"/>
                  </a:lnTo>
                  <a:lnTo>
                    <a:pt x="3169" y="901"/>
                  </a:lnTo>
                  <a:lnTo>
                    <a:pt x="3024" y="811"/>
                  </a:lnTo>
                  <a:lnTo>
                    <a:pt x="2885" y="724"/>
                  </a:lnTo>
                  <a:lnTo>
                    <a:pt x="2749" y="643"/>
                  </a:lnTo>
                  <a:lnTo>
                    <a:pt x="2619" y="569"/>
                  </a:lnTo>
                  <a:lnTo>
                    <a:pt x="2491" y="498"/>
                  </a:lnTo>
                  <a:lnTo>
                    <a:pt x="2369" y="433"/>
                  </a:lnTo>
                  <a:lnTo>
                    <a:pt x="2249" y="373"/>
                  </a:lnTo>
                  <a:lnTo>
                    <a:pt x="2134" y="317"/>
                  </a:lnTo>
                  <a:lnTo>
                    <a:pt x="2022" y="267"/>
                  </a:lnTo>
                  <a:lnTo>
                    <a:pt x="1912" y="222"/>
                  </a:lnTo>
                  <a:lnTo>
                    <a:pt x="1806" y="180"/>
                  </a:lnTo>
                  <a:lnTo>
                    <a:pt x="1704" y="144"/>
                  </a:lnTo>
                  <a:lnTo>
                    <a:pt x="1604" y="112"/>
                  </a:lnTo>
                  <a:lnTo>
                    <a:pt x="1507" y="83"/>
                  </a:lnTo>
                  <a:lnTo>
                    <a:pt x="1411" y="60"/>
                  </a:lnTo>
                  <a:lnTo>
                    <a:pt x="1318" y="41"/>
                  </a:lnTo>
                  <a:lnTo>
                    <a:pt x="1227" y="25"/>
                  </a:lnTo>
                  <a:lnTo>
                    <a:pt x="1139" y="13"/>
                  </a:lnTo>
                  <a:lnTo>
                    <a:pt x="1051" y="5"/>
                  </a:lnTo>
                  <a:lnTo>
                    <a:pt x="965" y="0"/>
                  </a:lnTo>
                  <a:lnTo>
                    <a:pt x="882" y="0"/>
                  </a:lnTo>
                  <a:lnTo>
                    <a:pt x="798" y="4"/>
                  </a:lnTo>
                  <a:lnTo>
                    <a:pt x="717" y="8"/>
                  </a:lnTo>
                  <a:lnTo>
                    <a:pt x="635" y="18"/>
                  </a:lnTo>
                  <a:lnTo>
                    <a:pt x="556" y="31"/>
                  </a:lnTo>
                  <a:lnTo>
                    <a:pt x="475" y="47"/>
                  </a:lnTo>
                  <a:lnTo>
                    <a:pt x="396" y="67"/>
                  </a:lnTo>
                  <a:lnTo>
                    <a:pt x="317" y="89"/>
                  </a:lnTo>
                  <a:lnTo>
                    <a:pt x="238" y="113"/>
                  </a:lnTo>
                  <a:lnTo>
                    <a:pt x="158" y="141"/>
                  </a:lnTo>
                  <a:lnTo>
                    <a:pt x="79" y="172"/>
                  </a:lnTo>
                  <a:lnTo>
                    <a:pt x="0" y="204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74" name="Freeform 34"/>
            <p:cNvSpPr>
              <a:spLocks/>
            </p:cNvSpPr>
            <p:nvPr userDrawn="1"/>
          </p:nvSpPr>
          <p:spPr bwMode="auto">
            <a:xfrm>
              <a:off x="724" y="1127"/>
              <a:ext cx="5457" cy="603"/>
            </a:xfrm>
            <a:custGeom>
              <a:avLst/>
              <a:gdLst/>
              <a:ahLst/>
              <a:cxnLst>
                <a:cxn ang="0">
                  <a:pos x="5457" y="426"/>
                </a:cxn>
                <a:cxn ang="0">
                  <a:pos x="5425" y="484"/>
                </a:cxn>
                <a:cxn ang="0">
                  <a:pos x="5383" y="550"/>
                </a:cxn>
                <a:cxn ang="0">
                  <a:pos x="5323" y="631"/>
                </a:cxn>
                <a:cxn ang="0">
                  <a:pos x="5247" y="725"/>
                </a:cxn>
                <a:cxn ang="0">
                  <a:pos x="5153" y="822"/>
                </a:cxn>
                <a:cxn ang="0">
                  <a:pos x="5071" y="896"/>
                </a:cxn>
                <a:cxn ang="0">
                  <a:pos x="5010" y="943"/>
                </a:cxn>
                <a:cxn ang="0">
                  <a:pos x="4944" y="988"/>
                </a:cxn>
                <a:cxn ang="0">
                  <a:pos x="4875" y="1031"/>
                </a:cxn>
                <a:cxn ang="0">
                  <a:pos x="4801" y="1072"/>
                </a:cxn>
                <a:cxn ang="0">
                  <a:pos x="4722" y="1109"/>
                </a:cxn>
                <a:cxn ang="0">
                  <a:pos x="4637" y="1140"/>
                </a:cxn>
                <a:cxn ang="0">
                  <a:pos x="4549" y="1166"/>
                </a:cxn>
                <a:cxn ang="0">
                  <a:pos x="4456" y="1187"/>
                </a:cxn>
                <a:cxn ang="0">
                  <a:pos x="4358" y="1199"/>
                </a:cxn>
                <a:cxn ang="0">
                  <a:pos x="4254" y="1206"/>
                </a:cxn>
                <a:cxn ang="0">
                  <a:pos x="4147" y="1204"/>
                </a:cxn>
                <a:cxn ang="0">
                  <a:pos x="4035" y="1193"/>
                </a:cxn>
                <a:cxn ang="0">
                  <a:pos x="3917" y="1174"/>
                </a:cxn>
                <a:cxn ang="0">
                  <a:pos x="3793" y="1143"/>
                </a:cxn>
                <a:cxn ang="0">
                  <a:pos x="3666" y="1101"/>
                </a:cxn>
                <a:cxn ang="0">
                  <a:pos x="3534" y="1049"/>
                </a:cxn>
                <a:cxn ang="0">
                  <a:pos x="3396" y="983"/>
                </a:cxn>
                <a:cxn ang="0">
                  <a:pos x="3253" y="906"/>
                </a:cxn>
                <a:cxn ang="0">
                  <a:pos x="3180" y="862"/>
                </a:cxn>
                <a:cxn ang="0">
                  <a:pos x="2892" y="689"/>
                </a:cxn>
                <a:cxn ang="0">
                  <a:pos x="2624" y="537"/>
                </a:cxn>
                <a:cxn ang="0">
                  <a:pos x="2372" y="407"/>
                </a:cxn>
                <a:cxn ang="0">
                  <a:pos x="2136" y="295"/>
                </a:cxn>
                <a:cxn ang="0">
                  <a:pos x="1913" y="203"/>
                </a:cxn>
                <a:cxn ang="0">
                  <a:pos x="1702" y="129"/>
                </a:cxn>
                <a:cxn ang="0">
                  <a:pos x="1504" y="72"/>
                </a:cxn>
                <a:cxn ang="0">
                  <a:pos x="1315" y="32"/>
                </a:cxn>
                <a:cxn ang="0">
                  <a:pos x="1136" y="9"/>
                </a:cxn>
                <a:cxn ang="0">
                  <a:pos x="962" y="0"/>
                </a:cxn>
                <a:cxn ang="0">
                  <a:pos x="796" y="6"/>
                </a:cxn>
                <a:cxn ang="0">
                  <a:pos x="633" y="26"/>
                </a:cxn>
                <a:cxn ang="0">
                  <a:pos x="474" y="58"/>
                </a:cxn>
                <a:cxn ang="0">
                  <a:pos x="315" y="101"/>
                </a:cxn>
                <a:cxn ang="0">
                  <a:pos x="158" y="158"/>
                </a:cxn>
                <a:cxn ang="0">
                  <a:pos x="0" y="224"/>
                </a:cxn>
              </a:cxnLst>
              <a:rect l="0" t="0" r="r" b="b"/>
              <a:pathLst>
                <a:path w="5457" h="1206">
                  <a:moveTo>
                    <a:pt x="5457" y="426"/>
                  </a:moveTo>
                  <a:lnTo>
                    <a:pt x="5457" y="426"/>
                  </a:lnTo>
                  <a:lnTo>
                    <a:pt x="5450" y="442"/>
                  </a:lnTo>
                  <a:lnTo>
                    <a:pt x="5425" y="484"/>
                  </a:lnTo>
                  <a:lnTo>
                    <a:pt x="5405" y="515"/>
                  </a:lnTo>
                  <a:lnTo>
                    <a:pt x="5383" y="550"/>
                  </a:lnTo>
                  <a:lnTo>
                    <a:pt x="5355" y="589"/>
                  </a:lnTo>
                  <a:lnTo>
                    <a:pt x="5323" y="631"/>
                  </a:lnTo>
                  <a:lnTo>
                    <a:pt x="5287" y="676"/>
                  </a:lnTo>
                  <a:lnTo>
                    <a:pt x="5247" y="725"/>
                  </a:lnTo>
                  <a:lnTo>
                    <a:pt x="5203" y="773"/>
                  </a:lnTo>
                  <a:lnTo>
                    <a:pt x="5153" y="822"/>
                  </a:lnTo>
                  <a:lnTo>
                    <a:pt x="5100" y="872"/>
                  </a:lnTo>
                  <a:lnTo>
                    <a:pt x="5071" y="896"/>
                  </a:lnTo>
                  <a:lnTo>
                    <a:pt x="5041" y="918"/>
                  </a:lnTo>
                  <a:lnTo>
                    <a:pt x="5010" y="943"/>
                  </a:lnTo>
                  <a:lnTo>
                    <a:pt x="4978" y="965"/>
                  </a:lnTo>
                  <a:lnTo>
                    <a:pt x="4944" y="988"/>
                  </a:lnTo>
                  <a:lnTo>
                    <a:pt x="4911" y="1011"/>
                  </a:lnTo>
                  <a:lnTo>
                    <a:pt x="4875" y="1031"/>
                  </a:lnTo>
                  <a:lnTo>
                    <a:pt x="4839" y="1052"/>
                  </a:lnTo>
                  <a:lnTo>
                    <a:pt x="4801" y="1072"/>
                  </a:lnTo>
                  <a:lnTo>
                    <a:pt x="4762" y="1091"/>
                  </a:lnTo>
                  <a:lnTo>
                    <a:pt x="4722" y="1109"/>
                  </a:lnTo>
                  <a:lnTo>
                    <a:pt x="4681" y="1125"/>
                  </a:lnTo>
                  <a:lnTo>
                    <a:pt x="4637" y="1140"/>
                  </a:lnTo>
                  <a:lnTo>
                    <a:pt x="4594" y="1154"/>
                  </a:lnTo>
                  <a:lnTo>
                    <a:pt x="4549" y="1166"/>
                  </a:lnTo>
                  <a:lnTo>
                    <a:pt x="4503" y="1177"/>
                  </a:lnTo>
                  <a:lnTo>
                    <a:pt x="4456" y="1187"/>
                  </a:lnTo>
                  <a:lnTo>
                    <a:pt x="4407" y="1195"/>
                  </a:lnTo>
                  <a:lnTo>
                    <a:pt x="4358" y="1199"/>
                  </a:lnTo>
                  <a:lnTo>
                    <a:pt x="4307" y="1204"/>
                  </a:lnTo>
                  <a:lnTo>
                    <a:pt x="4254" y="1206"/>
                  </a:lnTo>
                  <a:lnTo>
                    <a:pt x="4202" y="1206"/>
                  </a:lnTo>
                  <a:lnTo>
                    <a:pt x="4147" y="1204"/>
                  </a:lnTo>
                  <a:lnTo>
                    <a:pt x="4092" y="1199"/>
                  </a:lnTo>
                  <a:lnTo>
                    <a:pt x="4035" y="1193"/>
                  </a:lnTo>
                  <a:lnTo>
                    <a:pt x="3977" y="1185"/>
                  </a:lnTo>
                  <a:lnTo>
                    <a:pt x="3917" y="1174"/>
                  </a:lnTo>
                  <a:lnTo>
                    <a:pt x="3856" y="1159"/>
                  </a:lnTo>
                  <a:lnTo>
                    <a:pt x="3793" y="1143"/>
                  </a:lnTo>
                  <a:lnTo>
                    <a:pt x="3731" y="1124"/>
                  </a:lnTo>
                  <a:lnTo>
                    <a:pt x="3666" y="1101"/>
                  </a:lnTo>
                  <a:lnTo>
                    <a:pt x="3600" y="1077"/>
                  </a:lnTo>
                  <a:lnTo>
                    <a:pt x="3534" y="1049"/>
                  </a:lnTo>
                  <a:lnTo>
                    <a:pt x="3466" y="1017"/>
                  </a:lnTo>
                  <a:lnTo>
                    <a:pt x="3396" y="983"/>
                  </a:lnTo>
                  <a:lnTo>
                    <a:pt x="3325" y="946"/>
                  </a:lnTo>
                  <a:lnTo>
                    <a:pt x="3253" y="906"/>
                  </a:lnTo>
                  <a:lnTo>
                    <a:pt x="3180" y="862"/>
                  </a:lnTo>
                  <a:lnTo>
                    <a:pt x="3180" y="862"/>
                  </a:lnTo>
                  <a:lnTo>
                    <a:pt x="3034" y="772"/>
                  </a:lnTo>
                  <a:lnTo>
                    <a:pt x="2892" y="689"/>
                  </a:lnTo>
                  <a:lnTo>
                    <a:pt x="2756" y="610"/>
                  </a:lnTo>
                  <a:lnTo>
                    <a:pt x="2624" y="537"/>
                  </a:lnTo>
                  <a:lnTo>
                    <a:pt x="2497" y="470"/>
                  </a:lnTo>
                  <a:lnTo>
                    <a:pt x="2372" y="407"/>
                  </a:lnTo>
                  <a:lnTo>
                    <a:pt x="2252" y="348"/>
                  </a:lnTo>
                  <a:lnTo>
                    <a:pt x="2136" y="295"/>
                  </a:lnTo>
                  <a:lnTo>
                    <a:pt x="2023" y="247"/>
                  </a:lnTo>
                  <a:lnTo>
                    <a:pt x="1913" y="203"/>
                  </a:lnTo>
                  <a:lnTo>
                    <a:pt x="1806" y="164"/>
                  </a:lnTo>
                  <a:lnTo>
                    <a:pt x="1702" y="129"/>
                  </a:lnTo>
                  <a:lnTo>
                    <a:pt x="1602" y="98"/>
                  </a:lnTo>
                  <a:lnTo>
                    <a:pt x="1504" y="72"/>
                  </a:lnTo>
                  <a:lnTo>
                    <a:pt x="1409" y="51"/>
                  </a:lnTo>
                  <a:lnTo>
                    <a:pt x="1315" y="32"/>
                  </a:lnTo>
                  <a:lnTo>
                    <a:pt x="1225" y="19"/>
                  </a:lnTo>
                  <a:lnTo>
                    <a:pt x="1136" y="9"/>
                  </a:lnTo>
                  <a:lnTo>
                    <a:pt x="1048" y="3"/>
                  </a:lnTo>
                  <a:lnTo>
                    <a:pt x="962" y="0"/>
                  </a:lnTo>
                  <a:lnTo>
                    <a:pt x="879" y="1"/>
                  </a:lnTo>
                  <a:lnTo>
                    <a:pt x="796" y="6"/>
                  </a:lnTo>
                  <a:lnTo>
                    <a:pt x="714" y="14"/>
                  </a:lnTo>
                  <a:lnTo>
                    <a:pt x="633" y="26"/>
                  </a:lnTo>
                  <a:lnTo>
                    <a:pt x="553" y="40"/>
                  </a:lnTo>
                  <a:lnTo>
                    <a:pt x="474" y="58"/>
                  </a:lnTo>
                  <a:lnTo>
                    <a:pt x="394" y="79"/>
                  </a:lnTo>
                  <a:lnTo>
                    <a:pt x="315" y="101"/>
                  </a:lnTo>
                  <a:lnTo>
                    <a:pt x="238" y="129"/>
                  </a:lnTo>
                  <a:lnTo>
                    <a:pt x="158" y="158"/>
                  </a:lnTo>
                  <a:lnTo>
                    <a:pt x="79" y="190"/>
                  </a:lnTo>
                  <a:lnTo>
                    <a:pt x="0" y="224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75" name="Freeform 35"/>
            <p:cNvSpPr>
              <a:spLocks/>
            </p:cNvSpPr>
            <p:nvPr userDrawn="1"/>
          </p:nvSpPr>
          <p:spPr bwMode="auto">
            <a:xfrm>
              <a:off x="752" y="1144"/>
              <a:ext cx="5455" cy="573"/>
            </a:xfrm>
            <a:custGeom>
              <a:avLst/>
              <a:gdLst/>
              <a:ahLst/>
              <a:cxnLst>
                <a:cxn ang="0">
                  <a:pos x="5459" y="335"/>
                </a:cxn>
                <a:cxn ang="0">
                  <a:pos x="5427" y="395"/>
                </a:cxn>
                <a:cxn ang="0">
                  <a:pos x="5385" y="461"/>
                </a:cxn>
                <a:cxn ang="0">
                  <a:pos x="5328" y="545"/>
                </a:cxn>
                <a:cxn ang="0">
                  <a:pos x="5253" y="639"/>
                </a:cxn>
                <a:cxn ang="0">
                  <a:pos x="5160" y="739"/>
                </a:cxn>
                <a:cxn ang="0">
                  <a:pos x="5080" y="815"/>
                </a:cxn>
                <a:cxn ang="0">
                  <a:pos x="5019" y="863"/>
                </a:cxn>
                <a:cxn ang="0">
                  <a:pos x="4955" y="912"/>
                </a:cxn>
                <a:cxn ang="0">
                  <a:pos x="4885" y="957"/>
                </a:cxn>
                <a:cxn ang="0">
                  <a:pos x="4812" y="999"/>
                </a:cxn>
                <a:cxn ang="0">
                  <a:pos x="4734" y="1036"/>
                </a:cxn>
                <a:cxn ang="0">
                  <a:pos x="4651" y="1070"/>
                </a:cxn>
                <a:cxn ang="0">
                  <a:pos x="4562" y="1098"/>
                </a:cxn>
                <a:cxn ang="0">
                  <a:pos x="4469" y="1120"/>
                </a:cxn>
                <a:cxn ang="0">
                  <a:pos x="4372" y="1136"/>
                </a:cxn>
                <a:cxn ang="0">
                  <a:pos x="4268" y="1144"/>
                </a:cxn>
                <a:cxn ang="0">
                  <a:pos x="4161" y="1144"/>
                </a:cxn>
                <a:cxn ang="0">
                  <a:pos x="4047" y="1136"/>
                </a:cxn>
                <a:cxn ang="0">
                  <a:pos x="3929" y="1119"/>
                </a:cxn>
                <a:cxn ang="0">
                  <a:pos x="3807" y="1090"/>
                </a:cxn>
                <a:cxn ang="0">
                  <a:pos x="3677" y="1051"/>
                </a:cxn>
                <a:cxn ang="0">
                  <a:pos x="3544" y="1001"/>
                </a:cxn>
                <a:cxn ang="0">
                  <a:pos x="3405" y="938"/>
                </a:cxn>
                <a:cxn ang="0">
                  <a:pos x="3261" y="862"/>
                </a:cxn>
                <a:cxn ang="0">
                  <a:pos x="3187" y="820"/>
                </a:cxn>
                <a:cxn ang="0">
                  <a:pos x="2899" y="652"/>
                </a:cxn>
                <a:cxn ang="0">
                  <a:pos x="2628" y="505"/>
                </a:cxn>
                <a:cxn ang="0">
                  <a:pos x="2374" y="379"/>
                </a:cxn>
                <a:cxn ang="0">
                  <a:pos x="2135" y="273"/>
                </a:cxn>
                <a:cxn ang="0">
                  <a:pos x="1911" y="184"/>
                </a:cxn>
                <a:cxn ang="0">
                  <a:pos x="1700" y="114"/>
                </a:cxn>
                <a:cxn ang="0">
                  <a:pos x="1500" y="61"/>
                </a:cxn>
                <a:cxn ang="0">
                  <a:pos x="1312" y="25"/>
                </a:cxn>
                <a:cxn ang="0">
                  <a:pos x="1131" y="4"/>
                </a:cxn>
                <a:cxn ang="0">
                  <a:pos x="958" y="0"/>
                </a:cxn>
                <a:cxn ang="0">
                  <a:pos x="791" y="8"/>
                </a:cxn>
                <a:cxn ang="0">
                  <a:pos x="628" y="32"/>
                </a:cxn>
                <a:cxn ang="0">
                  <a:pos x="470" y="67"/>
                </a:cxn>
                <a:cxn ang="0">
                  <a:pos x="313" y="114"/>
                </a:cxn>
                <a:cxn ang="0">
                  <a:pos x="156" y="174"/>
                </a:cxn>
                <a:cxn ang="0">
                  <a:pos x="0" y="243"/>
                </a:cxn>
              </a:cxnLst>
              <a:rect l="0" t="0" r="r" b="b"/>
              <a:pathLst>
                <a:path w="5459" h="1144">
                  <a:moveTo>
                    <a:pt x="5459" y="335"/>
                  </a:moveTo>
                  <a:lnTo>
                    <a:pt x="5459" y="335"/>
                  </a:lnTo>
                  <a:lnTo>
                    <a:pt x="5450" y="352"/>
                  </a:lnTo>
                  <a:lnTo>
                    <a:pt x="5427" y="395"/>
                  </a:lnTo>
                  <a:lnTo>
                    <a:pt x="5409" y="426"/>
                  </a:lnTo>
                  <a:lnTo>
                    <a:pt x="5385" y="461"/>
                  </a:lnTo>
                  <a:lnTo>
                    <a:pt x="5359" y="502"/>
                  </a:lnTo>
                  <a:lnTo>
                    <a:pt x="5328" y="545"/>
                  </a:lnTo>
                  <a:lnTo>
                    <a:pt x="5292" y="591"/>
                  </a:lnTo>
                  <a:lnTo>
                    <a:pt x="5253" y="639"/>
                  </a:lnTo>
                  <a:lnTo>
                    <a:pt x="5209" y="689"/>
                  </a:lnTo>
                  <a:lnTo>
                    <a:pt x="5160" y="739"/>
                  </a:lnTo>
                  <a:lnTo>
                    <a:pt x="5108" y="791"/>
                  </a:lnTo>
                  <a:lnTo>
                    <a:pt x="5080" y="815"/>
                  </a:lnTo>
                  <a:lnTo>
                    <a:pt x="5049" y="839"/>
                  </a:lnTo>
                  <a:lnTo>
                    <a:pt x="5019" y="863"/>
                  </a:lnTo>
                  <a:lnTo>
                    <a:pt x="4988" y="888"/>
                  </a:lnTo>
                  <a:lnTo>
                    <a:pt x="4955" y="912"/>
                  </a:lnTo>
                  <a:lnTo>
                    <a:pt x="4921" y="935"/>
                  </a:lnTo>
                  <a:lnTo>
                    <a:pt x="4885" y="957"/>
                  </a:lnTo>
                  <a:lnTo>
                    <a:pt x="4849" y="978"/>
                  </a:lnTo>
                  <a:lnTo>
                    <a:pt x="4812" y="999"/>
                  </a:lnTo>
                  <a:lnTo>
                    <a:pt x="4773" y="1018"/>
                  </a:lnTo>
                  <a:lnTo>
                    <a:pt x="4734" y="1036"/>
                  </a:lnTo>
                  <a:lnTo>
                    <a:pt x="4692" y="1054"/>
                  </a:lnTo>
                  <a:lnTo>
                    <a:pt x="4651" y="1070"/>
                  </a:lnTo>
                  <a:lnTo>
                    <a:pt x="4606" y="1085"/>
                  </a:lnTo>
                  <a:lnTo>
                    <a:pt x="4562" y="1098"/>
                  </a:lnTo>
                  <a:lnTo>
                    <a:pt x="4516" y="1111"/>
                  </a:lnTo>
                  <a:lnTo>
                    <a:pt x="4469" y="1120"/>
                  </a:lnTo>
                  <a:lnTo>
                    <a:pt x="4420" y="1128"/>
                  </a:lnTo>
                  <a:lnTo>
                    <a:pt x="4372" y="1136"/>
                  </a:lnTo>
                  <a:lnTo>
                    <a:pt x="4320" y="1141"/>
                  </a:lnTo>
                  <a:lnTo>
                    <a:pt x="4268" y="1144"/>
                  </a:lnTo>
                  <a:lnTo>
                    <a:pt x="4215" y="1144"/>
                  </a:lnTo>
                  <a:lnTo>
                    <a:pt x="4161" y="1144"/>
                  </a:lnTo>
                  <a:lnTo>
                    <a:pt x="4105" y="1141"/>
                  </a:lnTo>
                  <a:lnTo>
                    <a:pt x="4047" y="1136"/>
                  </a:lnTo>
                  <a:lnTo>
                    <a:pt x="3988" y="1128"/>
                  </a:lnTo>
                  <a:lnTo>
                    <a:pt x="3929" y="1119"/>
                  </a:lnTo>
                  <a:lnTo>
                    <a:pt x="3869" y="1106"/>
                  </a:lnTo>
                  <a:lnTo>
                    <a:pt x="3807" y="1090"/>
                  </a:lnTo>
                  <a:lnTo>
                    <a:pt x="3743" y="1072"/>
                  </a:lnTo>
                  <a:lnTo>
                    <a:pt x="3677" y="1051"/>
                  </a:lnTo>
                  <a:lnTo>
                    <a:pt x="3612" y="1027"/>
                  </a:lnTo>
                  <a:lnTo>
                    <a:pt x="3544" y="1001"/>
                  </a:lnTo>
                  <a:lnTo>
                    <a:pt x="3476" y="970"/>
                  </a:lnTo>
                  <a:lnTo>
                    <a:pt x="3405" y="938"/>
                  </a:lnTo>
                  <a:lnTo>
                    <a:pt x="3335" y="902"/>
                  </a:lnTo>
                  <a:lnTo>
                    <a:pt x="3261" y="862"/>
                  </a:lnTo>
                  <a:lnTo>
                    <a:pt x="3187" y="820"/>
                  </a:lnTo>
                  <a:lnTo>
                    <a:pt x="3187" y="820"/>
                  </a:lnTo>
                  <a:lnTo>
                    <a:pt x="3040" y="733"/>
                  </a:lnTo>
                  <a:lnTo>
                    <a:pt x="2899" y="652"/>
                  </a:lnTo>
                  <a:lnTo>
                    <a:pt x="2761" y="576"/>
                  </a:lnTo>
                  <a:lnTo>
                    <a:pt x="2628" y="505"/>
                  </a:lnTo>
                  <a:lnTo>
                    <a:pt x="2499" y="439"/>
                  </a:lnTo>
                  <a:lnTo>
                    <a:pt x="2374" y="379"/>
                  </a:lnTo>
                  <a:lnTo>
                    <a:pt x="2253" y="323"/>
                  </a:lnTo>
                  <a:lnTo>
                    <a:pt x="2135" y="273"/>
                  </a:lnTo>
                  <a:lnTo>
                    <a:pt x="2022" y="226"/>
                  </a:lnTo>
                  <a:lnTo>
                    <a:pt x="1911" y="184"/>
                  </a:lnTo>
                  <a:lnTo>
                    <a:pt x="1804" y="147"/>
                  </a:lnTo>
                  <a:lnTo>
                    <a:pt x="1700" y="114"/>
                  </a:lnTo>
                  <a:lnTo>
                    <a:pt x="1599" y="85"/>
                  </a:lnTo>
                  <a:lnTo>
                    <a:pt x="1500" y="61"/>
                  </a:lnTo>
                  <a:lnTo>
                    <a:pt x="1405" y="40"/>
                  </a:lnTo>
                  <a:lnTo>
                    <a:pt x="1312" y="25"/>
                  </a:lnTo>
                  <a:lnTo>
                    <a:pt x="1220" y="13"/>
                  </a:lnTo>
                  <a:lnTo>
                    <a:pt x="1131" y="4"/>
                  </a:lnTo>
                  <a:lnTo>
                    <a:pt x="1044" y="0"/>
                  </a:lnTo>
                  <a:lnTo>
                    <a:pt x="958" y="0"/>
                  </a:lnTo>
                  <a:lnTo>
                    <a:pt x="874" y="1"/>
                  </a:lnTo>
                  <a:lnTo>
                    <a:pt x="791" y="8"/>
                  </a:lnTo>
                  <a:lnTo>
                    <a:pt x="709" y="17"/>
                  </a:lnTo>
                  <a:lnTo>
                    <a:pt x="628" y="32"/>
                  </a:lnTo>
                  <a:lnTo>
                    <a:pt x="549" y="48"/>
                  </a:lnTo>
                  <a:lnTo>
                    <a:pt x="470" y="67"/>
                  </a:lnTo>
                  <a:lnTo>
                    <a:pt x="391" y="88"/>
                  </a:lnTo>
                  <a:lnTo>
                    <a:pt x="313" y="114"/>
                  </a:lnTo>
                  <a:lnTo>
                    <a:pt x="234" y="143"/>
                  </a:lnTo>
                  <a:lnTo>
                    <a:pt x="156" y="174"/>
                  </a:lnTo>
                  <a:lnTo>
                    <a:pt x="77" y="208"/>
                  </a:lnTo>
                  <a:lnTo>
                    <a:pt x="0" y="243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76" name="Freeform 36"/>
            <p:cNvSpPr>
              <a:spLocks/>
            </p:cNvSpPr>
            <p:nvPr userDrawn="1"/>
          </p:nvSpPr>
          <p:spPr bwMode="auto">
            <a:xfrm>
              <a:off x="778" y="1160"/>
              <a:ext cx="5461" cy="544"/>
            </a:xfrm>
            <a:custGeom>
              <a:avLst/>
              <a:gdLst/>
              <a:ahLst/>
              <a:cxnLst>
                <a:cxn ang="0">
                  <a:pos x="5461" y="247"/>
                </a:cxn>
                <a:cxn ang="0">
                  <a:pos x="5429" y="308"/>
                </a:cxn>
                <a:cxn ang="0">
                  <a:pos x="5390" y="376"/>
                </a:cxn>
                <a:cxn ang="0">
                  <a:pos x="5333" y="460"/>
                </a:cxn>
                <a:cxn ang="0">
                  <a:pos x="5259" y="557"/>
                </a:cxn>
                <a:cxn ang="0">
                  <a:pos x="5168" y="659"/>
                </a:cxn>
                <a:cxn ang="0">
                  <a:pos x="5088" y="736"/>
                </a:cxn>
                <a:cxn ang="0">
                  <a:pos x="5029" y="788"/>
                </a:cxn>
                <a:cxn ang="0">
                  <a:pos x="4965" y="836"/>
                </a:cxn>
                <a:cxn ang="0">
                  <a:pos x="4897" y="883"/>
                </a:cxn>
                <a:cxn ang="0">
                  <a:pos x="4823" y="927"/>
                </a:cxn>
                <a:cxn ang="0">
                  <a:pos x="4746" y="965"/>
                </a:cxn>
                <a:cxn ang="0">
                  <a:pos x="4662" y="1001"/>
                </a:cxn>
                <a:cxn ang="0">
                  <a:pos x="4575" y="1032"/>
                </a:cxn>
                <a:cxn ang="0">
                  <a:pos x="4483" y="1056"/>
                </a:cxn>
                <a:cxn ang="0">
                  <a:pos x="4385" y="1074"/>
                </a:cxn>
                <a:cxn ang="0">
                  <a:pos x="4282" y="1083"/>
                </a:cxn>
                <a:cxn ang="0">
                  <a:pos x="4175" y="1087"/>
                </a:cxn>
                <a:cxn ang="0">
                  <a:pos x="4061" y="1080"/>
                </a:cxn>
                <a:cxn ang="0">
                  <a:pos x="3943" y="1064"/>
                </a:cxn>
                <a:cxn ang="0">
                  <a:pos x="3819" y="1038"/>
                </a:cxn>
                <a:cxn ang="0">
                  <a:pos x="3690" y="1003"/>
                </a:cxn>
                <a:cxn ang="0">
                  <a:pos x="3556" y="954"/>
                </a:cxn>
                <a:cxn ang="0">
                  <a:pos x="3417" y="894"/>
                </a:cxn>
                <a:cxn ang="0">
                  <a:pos x="3271" y="820"/>
                </a:cxn>
                <a:cxn ang="0">
                  <a:pos x="3196" y="780"/>
                </a:cxn>
                <a:cxn ang="0">
                  <a:pos x="2904" y="617"/>
                </a:cxn>
                <a:cxn ang="0">
                  <a:pos x="2632" y="475"/>
                </a:cxn>
                <a:cxn ang="0">
                  <a:pos x="2377" y="354"/>
                </a:cxn>
                <a:cxn ang="0">
                  <a:pos x="2137" y="250"/>
                </a:cxn>
                <a:cxn ang="0">
                  <a:pos x="1912" y="166"/>
                </a:cxn>
                <a:cxn ang="0">
                  <a:pos x="1699" y="100"/>
                </a:cxn>
                <a:cxn ang="0">
                  <a:pos x="1499" y="52"/>
                </a:cxn>
                <a:cxn ang="0">
                  <a:pos x="1309" y="19"/>
                </a:cxn>
                <a:cxn ang="0">
                  <a:pos x="1129" y="2"/>
                </a:cxn>
                <a:cxn ang="0">
                  <a:pos x="955" y="0"/>
                </a:cxn>
                <a:cxn ang="0">
                  <a:pos x="789" y="13"/>
                </a:cxn>
                <a:cxn ang="0">
                  <a:pos x="626" y="39"/>
                </a:cxn>
                <a:cxn ang="0">
                  <a:pos x="468" y="77"/>
                </a:cxn>
                <a:cxn ang="0">
                  <a:pos x="312" y="129"/>
                </a:cxn>
                <a:cxn ang="0">
                  <a:pos x="157" y="192"/>
                </a:cxn>
                <a:cxn ang="0">
                  <a:pos x="0" y="266"/>
                </a:cxn>
              </a:cxnLst>
              <a:rect l="0" t="0" r="r" b="b"/>
              <a:pathLst>
                <a:path w="5461" h="1087">
                  <a:moveTo>
                    <a:pt x="5461" y="247"/>
                  </a:moveTo>
                  <a:lnTo>
                    <a:pt x="5461" y="247"/>
                  </a:lnTo>
                  <a:lnTo>
                    <a:pt x="5452" y="263"/>
                  </a:lnTo>
                  <a:lnTo>
                    <a:pt x="5429" y="308"/>
                  </a:lnTo>
                  <a:lnTo>
                    <a:pt x="5411" y="339"/>
                  </a:lnTo>
                  <a:lnTo>
                    <a:pt x="5390" y="376"/>
                  </a:lnTo>
                  <a:lnTo>
                    <a:pt x="5363" y="417"/>
                  </a:lnTo>
                  <a:lnTo>
                    <a:pt x="5333" y="460"/>
                  </a:lnTo>
                  <a:lnTo>
                    <a:pt x="5298" y="507"/>
                  </a:lnTo>
                  <a:lnTo>
                    <a:pt x="5259" y="557"/>
                  </a:lnTo>
                  <a:lnTo>
                    <a:pt x="5216" y="607"/>
                  </a:lnTo>
                  <a:lnTo>
                    <a:pt x="5168" y="659"/>
                  </a:lnTo>
                  <a:lnTo>
                    <a:pt x="5116" y="710"/>
                  </a:lnTo>
                  <a:lnTo>
                    <a:pt x="5088" y="736"/>
                  </a:lnTo>
                  <a:lnTo>
                    <a:pt x="5059" y="762"/>
                  </a:lnTo>
                  <a:lnTo>
                    <a:pt x="5029" y="788"/>
                  </a:lnTo>
                  <a:lnTo>
                    <a:pt x="4998" y="812"/>
                  </a:lnTo>
                  <a:lnTo>
                    <a:pt x="4965" y="836"/>
                  </a:lnTo>
                  <a:lnTo>
                    <a:pt x="4932" y="859"/>
                  </a:lnTo>
                  <a:lnTo>
                    <a:pt x="4897" y="883"/>
                  </a:lnTo>
                  <a:lnTo>
                    <a:pt x="4861" y="904"/>
                  </a:lnTo>
                  <a:lnTo>
                    <a:pt x="4823" y="927"/>
                  </a:lnTo>
                  <a:lnTo>
                    <a:pt x="4786" y="946"/>
                  </a:lnTo>
                  <a:lnTo>
                    <a:pt x="4746" y="965"/>
                  </a:lnTo>
                  <a:lnTo>
                    <a:pt x="4705" y="985"/>
                  </a:lnTo>
                  <a:lnTo>
                    <a:pt x="4662" y="1001"/>
                  </a:lnTo>
                  <a:lnTo>
                    <a:pt x="4619" y="1017"/>
                  </a:lnTo>
                  <a:lnTo>
                    <a:pt x="4575" y="1032"/>
                  </a:lnTo>
                  <a:lnTo>
                    <a:pt x="4529" y="1045"/>
                  </a:lnTo>
                  <a:lnTo>
                    <a:pt x="4483" y="1056"/>
                  </a:lnTo>
                  <a:lnTo>
                    <a:pt x="4435" y="1066"/>
                  </a:lnTo>
                  <a:lnTo>
                    <a:pt x="4385" y="1074"/>
                  </a:lnTo>
                  <a:lnTo>
                    <a:pt x="4335" y="1080"/>
                  </a:lnTo>
                  <a:lnTo>
                    <a:pt x="4282" y="1083"/>
                  </a:lnTo>
                  <a:lnTo>
                    <a:pt x="4229" y="1087"/>
                  </a:lnTo>
                  <a:lnTo>
                    <a:pt x="4175" y="1087"/>
                  </a:lnTo>
                  <a:lnTo>
                    <a:pt x="4118" y="1083"/>
                  </a:lnTo>
                  <a:lnTo>
                    <a:pt x="4061" y="1080"/>
                  </a:lnTo>
                  <a:lnTo>
                    <a:pt x="4003" y="1074"/>
                  </a:lnTo>
                  <a:lnTo>
                    <a:pt x="3943" y="1064"/>
                  </a:lnTo>
                  <a:lnTo>
                    <a:pt x="3882" y="1053"/>
                  </a:lnTo>
                  <a:lnTo>
                    <a:pt x="3819" y="1038"/>
                  </a:lnTo>
                  <a:lnTo>
                    <a:pt x="3756" y="1022"/>
                  </a:lnTo>
                  <a:lnTo>
                    <a:pt x="3690" y="1003"/>
                  </a:lnTo>
                  <a:lnTo>
                    <a:pt x="3624" y="980"/>
                  </a:lnTo>
                  <a:lnTo>
                    <a:pt x="3556" y="954"/>
                  </a:lnTo>
                  <a:lnTo>
                    <a:pt x="3488" y="925"/>
                  </a:lnTo>
                  <a:lnTo>
                    <a:pt x="3417" y="894"/>
                  </a:lnTo>
                  <a:lnTo>
                    <a:pt x="3345" y="859"/>
                  </a:lnTo>
                  <a:lnTo>
                    <a:pt x="3271" y="820"/>
                  </a:lnTo>
                  <a:lnTo>
                    <a:pt x="3196" y="780"/>
                  </a:lnTo>
                  <a:lnTo>
                    <a:pt x="3196" y="780"/>
                  </a:lnTo>
                  <a:lnTo>
                    <a:pt x="3049" y="696"/>
                  </a:lnTo>
                  <a:lnTo>
                    <a:pt x="2904" y="617"/>
                  </a:lnTo>
                  <a:lnTo>
                    <a:pt x="2766" y="542"/>
                  </a:lnTo>
                  <a:lnTo>
                    <a:pt x="2632" y="475"/>
                  </a:lnTo>
                  <a:lnTo>
                    <a:pt x="2502" y="412"/>
                  </a:lnTo>
                  <a:lnTo>
                    <a:pt x="2377" y="354"/>
                  </a:lnTo>
                  <a:lnTo>
                    <a:pt x="2255" y="299"/>
                  </a:lnTo>
                  <a:lnTo>
                    <a:pt x="2137" y="250"/>
                  </a:lnTo>
                  <a:lnTo>
                    <a:pt x="2021" y="207"/>
                  </a:lnTo>
                  <a:lnTo>
                    <a:pt x="1912" y="166"/>
                  </a:lnTo>
                  <a:lnTo>
                    <a:pt x="1803" y="131"/>
                  </a:lnTo>
                  <a:lnTo>
                    <a:pt x="1699" y="100"/>
                  </a:lnTo>
                  <a:lnTo>
                    <a:pt x="1598" y="74"/>
                  </a:lnTo>
                  <a:lnTo>
                    <a:pt x="1499" y="52"/>
                  </a:lnTo>
                  <a:lnTo>
                    <a:pt x="1402" y="34"/>
                  </a:lnTo>
                  <a:lnTo>
                    <a:pt x="1309" y="19"/>
                  </a:lnTo>
                  <a:lnTo>
                    <a:pt x="1218" y="8"/>
                  </a:lnTo>
                  <a:lnTo>
                    <a:pt x="1129" y="2"/>
                  </a:lnTo>
                  <a:lnTo>
                    <a:pt x="1041" y="0"/>
                  </a:lnTo>
                  <a:lnTo>
                    <a:pt x="955" y="0"/>
                  </a:lnTo>
                  <a:lnTo>
                    <a:pt x="872" y="5"/>
                  </a:lnTo>
                  <a:lnTo>
                    <a:pt x="789" y="13"/>
                  </a:lnTo>
                  <a:lnTo>
                    <a:pt x="707" y="24"/>
                  </a:lnTo>
                  <a:lnTo>
                    <a:pt x="626" y="39"/>
                  </a:lnTo>
                  <a:lnTo>
                    <a:pt x="547" y="56"/>
                  </a:lnTo>
                  <a:lnTo>
                    <a:pt x="468" y="77"/>
                  </a:lnTo>
                  <a:lnTo>
                    <a:pt x="390" y="102"/>
                  </a:lnTo>
                  <a:lnTo>
                    <a:pt x="312" y="129"/>
                  </a:lnTo>
                  <a:lnTo>
                    <a:pt x="235" y="160"/>
                  </a:lnTo>
                  <a:lnTo>
                    <a:pt x="157" y="192"/>
                  </a:lnTo>
                  <a:lnTo>
                    <a:pt x="78" y="228"/>
                  </a:lnTo>
                  <a:lnTo>
                    <a:pt x="0" y="26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77" name="Freeform 37"/>
            <p:cNvSpPr>
              <a:spLocks/>
            </p:cNvSpPr>
            <p:nvPr userDrawn="1"/>
          </p:nvSpPr>
          <p:spPr bwMode="auto">
            <a:xfrm>
              <a:off x="802" y="1173"/>
              <a:ext cx="5459" cy="514"/>
            </a:xfrm>
            <a:custGeom>
              <a:avLst/>
              <a:gdLst/>
              <a:ahLst/>
              <a:cxnLst>
                <a:cxn ang="0">
                  <a:pos x="5459" y="159"/>
                </a:cxn>
                <a:cxn ang="0">
                  <a:pos x="5428" y="221"/>
                </a:cxn>
                <a:cxn ang="0">
                  <a:pos x="5390" y="290"/>
                </a:cxn>
                <a:cxn ang="0">
                  <a:pos x="5334" y="376"/>
                </a:cxn>
                <a:cxn ang="0">
                  <a:pos x="5262" y="474"/>
                </a:cxn>
                <a:cxn ang="0">
                  <a:pos x="5173" y="579"/>
                </a:cxn>
                <a:cxn ang="0">
                  <a:pos x="5094" y="658"/>
                </a:cxn>
                <a:cxn ang="0">
                  <a:pos x="5035" y="710"/>
                </a:cxn>
                <a:cxn ang="0">
                  <a:pos x="4973" y="762"/>
                </a:cxn>
                <a:cxn ang="0">
                  <a:pos x="4905" y="809"/>
                </a:cxn>
                <a:cxn ang="0">
                  <a:pos x="4833" y="854"/>
                </a:cxn>
                <a:cxn ang="0">
                  <a:pos x="4755" y="896"/>
                </a:cxn>
                <a:cxn ang="0">
                  <a:pos x="4673" y="933"/>
                </a:cxn>
                <a:cxn ang="0">
                  <a:pos x="4586" y="965"/>
                </a:cxn>
                <a:cxn ang="0">
                  <a:pos x="4494" y="991"/>
                </a:cxn>
                <a:cxn ang="0">
                  <a:pos x="4395" y="1010"/>
                </a:cxn>
                <a:cxn ang="0">
                  <a:pos x="4294" y="1023"/>
                </a:cxn>
                <a:cxn ang="0">
                  <a:pos x="4186" y="1028"/>
                </a:cxn>
                <a:cxn ang="0">
                  <a:pos x="4072" y="1025"/>
                </a:cxn>
                <a:cxn ang="0">
                  <a:pos x="3954" y="1010"/>
                </a:cxn>
                <a:cxn ang="0">
                  <a:pos x="3830" y="988"/>
                </a:cxn>
                <a:cxn ang="0">
                  <a:pos x="3701" y="954"/>
                </a:cxn>
                <a:cxn ang="0">
                  <a:pos x="3567" y="909"/>
                </a:cxn>
                <a:cxn ang="0">
                  <a:pos x="3425" y="851"/>
                </a:cxn>
                <a:cxn ang="0">
                  <a:pos x="3279" y="779"/>
                </a:cxn>
                <a:cxn ang="0">
                  <a:pos x="3204" y="739"/>
                </a:cxn>
                <a:cxn ang="0">
                  <a:pos x="2910" y="582"/>
                </a:cxn>
                <a:cxn ang="0">
                  <a:pos x="2635" y="445"/>
                </a:cxn>
                <a:cxn ang="0">
                  <a:pos x="2377" y="327"/>
                </a:cxn>
                <a:cxn ang="0">
                  <a:pos x="2135" y="230"/>
                </a:cxn>
                <a:cxn ang="0">
                  <a:pos x="1909" y="150"/>
                </a:cxn>
                <a:cxn ang="0">
                  <a:pos x="1696" y="88"/>
                </a:cxn>
                <a:cxn ang="0">
                  <a:pos x="1495" y="43"/>
                </a:cxn>
                <a:cxn ang="0">
                  <a:pos x="1305" y="14"/>
                </a:cxn>
                <a:cxn ang="0">
                  <a:pos x="1124" y="1"/>
                </a:cxn>
                <a:cxn ang="0">
                  <a:pos x="951" y="3"/>
                </a:cxn>
                <a:cxn ang="0">
                  <a:pos x="784" y="19"/>
                </a:cxn>
                <a:cxn ang="0">
                  <a:pos x="623" y="48"/>
                </a:cxn>
                <a:cxn ang="0">
                  <a:pos x="465" y="92"/>
                </a:cxn>
                <a:cxn ang="0">
                  <a:pos x="309" y="145"/>
                </a:cxn>
                <a:cxn ang="0">
                  <a:pos x="155" y="211"/>
                </a:cxn>
                <a:cxn ang="0">
                  <a:pos x="0" y="289"/>
                </a:cxn>
              </a:cxnLst>
              <a:rect l="0" t="0" r="r" b="b"/>
              <a:pathLst>
                <a:path w="5459" h="1028">
                  <a:moveTo>
                    <a:pt x="5459" y="159"/>
                  </a:moveTo>
                  <a:lnTo>
                    <a:pt x="5459" y="159"/>
                  </a:lnTo>
                  <a:lnTo>
                    <a:pt x="5451" y="176"/>
                  </a:lnTo>
                  <a:lnTo>
                    <a:pt x="5428" y="221"/>
                  </a:lnTo>
                  <a:lnTo>
                    <a:pt x="5410" y="253"/>
                  </a:lnTo>
                  <a:lnTo>
                    <a:pt x="5390" y="290"/>
                  </a:lnTo>
                  <a:lnTo>
                    <a:pt x="5365" y="331"/>
                  </a:lnTo>
                  <a:lnTo>
                    <a:pt x="5334" y="376"/>
                  </a:lnTo>
                  <a:lnTo>
                    <a:pt x="5301" y="424"/>
                  </a:lnTo>
                  <a:lnTo>
                    <a:pt x="5262" y="474"/>
                  </a:lnTo>
                  <a:lnTo>
                    <a:pt x="5220" y="526"/>
                  </a:lnTo>
                  <a:lnTo>
                    <a:pt x="5173" y="579"/>
                  </a:lnTo>
                  <a:lnTo>
                    <a:pt x="5122" y="633"/>
                  </a:lnTo>
                  <a:lnTo>
                    <a:pt x="5094" y="658"/>
                  </a:lnTo>
                  <a:lnTo>
                    <a:pt x="5066" y="684"/>
                  </a:lnTo>
                  <a:lnTo>
                    <a:pt x="5035" y="710"/>
                  </a:lnTo>
                  <a:lnTo>
                    <a:pt x="5005" y="736"/>
                  </a:lnTo>
                  <a:lnTo>
                    <a:pt x="4973" y="762"/>
                  </a:lnTo>
                  <a:lnTo>
                    <a:pt x="4940" y="786"/>
                  </a:lnTo>
                  <a:lnTo>
                    <a:pt x="4905" y="809"/>
                  </a:lnTo>
                  <a:lnTo>
                    <a:pt x="4869" y="833"/>
                  </a:lnTo>
                  <a:lnTo>
                    <a:pt x="4833" y="854"/>
                  </a:lnTo>
                  <a:lnTo>
                    <a:pt x="4794" y="876"/>
                  </a:lnTo>
                  <a:lnTo>
                    <a:pt x="4755" y="896"/>
                  </a:lnTo>
                  <a:lnTo>
                    <a:pt x="4715" y="915"/>
                  </a:lnTo>
                  <a:lnTo>
                    <a:pt x="4673" y="933"/>
                  </a:lnTo>
                  <a:lnTo>
                    <a:pt x="4630" y="951"/>
                  </a:lnTo>
                  <a:lnTo>
                    <a:pt x="4586" y="965"/>
                  </a:lnTo>
                  <a:lnTo>
                    <a:pt x="4540" y="980"/>
                  </a:lnTo>
                  <a:lnTo>
                    <a:pt x="4494" y="991"/>
                  </a:lnTo>
                  <a:lnTo>
                    <a:pt x="4445" y="1002"/>
                  </a:lnTo>
                  <a:lnTo>
                    <a:pt x="4395" y="1010"/>
                  </a:lnTo>
                  <a:lnTo>
                    <a:pt x="4345" y="1018"/>
                  </a:lnTo>
                  <a:lnTo>
                    <a:pt x="4294" y="1023"/>
                  </a:lnTo>
                  <a:lnTo>
                    <a:pt x="4240" y="1027"/>
                  </a:lnTo>
                  <a:lnTo>
                    <a:pt x="4186" y="1028"/>
                  </a:lnTo>
                  <a:lnTo>
                    <a:pt x="4130" y="1028"/>
                  </a:lnTo>
                  <a:lnTo>
                    <a:pt x="4072" y="1025"/>
                  </a:lnTo>
                  <a:lnTo>
                    <a:pt x="4014" y="1018"/>
                  </a:lnTo>
                  <a:lnTo>
                    <a:pt x="3954" y="1010"/>
                  </a:lnTo>
                  <a:lnTo>
                    <a:pt x="3893" y="1001"/>
                  </a:lnTo>
                  <a:lnTo>
                    <a:pt x="3830" y="988"/>
                  </a:lnTo>
                  <a:lnTo>
                    <a:pt x="3766" y="972"/>
                  </a:lnTo>
                  <a:lnTo>
                    <a:pt x="3701" y="954"/>
                  </a:lnTo>
                  <a:lnTo>
                    <a:pt x="3635" y="933"/>
                  </a:lnTo>
                  <a:lnTo>
                    <a:pt x="3567" y="909"/>
                  </a:lnTo>
                  <a:lnTo>
                    <a:pt x="3496" y="881"/>
                  </a:lnTo>
                  <a:lnTo>
                    <a:pt x="3425" y="851"/>
                  </a:lnTo>
                  <a:lnTo>
                    <a:pt x="3353" y="817"/>
                  </a:lnTo>
                  <a:lnTo>
                    <a:pt x="3279" y="779"/>
                  </a:lnTo>
                  <a:lnTo>
                    <a:pt x="3204" y="739"/>
                  </a:lnTo>
                  <a:lnTo>
                    <a:pt x="3204" y="739"/>
                  </a:lnTo>
                  <a:lnTo>
                    <a:pt x="3054" y="658"/>
                  </a:lnTo>
                  <a:lnTo>
                    <a:pt x="2910" y="582"/>
                  </a:lnTo>
                  <a:lnTo>
                    <a:pt x="2770" y="511"/>
                  </a:lnTo>
                  <a:lnTo>
                    <a:pt x="2635" y="445"/>
                  </a:lnTo>
                  <a:lnTo>
                    <a:pt x="2503" y="384"/>
                  </a:lnTo>
                  <a:lnTo>
                    <a:pt x="2377" y="327"/>
                  </a:lnTo>
                  <a:lnTo>
                    <a:pt x="2254" y="277"/>
                  </a:lnTo>
                  <a:lnTo>
                    <a:pt x="2135" y="230"/>
                  </a:lnTo>
                  <a:lnTo>
                    <a:pt x="2021" y="189"/>
                  </a:lnTo>
                  <a:lnTo>
                    <a:pt x="1909" y="150"/>
                  </a:lnTo>
                  <a:lnTo>
                    <a:pt x="1800" y="117"/>
                  </a:lnTo>
                  <a:lnTo>
                    <a:pt x="1696" y="88"/>
                  </a:lnTo>
                  <a:lnTo>
                    <a:pt x="1595" y="64"/>
                  </a:lnTo>
                  <a:lnTo>
                    <a:pt x="1495" y="43"/>
                  </a:lnTo>
                  <a:lnTo>
                    <a:pt x="1399" y="27"/>
                  </a:lnTo>
                  <a:lnTo>
                    <a:pt x="1305" y="14"/>
                  </a:lnTo>
                  <a:lnTo>
                    <a:pt x="1213" y="6"/>
                  </a:lnTo>
                  <a:lnTo>
                    <a:pt x="1124" y="1"/>
                  </a:lnTo>
                  <a:lnTo>
                    <a:pt x="1037" y="0"/>
                  </a:lnTo>
                  <a:lnTo>
                    <a:pt x="951" y="3"/>
                  </a:lnTo>
                  <a:lnTo>
                    <a:pt x="867" y="9"/>
                  </a:lnTo>
                  <a:lnTo>
                    <a:pt x="784" y="19"/>
                  </a:lnTo>
                  <a:lnTo>
                    <a:pt x="704" y="32"/>
                  </a:lnTo>
                  <a:lnTo>
                    <a:pt x="623" y="48"/>
                  </a:lnTo>
                  <a:lnTo>
                    <a:pt x="544" y="67"/>
                  </a:lnTo>
                  <a:lnTo>
                    <a:pt x="465" y="92"/>
                  </a:lnTo>
                  <a:lnTo>
                    <a:pt x="387" y="117"/>
                  </a:lnTo>
                  <a:lnTo>
                    <a:pt x="309" y="145"/>
                  </a:lnTo>
                  <a:lnTo>
                    <a:pt x="232" y="177"/>
                  </a:lnTo>
                  <a:lnTo>
                    <a:pt x="155" y="211"/>
                  </a:lnTo>
                  <a:lnTo>
                    <a:pt x="77" y="248"/>
                  </a:lnTo>
                  <a:lnTo>
                    <a:pt x="0" y="289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78" name="Freeform 38"/>
            <p:cNvSpPr>
              <a:spLocks/>
            </p:cNvSpPr>
            <p:nvPr userDrawn="1"/>
          </p:nvSpPr>
          <p:spPr bwMode="auto">
            <a:xfrm>
              <a:off x="835" y="1190"/>
              <a:ext cx="5453" cy="485"/>
            </a:xfrm>
            <a:custGeom>
              <a:avLst/>
              <a:gdLst/>
              <a:ahLst/>
              <a:cxnLst>
                <a:cxn ang="0">
                  <a:pos x="5455" y="71"/>
                </a:cxn>
                <a:cxn ang="0">
                  <a:pos x="5426" y="132"/>
                </a:cxn>
                <a:cxn ang="0">
                  <a:pos x="5388" y="203"/>
                </a:cxn>
                <a:cxn ang="0">
                  <a:pos x="5334" y="291"/>
                </a:cxn>
                <a:cxn ang="0">
                  <a:pos x="5263" y="391"/>
                </a:cxn>
                <a:cxn ang="0">
                  <a:pos x="5176" y="499"/>
                </a:cxn>
                <a:cxn ang="0">
                  <a:pos x="5098" y="580"/>
                </a:cxn>
                <a:cxn ang="0">
                  <a:pos x="5041" y="633"/>
                </a:cxn>
                <a:cxn ang="0">
                  <a:pos x="4979" y="685"/>
                </a:cxn>
                <a:cxn ang="0">
                  <a:pos x="4912" y="735"/>
                </a:cxn>
                <a:cxn ang="0">
                  <a:pos x="4840" y="781"/>
                </a:cxn>
                <a:cxn ang="0">
                  <a:pos x="4763" y="825"/>
                </a:cxn>
                <a:cxn ang="0">
                  <a:pos x="4682" y="864"/>
                </a:cxn>
                <a:cxn ang="0">
                  <a:pos x="4594" y="898"/>
                </a:cxn>
                <a:cxn ang="0">
                  <a:pos x="4502" y="927"/>
                </a:cxn>
                <a:cxn ang="0">
                  <a:pos x="4405" y="948"/>
                </a:cxn>
                <a:cxn ang="0">
                  <a:pos x="4304" y="962"/>
                </a:cxn>
                <a:cxn ang="0">
                  <a:pos x="4196" y="969"/>
                </a:cxn>
                <a:cxn ang="0">
                  <a:pos x="4083" y="967"/>
                </a:cxn>
                <a:cxn ang="0">
                  <a:pos x="3964" y="957"/>
                </a:cxn>
                <a:cxn ang="0">
                  <a:pos x="3840" y="936"/>
                </a:cxn>
                <a:cxn ang="0">
                  <a:pos x="3710" y="904"/>
                </a:cxn>
                <a:cxn ang="0">
                  <a:pos x="3574" y="861"/>
                </a:cxn>
                <a:cxn ang="0">
                  <a:pos x="3432" y="806"/>
                </a:cxn>
                <a:cxn ang="0">
                  <a:pos x="3285" y="738"/>
                </a:cxn>
                <a:cxn ang="0">
                  <a:pos x="3210" y="699"/>
                </a:cxn>
                <a:cxn ang="0">
                  <a:pos x="2913" y="547"/>
                </a:cxn>
                <a:cxn ang="0">
                  <a:pos x="2636" y="415"/>
                </a:cxn>
                <a:cxn ang="0">
                  <a:pos x="2377" y="302"/>
                </a:cxn>
                <a:cxn ang="0">
                  <a:pos x="2134" y="208"/>
                </a:cxn>
                <a:cxn ang="0">
                  <a:pos x="1906" y="132"/>
                </a:cxn>
                <a:cxn ang="0">
                  <a:pos x="1692" y="76"/>
                </a:cxn>
                <a:cxn ang="0">
                  <a:pos x="1491" y="34"/>
                </a:cxn>
                <a:cxn ang="0">
                  <a:pos x="1301" y="8"/>
                </a:cxn>
                <a:cxn ang="0">
                  <a:pos x="1119" y="0"/>
                </a:cxn>
                <a:cxn ang="0">
                  <a:pos x="945" y="5"/>
                </a:cxn>
                <a:cxn ang="0">
                  <a:pos x="780" y="24"/>
                </a:cxn>
                <a:cxn ang="0">
                  <a:pos x="619" y="56"/>
                </a:cxn>
                <a:cxn ang="0">
                  <a:pos x="461" y="103"/>
                </a:cxn>
                <a:cxn ang="0">
                  <a:pos x="307" y="161"/>
                </a:cxn>
                <a:cxn ang="0">
                  <a:pos x="153" y="231"/>
                </a:cxn>
                <a:cxn ang="0">
                  <a:pos x="0" y="312"/>
                </a:cxn>
              </a:cxnLst>
              <a:rect l="0" t="0" r="r" b="b"/>
              <a:pathLst>
                <a:path w="5455" h="970">
                  <a:moveTo>
                    <a:pt x="5455" y="71"/>
                  </a:moveTo>
                  <a:lnTo>
                    <a:pt x="5455" y="71"/>
                  </a:lnTo>
                  <a:lnTo>
                    <a:pt x="5448" y="87"/>
                  </a:lnTo>
                  <a:lnTo>
                    <a:pt x="5426" y="132"/>
                  </a:lnTo>
                  <a:lnTo>
                    <a:pt x="5409" y="165"/>
                  </a:lnTo>
                  <a:lnTo>
                    <a:pt x="5388" y="203"/>
                  </a:lnTo>
                  <a:lnTo>
                    <a:pt x="5363" y="245"/>
                  </a:lnTo>
                  <a:lnTo>
                    <a:pt x="5334" y="291"/>
                  </a:lnTo>
                  <a:lnTo>
                    <a:pt x="5301" y="339"/>
                  </a:lnTo>
                  <a:lnTo>
                    <a:pt x="5263" y="391"/>
                  </a:lnTo>
                  <a:lnTo>
                    <a:pt x="5222" y="444"/>
                  </a:lnTo>
                  <a:lnTo>
                    <a:pt x="5176" y="499"/>
                  </a:lnTo>
                  <a:lnTo>
                    <a:pt x="5126" y="552"/>
                  </a:lnTo>
                  <a:lnTo>
                    <a:pt x="5098" y="580"/>
                  </a:lnTo>
                  <a:lnTo>
                    <a:pt x="5070" y="607"/>
                  </a:lnTo>
                  <a:lnTo>
                    <a:pt x="5041" y="633"/>
                  </a:lnTo>
                  <a:lnTo>
                    <a:pt x="5011" y="659"/>
                  </a:lnTo>
                  <a:lnTo>
                    <a:pt x="4979" y="685"/>
                  </a:lnTo>
                  <a:lnTo>
                    <a:pt x="4945" y="710"/>
                  </a:lnTo>
                  <a:lnTo>
                    <a:pt x="4912" y="735"/>
                  </a:lnTo>
                  <a:lnTo>
                    <a:pt x="4876" y="759"/>
                  </a:lnTo>
                  <a:lnTo>
                    <a:pt x="4840" y="781"/>
                  </a:lnTo>
                  <a:lnTo>
                    <a:pt x="4802" y="804"/>
                  </a:lnTo>
                  <a:lnTo>
                    <a:pt x="4763" y="825"/>
                  </a:lnTo>
                  <a:lnTo>
                    <a:pt x="4723" y="844"/>
                  </a:lnTo>
                  <a:lnTo>
                    <a:pt x="4682" y="864"/>
                  </a:lnTo>
                  <a:lnTo>
                    <a:pt x="4639" y="882"/>
                  </a:lnTo>
                  <a:lnTo>
                    <a:pt x="4594" y="898"/>
                  </a:lnTo>
                  <a:lnTo>
                    <a:pt x="4550" y="912"/>
                  </a:lnTo>
                  <a:lnTo>
                    <a:pt x="4502" y="927"/>
                  </a:lnTo>
                  <a:lnTo>
                    <a:pt x="4455" y="938"/>
                  </a:lnTo>
                  <a:lnTo>
                    <a:pt x="4405" y="948"/>
                  </a:lnTo>
                  <a:lnTo>
                    <a:pt x="4355" y="956"/>
                  </a:lnTo>
                  <a:lnTo>
                    <a:pt x="4304" y="962"/>
                  </a:lnTo>
                  <a:lnTo>
                    <a:pt x="4250" y="967"/>
                  </a:lnTo>
                  <a:lnTo>
                    <a:pt x="4196" y="969"/>
                  </a:lnTo>
                  <a:lnTo>
                    <a:pt x="4140" y="970"/>
                  </a:lnTo>
                  <a:lnTo>
                    <a:pt x="4083" y="967"/>
                  </a:lnTo>
                  <a:lnTo>
                    <a:pt x="4023" y="964"/>
                  </a:lnTo>
                  <a:lnTo>
                    <a:pt x="3964" y="957"/>
                  </a:lnTo>
                  <a:lnTo>
                    <a:pt x="3903" y="948"/>
                  </a:lnTo>
                  <a:lnTo>
                    <a:pt x="3840" y="936"/>
                  </a:lnTo>
                  <a:lnTo>
                    <a:pt x="3775" y="922"/>
                  </a:lnTo>
                  <a:lnTo>
                    <a:pt x="3710" y="904"/>
                  </a:lnTo>
                  <a:lnTo>
                    <a:pt x="3643" y="885"/>
                  </a:lnTo>
                  <a:lnTo>
                    <a:pt x="3574" y="861"/>
                  </a:lnTo>
                  <a:lnTo>
                    <a:pt x="3504" y="835"/>
                  </a:lnTo>
                  <a:lnTo>
                    <a:pt x="3432" y="806"/>
                  </a:lnTo>
                  <a:lnTo>
                    <a:pt x="3360" y="773"/>
                  </a:lnTo>
                  <a:lnTo>
                    <a:pt x="3285" y="738"/>
                  </a:lnTo>
                  <a:lnTo>
                    <a:pt x="3210" y="699"/>
                  </a:lnTo>
                  <a:lnTo>
                    <a:pt x="3210" y="699"/>
                  </a:lnTo>
                  <a:lnTo>
                    <a:pt x="3059" y="620"/>
                  </a:lnTo>
                  <a:lnTo>
                    <a:pt x="2913" y="547"/>
                  </a:lnTo>
                  <a:lnTo>
                    <a:pt x="2772" y="478"/>
                  </a:lnTo>
                  <a:lnTo>
                    <a:pt x="2636" y="415"/>
                  </a:lnTo>
                  <a:lnTo>
                    <a:pt x="2505" y="357"/>
                  </a:lnTo>
                  <a:lnTo>
                    <a:pt x="2377" y="302"/>
                  </a:lnTo>
                  <a:lnTo>
                    <a:pt x="2253" y="253"/>
                  </a:lnTo>
                  <a:lnTo>
                    <a:pt x="2134" y="208"/>
                  </a:lnTo>
                  <a:lnTo>
                    <a:pt x="2019" y="169"/>
                  </a:lnTo>
                  <a:lnTo>
                    <a:pt x="1906" y="132"/>
                  </a:lnTo>
                  <a:lnTo>
                    <a:pt x="1798" y="102"/>
                  </a:lnTo>
                  <a:lnTo>
                    <a:pt x="1692" y="76"/>
                  </a:lnTo>
                  <a:lnTo>
                    <a:pt x="1590" y="52"/>
                  </a:lnTo>
                  <a:lnTo>
                    <a:pt x="1491" y="34"/>
                  </a:lnTo>
                  <a:lnTo>
                    <a:pt x="1394" y="19"/>
                  </a:lnTo>
                  <a:lnTo>
                    <a:pt x="1301" y="8"/>
                  </a:lnTo>
                  <a:lnTo>
                    <a:pt x="1209" y="2"/>
                  </a:lnTo>
                  <a:lnTo>
                    <a:pt x="1119" y="0"/>
                  </a:lnTo>
                  <a:lnTo>
                    <a:pt x="1031" y="0"/>
                  </a:lnTo>
                  <a:lnTo>
                    <a:pt x="945" y="5"/>
                  </a:lnTo>
                  <a:lnTo>
                    <a:pt x="862" y="13"/>
                  </a:lnTo>
                  <a:lnTo>
                    <a:pt x="780" y="24"/>
                  </a:lnTo>
                  <a:lnTo>
                    <a:pt x="698" y="39"/>
                  </a:lnTo>
                  <a:lnTo>
                    <a:pt x="619" y="56"/>
                  </a:lnTo>
                  <a:lnTo>
                    <a:pt x="540" y="79"/>
                  </a:lnTo>
                  <a:lnTo>
                    <a:pt x="461" y="103"/>
                  </a:lnTo>
                  <a:lnTo>
                    <a:pt x="384" y="131"/>
                  </a:lnTo>
                  <a:lnTo>
                    <a:pt x="307" y="161"/>
                  </a:lnTo>
                  <a:lnTo>
                    <a:pt x="230" y="194"/>
                  </a:lnTo>
                  <a:lnTo>
                    <a:pt x="153" y="231"/>
                  </a:lnTo>
                  <a:lnTo>
                    <a:pt x="76" y="270"/>
                  </a:lnTo>
                  <a:lnTo>
                    <a:pt x="0" y="31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79" name="Freeform 39"/>
            <p:cNvSpPr>
              <a:spLocks/>
            </p:cNvSpPr>
            <p:nvPr userDrawn="1"/>
          </p:nvSpPr>
          <p:spPr bwMode="auto">
            <a:xfrm>
              <a:off x="863" y="1195"/>
              <a:ext cx="5453" cy="465"/>
            </a:xfrm>
            <a:custGeom>
              <a:avLst/>
              <a:gdLst/>
              <a:ahLst/>
              <a:cxnLst>
                <a:cxn ang="0">
                  <a:pos x="5451" y="0"/>
                </a:cxn>
                <a:cxn ang="0">
                  <a:pos x="5423" y="63"/>
                </a:cxn>
                <a:cxn ang="0">
                  <a:pos x="5386" y="134"/>
                </a:cxn>
                <a:cxn ang="0">
                  <a:pos x="5334" y="224"/>
                </a:cxn>
                <a:cxn ang="0">
                  <a:pos x="5265" y="326"/>
                </a:cxn>
                <a:cxn ang="0">
                  <a:pos x="5179" y="436"/>
                </a:cxn>
                <a:cxn ang="0">
                  <a:pos x="5102" y="518"/>
                </a:cxn>
                <a:cxn ang="0">
                  <a:pos x="5046" y="573"/>
                </a:cxn>
                <a:cxn ang="0">
                  <a:pos x="4983" y="628"/>
                </a:cxn>
                <a:cxn ang="0">
                  <a:pos x="4918" y="678"/>
                </a:cxn>
                <a:cxn ang="0">
                  <a:pos x="4847" y="726"/>
                </a:cxn>
                <a:cxn ang="0">
                  <a:pos x="4771" y="772"/>
                </a:cxn>
                <a:cxn ang="0">
                  <a:pos x="4689" y="814"/>
                </a:cxn>
                <a:cxn ang="0">
                  <a:pos x="4603" y="849"/>
                </a:cxn>
                <a:cxn ang="0">
                  <a:pos x="4512" y="880"/>
                </a:cxn>
                <a:cxn ang="0">
                  <a:pos x="4415" y="902"/>
                </a:cxn>
                <a:cxn ang="0">
                  <a:pos x="4312" y="920"/>
                </a:cxn>
                <a:cxn ang="0">
                  <a:pos x="4206" y="928"/>
                </a:cxn>
                <a:cxn ang="0">
                  <a:pos x="4092" y="930"/>
                </a:cxn>
                <a:cxn ang="0">
                  <a:pos x="3974" y="920"/>
                </a:cxn>
                <a:cxn ang="0">
                  <a:pos x="3849" y="902"/>
                </a:cxn>
                <a:cxn ang="0">
                  <a:pos x="3718" y="873"/>
                </a:cxn>
                <a:cxn ang="0">
                  <a:pos x="3582" y="833"/>
                </a:cxn>
                <a:cxn ang="0">
                  <a:pos x="3440" y="780"/>
                </a:cxn>
                <a:cxn ang="0">
                  <a:pos x="3292" y="715"/>
                </a:cxn>
                <a:cxn ang="0">
                  <a:pos x="3216" y="678"/>
                </a:cxn>
                <a:cxn ang="0">
                  <a:pos x="2917" y="531"/>
                </a:cxn>
                <a:cxn ang="0">
                  <a:pos x="2638" y="403"/>
                </a:cxn>
                <a:cxn ang="0">
                  <a:pos x="2377" y="295"/>
                </a:cxn>
                <a:cxn ang="0">
                  <a:pos x="2133" y="206"/>
                </a:cxn>
                <a:cxn ang="0">
                  <a:pos x="1903" y="135"/>
                </a:cxn>
                <a:cxn ang="0">
                  <a:pos x="1688" y="81"/>
                </a:cxn>
                <a:cxn ang="0">
                  <a:pos x="1487" y="43"/>
                </a:cxn>
                <a:cxn ang="0">
                  <a:pos x="1295" y="22"/>
                </a:cxn>
                <a:cxn ang="0">
                  <a:pos x="1115" y="16"/>
                </a:cxn>
                <a:cxn ang="0">
                  <a:pos x="941" y="26"/>
                </a:cxn>
                <a:cxn ang="0">
                  <a:pos x="775" y="48"/>
                </a:cxn>
                <a:cxn ang="0">
                  <a:pos x="615" y="85"/>
                </a:cxn>
                <a:cxn ang="0">
                  <a:pos x="458" y="134"/>
                </a:cxn>
                <a:cxn ang="0">
                  <a:pos x="304" y="195"/>
                </a:cxn>
                <a:cxn ang="0">
                  <a:pos x="153" y="268"/>
                </a:cxn>
                <a:cxn ang="0">
                  <a:pos x="0" y="352"/>
                </a:cxn>
              </a:cxnLst>
              <a:rect l="0" t="0" r="r" b="b"/>
              <a:pathLst>
                <a:path w="5451" h="930">
                  <a:moveTo>
                    <a:pt x="5451" y="0"/>
                  </a:moveTo>
                  <a:lnTo>
                    <a:pt x="5451" y="0"/>
                  </a:lnTo>
                  <a:lnTo>
                    <a:pt x="5444" y="18"/>
                  </a:lnTo>
                  <a:lnTo>
                    <a:pt x="5423" y="63"/>
                  </a:lnTo>
                  <a:lnTo>
                    <a:pt x="5406" y="97"/>
                  </a:lnTo>
                  <a:lnTo>
                    <a:pt x="5386" y="134"/>
                  </a:lnTo>
                  <a:lnTo>
                    <a:pt x="5362" y="177"/>
                  </a:lnTo>
                  <a:lnTo>
                    <a:pt x="5334" y="224"/>
                  </a:lnTo>
                  <a:lnTo>
                    <a:pt x="5301" y="274"/>
                  </a:lnTo>
                  <a:lnTo>
                    <a:pt x="5265" y="326"/>
                  </a:lnTo>
                  <a:lnTo>
                    <a:pt x="5223" y="381"/>
                  </a:lnTo>
                  <a:lnTo>
                    <a:pt x="5179" y="436"/>
                  </a:lnTo>
                  <a:lnTo>
                    <a:pt x="5129" y="491"/>
                  </a:lnTo>
                  <a:lnTo>
                    <a:pt x="5102" y="518"/>
                  </a:lnTo>
                  <a:lnTo>
                    <a:pt x="5075" y="546"/>
                  </a:lnTo>
                  <a:lnTo>
                    <a:pt x="5046" y="573"/>
                  </a:lnTo>
                  <a:lnTo>
                    <a:pt x="5015" y="600"/>
                  </a:lnTo>
                  <a:lnTo>
                    <a:pt x="4983" y="628"/>
                  </a:lnTo>
                  <a:lnTo>
                    <a:pt x="4951" y="654"/>
                  </a:lnTo>
                  <a:lnTo>
                    <a:pt x="4918" y="678"/>
                  </a:lnTo>
                  <a:lnTo>
                    <a:pt x="4883" y="704"/>
                  </a:lnTo>
                  <a:lnTo>
                    <a:pt x="4847" y="726"/>
                  </a:lnTo>
                  <a:lnTo>
                    <a:pt x="4809" y="751"/>
                  </a:lnTo>
                  <a:lnTo>
                    <a:pt x="4771" y="772"/>
                  </a:lnTo>
                  <a:lnTo>
                    <a:pt x="4730" y="793"/>
                  </a:lnTo>
                  <a:lnTo>
                    <a:pt x="4689" y="814"/>
                  </a:lnTo>
                  <a:lnTo>
                    <a:pt x="4647" y="831"/>
                  </a:lnTo>
                  <a:lnTo>
                    <a:pt x="4603" y="849"/>
                  </a:lnTo>
                  <a:lnTo>
                    <a:pt x="4558" y="865"/>
                  </a:lnTo>
                  <a:lnTo>
                    <a:pt x="4512" y="880"/>
                  </a:lnTo>
                  <a:lnTo>
                    <a:pt x="4464" y="891"/>
                  </a:lnTo>
                  <a:lnTo>
                    <a:pt x="4415" y="902"/>
                  </a:lnTo>
                  <a:lnTo>
                    <a:pt x="4365" y="912"/>
                  </a:lnTo>
                  <a:lnTo>
                    <a:pt x="4312" y="920"/>
                  </a:lnTo>
                  <a:lnTo>
                    <a:pt x="4260" y="925"/>
                  </a:lnTo>
                  <a:lnTo>
                    <a:pt x="4206" y="928"/>
                  </a:lnTo>
                  <a:lnTo>
                    <a:pt x="4150" y="930"/>
                  </a:lnTo>
                  <a:lnTo>
                    <a:pt x="4092" y="930"/>
                  </a:lnTo>
                  <a:lnTo>
                    <a:pt x="4033" y="927"/>
                  </a:lnTo>
                  <a:lnTo>
                    <a:pt x="3974" y="920"/>
                  </a:lnTo>
                  <a:lnTo>
                    <a:pt x="3911" y="912"/>
                  </a:lnTo>
                  <a:lnTo>
                    <a:pt x="3849" y="902"/>
                  </a:lnTo>
                  <a:lnTo>
                    <a:pt x="3785" y="889"/>
                  </a:lnTo>
                  <a:lnTo>
                    <a:pt x="3718" y="873"/>
                  </a:lnTo>
                  <a:lnTo>
                    <a:pt x="3652" y="854"/>
                  </a:lnTo>
                  <a:lnTo>
                    <a:pt x="3582" y="833"/>
                  </a:lnTo>
                  <a:lnTo>
                    <a:pt x="3511" y="809"/>
                  </a:lnTo>
                  <a:lnTo>
                    <a:pt x="3440" y="780"/>
                  </a:lnTo>
                  <a:lnTo>
                    <a:pt x="3367" y="749"/>
                  </a:lnTo>
                  <a:lnTo>
                    <a:pt x="3292" y="715"/>
                  </a:lnTo>
                  <a:lnTo>
                    <a:pt x="3216" y="678"/>
                  </a:lnTo>
                  <a:lnTo>
                    <a:pt x="3216" y="678"/>
                  </a:lnTo>
                  <a:lnTo>
                    <a:pt x="3063" y="602"/>
                  </a:lnTo>
                  <a:lnTo>
                    <a:pt x="2917" y="531"/>
                  </a:lnTo>
                  <a:lnTo>
                    <a:pt x="2774" y="465"/>
                  </a:lnTo>
                  <a:lnTo>
                    <a:pt x="2638" y="403"/>
                  </a:lnTo>
                  <a:lnTo>
                    <a:pt x="2505" y="347"/>
                  </a:lnTo>
                  <a:lnTo>
                    <a:pt x="2377" y="295"/>
                  </a:lnTo>
                  <a:lnTo>
                    <a:pt x="2252" y="248"/>
                  </a:lnTo>
                  <a:lnTo>
                    <a:pt x="2133" y="206"/>
                  </a:lnTo>
                  <a:lnTo>
                    <a:pt x="2016" y="168"/>
                  </a:lnTo>
                  <a:lnTo>
                    <a:pt x="1903" y="135"/>
                  </a:lnTo>
                  <a:lnTo>
                    <a:pt x="1795" y="106"/>
                  </a:lnTo>
                  <a:lnTo>
                    <a:pt x="1688" y="81"/>
                  </a:lnTo>
                  <a:lnTo>
                    <a:pt x="1587" y="60"/>
                  </a:lnTo>
                  <a:lnTo>
                    <a:pt x="1487" y="43"/>
                  </a:lnTo>
                  <a:lnTo>
                    <a:pt x="1390" y="30"/>
                  </a:lnTo>
                  <a:lnTo>
                    <a:pt x="1295" y="22"/>
                  </a:lnTo>
                  <a:lnTo>
                    <a:pt x="1204" y="18"/>
                  </a:lnTo>
                  <a:lnTo>
                    <a:pt x="1115" y="16"/>
                  </a:lnTo>
                  <a:lnTo>
                    <a:pt x="1027" y="19"/>
                  </a:lnTo>
                  <a:lnTo>
                    <a:pt x="941" y="26"/>
                  </a:lnTo>
                  <a:lnTo>
                    <a:pt x="858" y="35"/>
                  </a:lnTo>
                  <a:lnTo>
                    <a:pt x="775" y="48"/>
                  </a:lnTo>
                  <a:lnTo>
                    <a:pt x="694" y="64"/>
                  </a:lnTo>
                  <a:lnTo>
                    <a:pt x="615" y="85"/>
                  </a:lnTo>
                  <a:lnTo>
                    <a:pt x="536" y="108"/>
                  </a:lnTo>
                  <a:lnTo>
                    <a:pt x="458" y="134"/>
                  </a:lnTo>
                  <a:lnTo>
                    <a:pt x="382" y="163"/>
                  </a:lnTo>
                  <a:lnTo>
                    <a:pt x="304" y="195"/>
                  </a:lnTo>
                  <a:lnTo>
                    <a:pt x="228" y="231"/>
                  </a:lnTo>
                  <a:lnTo>
                    <a:pt x="153" y="268"/>
                  </a:lnTo>
                  <a:lnTo>
                    <a:pt x="76" y="310"/>
                  </a:lnTo>
                  <a:lnTo>
                    <a:pt x="0" y="35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80" name="Freeform 40"/>
            <p:cNvSpPr>
              <a:spLocks/>
            </p:cNvSpPr>
            <p:nvPr userDrawn="1"/>
          </p:nvSpPr>
          <p:spPr bwMode="auto">
            <a:xfrm>
              <a:off x="893" y="1168"/>
              <a:ext cx="5447" cy="482"/>
            </a:xfrm>
            <a:custGeom>
              <a:avLst/>
              <a:gdLst/>
              <a:ahLst/>
              <a:cxnLst>
                <a:cxn ang="0">
                  <a:pos x="5447" y="0"/>
                </a:cxn>
                <a:cxn ang="0">
                  <a:pos x="5419" y="64"/>
                </a:cxn>
                <a:cxn ang="0">
                  <a:pos x="5383" y="137"/>
                </a:cxn>
                <a:cxn ang="0">
                  <a:pos x="5332" y="227"/>
                </a:cxn>
                <a:cxn ang="0">
                  <a:pos x="5265" y="332"/>
                </a:cxn>
                <a:cxn ang="0">
                  <a:pos x="5180" y="444"/>
                </a:cxn>
                <a:cxn ang="0">
                  <a:pos x="5105" y="529"/>
                </a:cxn>
                <a:cxn ang="0">
                  <a:pos x="5048" y="586"/>
                </a:cxn>
                <a:cxn ang="0">
                  <a:pos x="4989" y="641"/>
                </a:cxn>
                <a:cxn ang="0">
                  <a:pos x="4923" y="692"/>
                </a:cxn>
                <a:cxn ang="0">
                  <a:pos x="4853" y="744"/>
                </a:cxn>
                <a:cxn ang="0">
                  <a:pos x="4778" y="791"/>
                </a:cxn>
                <a:cxn ang="0">
                  <a:pos x="4697" y="833"/>
                </a:cxn>
                <a:cxn ang="0">
                  <a:pos x="4611" y="870"/>
                </a:cxn>
                <a:cxn ang="0">
                  <a:pos x="4521" y="902"/>
                </a:cxn>
                <a:cxn ang="0">
                  <a:pos x="4424" y="928"/>
                </a:cxn>
                <a:cxn ang="0">
                  <a:pos x="4322" y="947"/>
                </a:cxn>
                <a:cxn ang="0">
                  <a:pos x="4214" y="959"/>
                </a:cxn>
                <a:cxn ang="0">
                  <a:pos x="4102" y="962"/>
                </a:cxn>
                <a:cxn ang="0">
                  <a:pos x="3982" y="956"/>
                </a:cxn>
                <a:cxn ang="0">
                  <a:pos x="3857" y="939"/>
                </a:cxn>
                <a:cxn ang="0">
                  <a:pos x="3727" y="914"/>
                </a:cxn>
                <a:cxn ang="0">
                  <a:pos x="3591" y="875"/>
                </a:cxn>
                <a:cxn ang="0">
                  <a:pos x="3448" y="825"/>
                </a:cxn>
                <a:cxn ang="0">
                  <a:pos x="3298" y="763"/>
                </a:cxn>
                <a:cxn ang="0">
                  <a:pos x="3221" y="726"/>
                </a:cxn>
                <a:cxn ang="0">
                  <a:pos x="2920" y="586"/>
                </a:cxn>
                <a:cxn ang="0">
                  <a:pos x="2640" y="463"/>
                </a:cxn>
                <a:cxn ang="0">
                  <a:pos x="2376" y="360"/>
                </a:cxn>
                <a:cxn ang="0">
                  <a:pos x="2131" y="276"/>
                </a:cxn>
                <a:cxn ang="0">
                  <a:pos x="1901" y="208"/>
                </a:cxn>
                <a:cxn ang="0">
                  <a:pos x="1686" y="158"/>
                </a:cxn>
                <a:cxn ang="0">
                  <a:pos x="1483" y="124"/>
                </a:cxn>
                <a:cxn ang="0">
                  <a:pos x="1291" y="108"/>
                </a:cxn>
                <a:cxn ang="0">
                  <a:pos x="1111" y="105"/>
                </a:cxn>
                <a:cxn ang="0">
                  <a:pos x="937" y="118"/>
                </a:cxn>
                <a:cxn ang="0">
                  <a:pos x="772" y="143"/>
                </a:cxn>
                <a:cxn ang="0">
                  <a:pos x="612" y="184"/>
                </a:cxn>
                <a:cxn ang="0">
                  <a:pos x="457" y="237"/>
                </a:cxn>
                <a:cxn ang="0">
                  <a:pos x="303" y="302"/>
                </a:cxn>
                <a:cxn ang="0">
                  <a:pos x="151" y="378"/>
                </a:cxn>
                <a:cxn ang="0">
                  <a:pos x="0" y="465"/>
                </a:cxn>
              </a:cxnLst>
              <a:rect l="0" t="0" r="r" b="b"/>
              <a:pathLst>
                <a:path w="5447" h="962">
                  <a:moveTo>
                    <a:pt x="5447" y="0"/>
                  </a:moveTo>
                  <a:lnTo>
                    <a:pt x="5447" y="0"/>
                  </a:lnTo>
                  <a:lnTo>
                    <a:pt x="5440" y="17"/>
                  </a:lnTo>
                  <a:lnTo>
                    <a:pt x="5419" y="64"/>
                  </a:lnTo>
                  <a:lnTo>
                    <a:pt x="5402" y="98"/>
                  </a:lnTo>
                  <a:lnTo>
                    <a:pt x="5383" y="137"/>
                  </a:lnTo>
                  <a:lnTo>
                    <a:pt x="5359" y="181"/>
                  </a:lnTo>
                  <a:lnTo>
                    <a:pt x="5332" y="227"/>
                  </a:lnTo>
                  <a:lnTo>
                    <a:pt x="5300" y="279"/>
                  </a:lnTo>
                  <a:lnTo>
                    <a:pt x="5265" y="332"/>
                  </a:lnTo>
                  <a:lnTo>
                    <a:pt x="5225" y="387"/>
                  </a:lnTo>
                  <a:lnTo>
                    <a:pt x="5180" y="444"/>
                  </a:lnTo>
                  <a:lnTo>
                    <a:pt x="5130" y="500"/>
                  </a:lnTo>
                  <a:lnTo>
                    <a:pt x="5105" y="529"/>
                  </a:lnTo>
                  <a:lnTo>
                    <a:pt x="5078" y="557"/>
                  </a:lnTo>
                  <a:lnTo>
                    <a:pt x="5048" y="586"/>
                  </a:lnTo>
                  <a:lnTo>
                    <a:pt x="5019" y="613"/>
                  </a:lnTo>
                  <a:lnTo>
                    <a:pt x="4989" y="641"/>
                  </a:lnTo>
                  <a:lnTo>
                    <a:pt x="4957" y="667"/>
                  </a:lnTo>
                  <a:lnTo>
                    <a:pt x="4923" y="692"/>
                  </a:lnTo>
                  <a:lnTo>
                    <a:pt x="4889" y="718"/>
                  </a:lnTo>
                  <a:lnTo>
                    <a:pt x="4853" y="744"/>
                  </a:lnTo>
                  <a:lnTo>
                    <a:pt x="4815" y="767"/>
                  </a:lnTo>
                  <a:lnTo>
                    <a:pt x="4778" y="791"/>
                  </a:lnTo>
                  <a:lnTo>
                    <a:pt x="4737" y="812"/>
                  </a:lnTo>
                  <a:lnTo>
                    <a:pt x="4697" y="833"/>
                  </a:lnTo>
                  <a:lnTo>
                    <a:pt x="4654" y="852"/>
                  </a:lnTo>
                  <a:lnTo>
                    <a:pt x="4611" y="870"/>
                  </a:lnTo>
                  <a:lnTo>
                    <a:pt x="4567" y="888"/>
                  </a:lnTo>
                  <a:lnTo>
                    <a:pt x="4521" y="902"/>
                  </a:lnTo>
                  <a:lnTo>
                    <a:pt x="4472" y="917"/>
                  </a:lnTo>
                  <a:lnTo>
                    <a:pt x="4424" y="928"/>
                  </a:lnTo>
                  <a:lnTo>
                    <a:pt x="4374" y="939"/>
                  </a:lnTo>
                  <a:lnTo>
                    <a:pt x="4322" y="947"/>
                  </a:lnTo>
                  <a:lnTo>
                    <a:pt x="4270" y="954"/>
                  </a:lnTo>
                  <a:lnTo>
                    <a:pt x="4214" y="959"/>
                  </a:lnTo>
                  <a:lnTo>
                    <a:pt x="4158" y="962"/>
                  </a:lnTo>
                  <a:lnTo>
                    <a:pt x="4102" y="962"/>
                  </a:lnTo>
                  <a:lnTo>
                    <a:pt x="4043" y="960"/>
                  </a:lnTo>
                  <a:lnTo>
                    <a:pt x="3982" y="956"/>
                  </a:lnTo>
                  <a:lnTo>
                    <a:pt x="3921" y="949"/>
                  </a:lnTo>
                  <a:lnTo>
                    <a:pt x="3857" y="939"/>
                  </a:lnTo>
                  <a:lnTo>
                    <a:pt x="3793" y="928"/>
                  </a:lnTo>
                  <a:lnTo>
                    <a:pt x="3727" y="914"/>
                  </a:lnTo>
                  <a:lnTo>
                    <a:pt x="3659" y="896"/>
                  </a:lnTo>
                  <a:lnTo>
                    <a:pt x="3591" y="875"/>
                  </a:lnTo>
                  <a:lnTo>
                    <a:pt x="3520" y="852"/>
                  </a:lnTo>
                  <a:lnTo>
                    <a:pt x="3448" y="825"/>
                  </a:lnTo>
                  <a:lnTo>
                    <a:pt x="3373" y="796"/>
                  </a:lnTo>
                  <a:lnTo>
                    <a:pt x="3298" y="763"/>
                  </a:lnTo>
                  <a:lnTo>
                    <a:pt x="3221" y="726"/>
                  </a:lnTo>
                  <a:lnTo>
                    <a:pt x="3221" y="726"/>
                  </a:lnTo>
                  <a:lnTo>
                    <a:pt x="3067" y="654"/>
                  </a:lnTo>
                  <a:lnTo>
                    <a:pt x="2920" y="586"/>
                  </a:lnTo>
                  <a:lnTo>
                    <a:pt x="2777" y="521"/>
                  </a:lnTo>
                  <a:lnTo>
                    <a:pt x="2640" y="463"/>
                  </a:lnTo>
                  <a:lnTo>
                    <a:pt x="2505" y="410"/>
                  </a:lnTo>
                  <a:lnTo>
                    <a:pt x="2376" y="360"/>
                  </a:lnTo>
                  <a:lnTo>
                    <a:pt x="2252" y="315"/>
                  </a:lnTo>
                  <a:lnTo>
                    <a:pt x="2131" y="276"/>
                  </a:lnTo>
                  <a:lnTo>
                    <a:pt x="2015" y="240"/>
                  </a:lnTo>
                  <a:lnTo>
                    <a:pt x="1901" y="208"/>
                  </a:lnTo>
                  <a:lnTo>
                    <a:pt x="1791" y="181"/>
                  </a:lnTo>
                  <a:lnTo>
                    <a:pt x="1686" y="158"/>
                  </a:lnTo>
                  <a:lnTo>
                    <a:pt x="1583" y="140"/>
                  </a:lnTo>
                  <a:lnTo>
                    <a:pt x="1483" y="124"/>
                  </a:lnTo>
                  <a:lnTo>
                    <a:pt x="1386" y="114"/>
                  </a:lnTo>
                  <a:lnTo>
                    <a:pt x="1291" y="108"/>
                  </a:lnTo>
                  <a:lnTo>
                    <a:pt x="1200" y="105"/>
                  </a:lnTo>
                  <a:lnTo>
                    <a:pt x="1111" y="105"/>
                  </a:lnTo>
                  <a:lnTo>
                    <a:pt x="1023" y="109"/>
                  </a:lnTo>
                  <a:lnTo>
                    <a:pt x="937" y="118"/>
                  </a:lnTo>
                  <a:lnTo>
                    <a:pt x="854" y="129"/>
                  </a:lnTo>
                  <a:lnTo>
                    <a:pt x="772" y="143"/>
                  </a:lnTo>
                  <a:lnTo>
                    <a:pt x="692" y="163"/>
                  </a:lnTo>
                  <a:lnTo>
                    <a:pt x="612" y="184"/>
                  </a:lnTo>
                  <a:lnTo>
                    <a:pt x="533" y="208"/>
                  </a:lnTo>
                  <a:lnTo>
                    <a:pt x="457" y="237"/>
                  </a:lnTo>
                  <a:lnTo>
                    <a:pt x="379" y="268"/>
                  </a:lnTo>
                  <a:lnTo>
                    <a:pt x="303" y="302"/>
                  </a:lnTo>
                  <a:lnTo>
                    <a:pt x="228" y="339"/>
                  </a:lnTo>
                  <a:lnTo>
                    <a:pt x="151" y="378"/>
                  </a:lnTo>
                  <a:lnTo>
                    <a:pt x="76" y="419"/>
                  </a:lnTo>
                  <a:lnTo>
                    <a:pt x="0" y="465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81" name="Freeform 41"/>
            <p:cNvSpPr>
              <a:spLocks/>
            </p:cNvSpPr>
            <p:nvPr userDrawn="1"/>
          </p:nvSpPr>
          <p:spPr bwMode="auto">
            <a:xfrm>
              <a:off x="925" y="1141"/>
              <a:ext cx="5439" cy="497"/>
            </a:xfrm>
            <a:custGeom>
              <a:avLst/>
              <a:gdLst/>
              <a:ahLst/>
              <a:cxnLst>
                <a:cxn ang="0">
                  <a:pos x="5439" y="0"/>
                </a:cxn>
                <a:cxn ang="0">
                  <a:pos x="5412" y="65"/>
                </a:cxn>
                <a:cxn ang="0">
                  <a:pos x="5377" y="137"/>
                </a:cxn>
                <a:cxn ang="0">
                  <a:pos x="5327" y="231"/>
                </a:cxn>
                <a:cxn ang="0">
                  <a:pos x="5261" y="336"/>
                </a:cxn>
                <a:cxn ang="0">
                  <a:pos x="5179" y="451"/>
                </a:cxn>
                <a:cxn ang="0">
                  <a:pos x="5104" y="538"/>
                </a:cxn>
                <a:cxn ang="0">
                  <a:pos x="5050" y="596"/>
                </a:cxn>
                <a:cxn ang="0">
                  <a:pos x="4990" y="652"/>
                </a:cxn>
                <a:cxn ang="0">
                  <a:pos x="4925" y="706"/>
                </a:cxn>
                <a:cxn ang="0">
                  <a:pos x="4855" y="759"/>
                </a:cxn>
                <a:cxn ang="0">
                  <a:pos x="4780" y="808"/>
                </a:cxn>
                <a:cxn ang="0">
                  <a:pos x="4701" y="851"/>
                </a:cxn>
                <a:cxn ang="0">
                  <a:pos x="4617" y="891"/>
                </a:cxn>
                <a:cxn ang="0">
                  <a:pos x="4526" y="925"/>
                </a:cxn>
                <a:cxn ang="0">
                  <a:pos x="4429" y="953"/>
                </a:cxn>
                <a:cxn ang="0">
                  <a:pos x="4328" y="975"/>
                </a:cxn>
                <a:cxn ang="0">
                  <a:pos x="4221" y="988"/>
                </a:cxn>
                <a:cxn ang="0">
                  <a:pos x="4108" y="993"/>
                </a:cxn>
                <a:cxn ang="0">
                  <a:pos x="3989" y="990"/>
                </a:cxn>
                <a:cxn ang="0">
                  <a:pos x="3864" y="975"/>
                </a:cxn>
                <a:cxn ang="0">
                  <a:pos x="3732" y="951"/>
                </a:cxn>
                <a:cxn ang="0">
                  <a:pos x="3595" y="917"/>
                </a:cxn>
                <a:cxn ang="0">
                  <a:pos x="3452" y="869"/>
                </a:cxn>
                <a:cxn ang="0">
                  <a:pos x="3302" y="809"/>
                </a:cxn>
                <a:cxn ang="0">
                  <a:pos x="3224" y="775"/>
                </a:cxn>
                <a:cxn ang="0">
                  <a:pos x="2921" y="638"/>
                </a:cxn>
                <a:cxn ang="0">
                  <a:pos x="2638" y="522"/>
                </a:cxn>
                <a:cxn ang="0">
                  <a:pos x="2374" y="423"/>
                </a:cxn>
                <a:cxn ang="0">
                  <a:pos x="2127" y="342"/>
                </a:cxn>
                <a:cxn ang="0">
                  <a:pos x="1897" y="281"/>
                </a:cxn>
                <a:cxn ang="0">
                  <a:pos x="1680" y="234"/>
                </a:cxn>
                <a:cxn ang="0">
                  <a:pos x="1477" y="205"/>
                </a:cxn>
                <a:cxn ang="0">
                  <a:pos x="1286" y="191"/>
                </a:cxn>
                <a:cxn ang="0">
                  <a:pos x="1104" y="192"/>
                </a:cxn>
                <a:cxn ang="0">
                  <a:pos x="932" y="208"/>
                </a:cxn>
                <a:cxn ang="0">
                  <a:pos x="766" y="239"/>
                </a:cxn>
                <a:cxn ang="0">
                  <a:pos x="607" y="283"/>
                </a:cxn>
                <a:cxn ang="0">
                  <a:pos x="453" y="338"/>
                </a:cxn>
                <a:cxn ang="0">
                  <a:pos x="300" y="407"/>
                </a:cxn>
                <a:cxn ang="0">
                  <a:pos x="150" y="486"/>
                </a:cxn>
                <a:cxn ang="0">
                  <a:pos x="0" y="578"/>
                </a:cxn>
              </a:cxnLst>
              <a:rect l="0" t="0" r="r" b="b"/>
              <a:pathLst>
                <a:path w="5439" h="993">
                  <a:moveTo>
                    <a:pt x="5439" y="0"/>
                  </a:moveTo>
                  <a:lnTo>
                    <a:pt x="5439" y="0"/>
                  </a:lnTo>
                  <a:lnTo>
                    <a:pt x="5432" y="18"/>
                  </a:lnTo>
                  <a:lnTo>
                    <a:pt x="5412" y="65"/>
                  </a:lnTo>
                  <a:lnTo>
                    <a:pt x="5397" y="99"/>
                  </a:lnTo>
                  <a:lnTo>
                    <a:pt x="5377" y="137"/>
                  </a:lnTo>
                  <a:lnTo>
                    <a:pt x="5354" y="183"/>
                  </a:lnTo>
                  <a:lnTo>
                    <a:pt x="5327" y="231"/>
                  </a:lnTo>
                  <a:lnTo>
                    <a:pt x="5297" y="283"/>
                  </a:lnTo>
                  <a:lnTo>
                    <a:pt x="5261" y="336"/>
                  </a:lnTo>
                  <a:lnTo>
                    <a:pt x="5222" y="393"/>
                  </a:lnTo>
                  <a:lnTo>
                    <a:pt x="5179" y="451"/>
                  </a:lnTo>
                  <a:lnTo>
                    <a:pt x="5130" y="509"/>
                  </a:lnTo>
                  <a:lnTo>
                    <a:pt x="5104" y="538"/>
                  </a:lnTo>
                  <a:lnTo>
                    <a:pt x="5078" y="567"/>
                  </a:lnTo>
                  <a:lnTo>
                    <a:pt x="5050" y="596"/>
                  </a:lnTo>
                  <a:lnTo>
                    <a:pt x="5021" y="623"/>
                  </a:lnTo>
                  <a:lnTo>
                    <a:pt x="4990" y="652"/>
                  </a:lnTo>
                  <a:lnTo>
                    <a:pt x="4958" y="680"/>
                  </a:lnTo>
                  <a:lnTo>
                    <a:pt x="4925" y="706"/>
                  </a:lnTo>
                  <a:lnTo>
                    <a:pt x="4891" y="733"/>
                  </a:lnTo>
                  <a:lnTo>
                    <a:pt x="4855" y="759"/>
                  </a:lnTo>
                  <a:lnTo>
                    <a:pt x="4819" y="783"/>
                  </a:lnTo>
                  <a:lnTo>
                    <a:pt x="4780" y="808"/>
                  </a:lnTo>
                  <a:lnTo>
                    <a:pt x="4742" y="830"/>
                  </a:lnTo>
                  <a:lnTo>
                    <a:pt x="4701" y="851"/>
                  </a:lnTo>
                  <a:lnTo>
                    <a:pt x="4660" y="872"/>
                  </a:lnTo>
                  <a:lnTo>
                    <a:pt x="4617" y="891"/>
                  </a:lnTo>
                  <a:lnTo>
                    <a:pt x="4572" y="909"/>
                  </a:lnTo>
                  <a:lnTo>
                    <a:pt x="4526" y="925"/>
                  </a:lnTo>
                  <a:lnTo>
                    <a:pt x="4479" y="940"/>
                  </a:lnTo>
                  <a:lnTo>
                    <a:pt x="4429" y="953"/>
                  </a:lnTo>
                  <a:lnTo>
                    <a:pt x="4379" y="966"/>
                  </a:lnTo>
                  <a:lnTo>
                    <a:pt x="4328" y="975"/>
                  </a:lnTo>
                  <a:lnTo>
                    <a:pt x="4275" y="982"/>
                  </a:lnTo>
                  <a:lnTo>
                    <a:pt x="4221" y="988"/>
                  </a:lnTo>
                  <a:lnTo>
                    <a:pt x="4165" y="992"/>
                  </a:lnTo>
                  <a:lnTo>
                    <a:pt x="4108" y="993"/>
                  </a:lnTo>
                  <a:lnTo>
                    <a:pt x="4049" y="993"/>
                  </a:lnTo>
                  <a:lnTo>
                    <a:pt x="3989" y="990"/>
                  </a:lnTo>
                  <a:lnTo>
                    <a:pt x="3927" y="984"/>
                  </a:lnTo>
                  <a:lnTo>
                    <a:pt x="3864" y="975"/>
                  </a:lnTo>
                  <a:lnTo>
                    <a:pt x="3799" y="966"/>
                  </a:lnTo>
                  <a:lnTo>
                    <a:pt x="3732" y="951"/>
                  </a:lnTo>
                  <a:lnTo>
                    <a:pt x="3666" y="935"/>
                  </a:lnTo>
                  <a:lnTo>
                    <a:pt x="3595" y="917"/>
                  </a:lnTo>
                  <a:lnTo>
                    <a:pt x="3524" y="895"/>
                  </a:lnTo>
                  <a:lnTo>
                    <a:pt x="3452" y="869"/>
                  </a:lnTo>
                  <a:lnTo>
                    <a:pt x="3377" y="841"/>
                  </a:lnTo>
                  <a:lnTo>
                    <a:pt x="3302" y="809"/>
                  </a:lnTo>
                  <a:lnTo>
                    <a:pt x="3224" y="775"/>
                  </a:lnTo>
                  <a:lnTo>
                    <a:pt x="3224" y="775"/>
                  </a:lnTo>
                  <a:lnTo>
                    <a:pt x="3070" y="704"/>
                  </a:lnTo>
                  <a:lnTo>
                    <a:pt x="2921" y="638"/>
                  </a:lnTo>
                  <a:lnTo>
                    <a:pt x="2777" y="578"/>
                  </a:lnTo>
                  <a:lnTo>
                    <a:pt x="2638" y="522"/>
                  </a:lnTo>
                  <a:lnTo>
                    <a:pt x="2503" y="470"/>
                  </a:lnTo>
                  <a:lnTo>
                    <a:pt x="2374" y="423"/>
                  </a:lnTo>
                  <a:lnTo>
                    <a:pt x="2249" y="381"/>
                  </a:lnTo>
                  <a:lnTo>
                    <a:pt x="2127" y="342"/>
                  </a:lnTo>
                  <a:lnTo>
                    <a:pt x="2010" y="310"/>
                  </a:lnTo>
                  <a:lnTo>
                    <a:pt x="1897" y="281"/>
                  </a:lnTo>
                  <a:lnTo>
                    <a:pt x="1787" y="255"/>
                  </a:lnTo>
                  <a:lnTo>
                    <a:pt x="1680" y="234"/>
                  </a:lnTo>
                  <a:lnTo>
                    <a:pt x="1577" y="218"/>
                  </a:lnTo>
                  <a:lnTo>
                    <a:pt x="1477" y="205"/>
                  </a:lnTo>
                  <a:lnTo>
                    <a:pt x="1380" y="197"/>
                  </a:lnTo>
                  <a:lnTo>
                    <a:pt x="1286" y="191"/>
                  </a:lnTo>
                  <a:lnTo>
                    <a:pt x="1194" y="191"/>
                  </a:lnTo>
                  <a:lnTo>
                    <a:pt x="1104" y="192"/>
                  </a:lnTo>
                  <a:lnTo>
                    <a:pt x="1018" y="199"/>
                  </a:lnTo>
                  <a:lnTo>
                    <a:pt x="932" y="208"/>
                  </a:lnTo>
                  <a:lnTo>
                    <a:pt x="848" y="221"/>
                  </a:lnTo>
                  <a:lnTo>
                    <a:pt x="766" y="239"/>
                  </a:lnTo>
                  <a:lnTo>
                    <a:pt x="686" y="259"/>
                  </a:lnTo>
                  <a:lnTo>
                    <a:pt x="607" y="283"/>
                  </a:lnTo>
                  <a:lnTo>
                    <a:pt x="529" y="309"/>
                  </a:lnTo>
                  <a:lnTo>
                    <a:pt x="453" y="338"/>
                  </a:lnTo>
                  <a:lnTo>
                    <a:pt x="376" y="372"/>
                  </a:lnTo>
                  <a:lnTo>
                    <a:pt x="300" y="407"/>
                  </a:lnTo>
                  <a:lnTo>
                    <a:pt x="225" y="446"/>
                  </a:lnTo>
                  <a:lnTo>
                    <a:pt x="150" y="486"/>
                  </a:lnTo>
                  <a:lnTo>
                    <a:pt x="75" y="531"/>
                  </a:lnTo>
                  <a:lnTo>
                    <a:pt x="0" y="578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82" name="Freeform 42"/>
            <p:cNvSpPr>
              <a:spLocks/>
            </p:cNvSpPr>
            <p:nvPr userDrawn="1"/>
          </p:nvSpPr>
          <p:spPr bwMode="auto">
            <a:xfrm>
              <a:off x="958" y="1112"/>
              <a:ext cx="5429" cy="513"/>
            </a:xfrm>
            <a:custGeom>
              <a:avLst/>
              <a:gdLst/>
              <a:ahLst/>
              <a:cxnLst>
                <a:cxn ang="0">
                  <a:pos x="5429" y="0"/>
                </a:cxn>
                <a:cxn ang="0">
                  <a:pos x="5403" y="66"/>
                </a:cxn>
                <a:cxn ang="0">
                  <a:pos x="5369" y="141"/>
                </a:cxn>
                <a:cxn ang="0">
                  <a:pos x="5321" y="234"/>
                </a:cxn>
                <a:cxn ang="0">
                  <a:pos x="5257" y="342"/>
                </a:cxn>
                <a:cxn ang="0">
                  <a:pos x="5176" y="459"/>
                </a:cxn>
                <a:cxn ang="0">
                  <a:pos x="5103" y="547"/>
                </a:cxn>
                <a:cxn ang="0">
                  <a:pos x="5049" y="607"/>
                </a:cxn>
                <a:cxn ang="0">
                  <a:pos x="4990" y="665"/>
                </a:cxn>
                <a:cxn ang="0">
                  <a:pos x="4927" y="720"/>
                </a:cxn>
                <a:cxn ang="0">
                  <a:pos x="4857" y="775"/>
                </a:cxn>
                <a:cxn ang="0">
                  <a:pos x="4784" y="825"/>
                </a:cxn>
                <a:cxn ang="0">
                  <a:pos x="4704" y="870"/>
                </a:cxn>
                <a:cxn ang="0">
                  <a:pos x="4620" y="912"/>
                </a:cxn>
                <a:cxn ang="0">
                  <a:pos x="4531" y="949"/>
                </a:cxn>
                <a:cxn ang="0">
                  <a:pos x="4435" y="979"/>
                </a:cxn>
                <a:cxn ang="0">
                  <a:pos x="4334" y="1003"/>
                </a:cxn>
                <a:cxn ang="0">
                  <a:pos x="4227" y="1017"/>
                </a:cxn>
                <a:cxn ang="0">
                  <a:pos x="4114" y="1025"/>
                </a:cxn>
                <a:cxn ang="0">
                  <a:pos x="3995" y="1024"/>
                </a:cxn>
                <a:cxn ang="0">
                  <a:pos x="3870" y="1012"/>
                </a:cxn>
                <a:cxn ang="0">
                  <a:pos x="3738" y="991"/>
                </a:cxn>
                <a:cxn ang="0">
                  <a:pos x="3601" y="959"/>
                </a:cxn>
                <a:cxn ang="0">
                  <a:pos x="3456" y="914"/>
                </a:cxn>
                <a:cxn ang="0">
                  <a:pos x="3305" y="857"/>
                </a:cxn>
                <a:cxn ang="0">
                  <a:pos x="3227" y="824"/>
                </a:cxn>
                <a:cxn ang="0">
                  <a:pos x="2922" y="693"/>
                </a:cxn>
                <a:cxn ang="0">
                  <a:pos x="2637" y="581"/>
                </a:cxn>
                <a:cxn ang="0">
                  <a:pos x="2372" y="488"/>
                </a:cxn>
                <a:cxn ang="0">
                  <a:pos x="2123" y="412"/>
                </a:cxn>
                <a:cxn ang="0">
                  <a:pos x="1891" y="354"/>
                </a:cxn>
                <a:cxn ang="0">
                  <a:pos x="1675" y="313"/>
                </a:cxn>
                <a:cxn ang="0">
                  <a:pos x="1472" y="287"/>
                </a:cxn>
                <a:cxn ang="0">
                  <a:pos x="1281" y="278"/>
                </a:cxn>
                <a:cxn ang="0">
                  <a:pos x="1099" y="283"/>
                </a:cxn>
                <a:cxn ang="0">
                  <a:pos x="926" y="302"/>
                </a:cxn>
                <a:cxn ang="0">
                  <a:pos x="761" y="336"/>
                </a:cxn>
                <a:cxn ang="0">
                  <a:pos x="603" y="383"/>
                </a:cxn>
                <a:cxn ang="0">
                  <a:pos x="449" y="441"/>
                </a:cxn>
                <a:cxn ang="0">
                  <a:pos x="298" y="514"/>
                </a:cxn>
                <a:cxn ang="0">
                  <a:pos x="149" y="596"/>
                </a:cxn>
                <a:cxn ang="0">
                  <a:pos x="0" y="691"/>
                </a:cxn>
              </a:cxnLst>
              <a:rect l="0" t="0" r="r" b="b"/>
              <a:pathLst>
                <a:path w="5429" h="1025">
                  <a:moveTo>
                    <a:pt x="5429" y="0"/>
                  </a:moveTo>
                  <a:lnTo>
                    <a:pt x="5429" y="0"/>
                  </a:lnTo>
                  <a:lnTo>
                    <a:pt x="5422" y="18"/>
                  </a:lnTo>
                  <a:lnTo>
                    <a:pt x="5403" y="66"/>
                  </a:lnTo>
                  <a:lnTo>
                    <a:pt x="5389" y="100"/>
                  </a:lnTo>
                  <a:lnTo>
                    <a:pt x="5369" y="141"/>
                  </a:lnTo>
                  <a:lnTo>
                    <a:pt x="5347" y="186"/>
                  </a:lnTo>
                  <a:lnTo>
                    <a:pt x="5321" y="234"/>
                  </a:lnTo>
                  <a:lnTo>
                    <a:pt x="5292" y="287"/>
                  </a:lnTo>
                  <a:lnTo>
                    <a:pt x="5257" y="342"/>
                  </a:lnTo>
                  <a:lnTo>
                    <a:pt x="5218" y="399"/>
                  </a:lnTo>
                  <a:lnTo>
                    <a:pt x="5176" y="459"/>
                  </a:lnTo>
                  <a:lnTo>
                    <a:pt x="5129" y="518"/>
                  </a:lnTo>
                  <a:lnTo>
                    <a:pt x="5103" y="547"/>
                  </a:lnTo>
                  <a:lnTo>
                    <a:pt x="5076" y="576"/>
                  </a:lnTo>
                  <a:lnTo>
                    <a:pt x="5049" y="607"/>
                  </a:lnTo>
                  <a:lnTo>
                    <a:pt x="5021" y="636"/>
                  </a:lnTo>
                  <a:lnTo>
                    <a:pt x="4990" y="665"/>
                  </a:lnTo>
                  <a:lnTo>
                    <a:pt x="4958" y="693"/>
                  </a:lnTo>
                  <a:lnTo>
                    <a:pt x="4927" y="720"/>
                  </a:lnTo>
                  <a:lnTo>
                    <a:pt x="4893" y="748"/>
                  </a:lnTo>
                  <a:lnTo>
                    <a:pt x="4857" y="775"/>
                  </a:lnTo>
                  <a:lnTo>
                    <a:pt x="4821" y="799"/>
                  </a:lnTo>
                  <a:lnTo>
                    <a:pt x="4784" y="825"/>
                  </a:lnTo>
                  <a:lnTo>
                    <a:pt x="4745" y="848"/>
                  </a:lnTo>
                  <a:lnTo>
                    <a:pt x="4704" y="870"/>
                  </a:lnTo>
                  <a:lnTo>
                    <a:pt x="4663" y="893"/>
                  </a:lnTo>
                  <a:lnTo>
                    <a:pt x="4620" y="912"/>
                  </a:lnTo>
                  <a:lnTo>
                    <a:pt x="4577" y="932"/>
                  </a:lnTo>
                  <a:lnTo>
                    <a:pt x="4531" y="949"/>
                  </a:lnTo>
                  <a:lnTo>
                    <a:pt x="4484" y="964"/>
                  </a:lnTo>
                  <a:lnTo>
                    <a:pt x="4435" y="979"/>
                  </a:lnTo>
                  <a:lnTo>
                    <a:pt x="4385" y="991"/>
                  </a:lnTo>
                  <a:lnTo>
                    <a:pt x="4334" y="1003"/>
                  </a:lnTo>
                  <a:lnTo>
                    <a:pt x="4281" y="1011"/>
                  </a:lnTo>
                  <a:lnTo>
                    <a:pt x="4227" y="1017"/>
                  </a:lnTo>
                  <a:lnTo>
                    <a:pt x="4171" y="1022"/>
                  </a:lnTo>
                  <a:lnTo>
                    <a:pt x="4114" y="1025"/>
                  </a:lnTo>
                  <a:lnTo>
                    <a:pt x="4055" y="1025"/>
                  </a:lnTo>
                  <a:lnTo>
                    <a:pt x="3995" y="1024"/>
                  </a:lnTo>
                  <a:lnTo>
                    <a:pt x="3932" y="1021"/>
                  </a:lnTo>
                  <a:lnTo>
                    <a:pt x="3870" y="1012"/>
                  </a:lnTo>
                  <a:lnTo>
                    <a:pt x="3805" y="1004"/>
                  </a:lnTo>
                  <a:lnTo>
                    <a:pt x="3738" y="991"/>
                  </a:lnTo>
                  <a:lnTo>
                    <a:pt x="3670" y="977"/>
                  </a:lnTo>
                  <a:lnTo>
                    <a:pt x="3601" y="959"/>
                  </a:lnTo>
                  <a:lnTo>
                    <a:pt x="3528" y="938"/>
                  </a:lnTo>
                  <a:lnTo>
                    <a:pt x="3456" y="914"/>
                  </a:lnTo>
                  <a:lnTo>
                    <a:pt x="3381" y="888"/>
                  </a:lnTo>
                  <a:lnTo>
                    <a:pt x="3305" y="857"/>
                  </a:lnTo>
                  <a:lnTo>
                    <a:pt x="3227" y="824"/>
                  </a:lnTo>
                  <a:lnTo>
                    <a:pt x="3227" y="824"/>
                  </a:lnTo>
                  <a:lnTo>
                    <a:pt x="3072" y="756"/>
                  </a:lnTo>
                  <a:lnTo>
                    <a:pt x="2922" y="693"/>
                  </a:lnTo>
                  <a:lnTo>
                    <a:pt x="2777" y="635"/>
                  </a:lnTo>
                  <a:lnTo>
                    <a:pt x="2637" y="581"/>
                  </a:lnTo>
                  <a:lnTo>
                    <a:pt x="2502" y="533"/>
                  </a:lnTo>
                  <a:lnTo>
                    <a:pt x="2372" y="488"/>
                  </a:lnTo>
                  <a:lnTo>
                    <a:pt x="2245" y="447"/>
                  </a:lnTo>
                  <a:lnTo>
                    <a:pt x="2123" y="412"/>
                  </a:lnTo>
                  <a:lnTo>
                    <a:pt x="2005" y="381"/>
                  </a:lnTo>
                  <a:lnTo>
                    <a:pt x="1891" y="354"/>
                  </a:lnTo>
                  <a:lnTo>
                    <a:pt x="1782" y="331"/>
                  </a:lnTo>
                  <a:lnTo>
                    <a:pt x="1675" y="313"/>
                  </a:lnTo>
                  <a:lnTo>
                    <a:pt x="1572" y="297"/>
                  </a:lnTo>
                  <a:lnTo>
                    <a:pt x="1472" y="287"/>
                  </a:lnTo>
                  <a:lnTo>
                    <a:pt x="1375" y="279"/>
                  </a:lnTo>
                  <a:lnTo>
                    <a:pt x="1281" y="278"/>
                  </a:lnTo>
                  <a:lnTo>
                    <a:pt x="1187" y="278"/>
                  </a:lnTo>
                  <a:lnTo>
                    <a:pt x="1099" y="283"/>
                  </a:lnTo>
                  <a:lnTo>
                    <a:pt x="1011" y="291"/>
                  </a:lnTo>
                  <a:lnTo>
                    <a:pt x="926" y="302"/>
                  </a:lnTo>
                  <a:lnTo>
                    <a:pt x="843" y="317"/>
                  </a:lnTo>
                  <a:lnTo>
                    <a:pt x="761" y="336"/>
                  </a:lnTo>
                  <a:lnTo>
                    <a:pt x="682" y="357"/>
                  </a:lnTo>
                  <a:lnTo>
                    <a:pt x="603" y="383"/>
                  </a:lnTo>
                  <a:lnTo>
                    <a:pt x="525" y="410"/>
                  </a:lnTo>
                  <a:lnTo>
                    <a:pt x="449" y="441"/>
                  </a:lnTo>
                  <a:lnTo>
                    <a:pt x="372" y="476"/>
                  </a:lnTo>
                  <a:lnTo>
                    <a:pt x="298" y="514"/>
                  </a:lnTo>
                  <a:lnTo>
                    <a:pt x="224" y="554"/>
                  </a:lnTo>
                  <a:lnTo>
                    <a:pt x="149" y="596"/>
                  </a:lnTo>
                  <a:lnTo>
                    <a:pt x="75" y="643"/>
                  </a:lnTo>
                  <a:lnTo>
                    <a:pt x="0" y="691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83" name="Freeform 43"/>
            <p:cNvSpPr>
              <a:spLocks/>
            </p:cNvSpPr>
            <p:nvPr userDrawn="1"/>
          </p:nvSpPr>
          <p:spPr bwMode="auto">
            <a:xfrm>
              <a:off x="992" y="1083"/>
              <a:ext cx="5418" cy="530"/>
            </a:xfrm>
            <a:custGeom>
              <a:avLst/>
              <a:gdLst/>
              <a:ahLst/>
              <a:cxnLst>
                <a:cxn ang="0">
                  <a:pos x="5418" y="0"/>
                </a:cxn>
                <a:cxn ang="0">
                  <a:pos x="5393" y="68"/>
                </a:cxn>
                <a:cxn ang="0">
                  <a:pos x="5361" y="142"/>
                </a:cxn>
                <a:cxn ang="0">
                  <a:pos x="5314" y="237"/>
                </a:cxn>
                <a:cxn ang="0">
                  <a:pos x="5251" y="347"/>
                </a:cxn>
                <a:cxn ang="0">
                  <a:pos x="5171" y="467"/>
                </a:cxn>
                <a:cxn ang="0">
                  <a:pos x="5100" y="557"/>
                </a:cxn>
                <a:cxn ang="0">
                  <a:pos x="5047" y="618"/>
                </a:cxn>
                <a:cxn ang="0">
                  <a:pos x="4989" y="676"/>
                </a:cxn>
                <a:cxn ang="0">
                  <a:pos x="4926" y="735"/>
                </a:cxn>
                <a:cxn ang="0">
                  <a:pos x="4858" y="789"/>
                </a:cxn>
                <a:cxn ang="0">
                  <a:pos x="4785" y="843"/>
                </a:cxn>
                <a:cxn ang="0">
                  <a:pos x="4707" y="890"/>
                </a:cxn>
                <a:cxn ang="0">
                  <a:pos x="4622" y="933"/>
                </a:cxn>
                <a:cxn ang="0">
                  <a:pos x="4533" y="972"/>
                </a:cxn>
                <a:cxn ang="0">
                  <a:pos x="4437" y="1004"/>
                </a:cxn>
                <a:cxn ang="0">
                  <a:pos x="4338" y="1030"/>
                </a:cxn>
                <a:cxn ang="0">
                  <a:pos x="4231" y="1048"/>
                </a:cxn>
                <a:cxn ang="0">
                  <a:pos x="4118" y="1058"/>
                </a:cxn>
                <a:cxn ang="0">
                  <a:pos x="3999" y="1059"/>
                </a:cxn>
                <a:cxn ang="0">
                  <a:pos x="3874" y="1049"/>
                </a:cxn>
                <a:cxn ang="0">
                  <a:pos x="3742" y="1032"/>
                </a:cxn>
                <a:cxn ang="0">
                  <a:pos x="3603" y="1001"/>
                </a:cxn>
                <a:cxn ang="0">
                  <a:pos x="3459" y="959"/>
                </a:cxn>
                <a:cxn ang="0">
                  <a:pos x="3306" y="906"/>
                </a:cxn>
                <a:cxn ang="0">
                  <a:pos x="3228" y="873"/>
                </a:cxn>
                <a:cxn ang="0">
                  <a:pos x="2920" y="748"/>
                </a:cxn>
                <a:cxn ang="0">
                  <a:pos x="2634" y="641"/>
                </a:cxn>
                <a:cxn ang="0">
                  <a:pos x="2367" y="552"/>
                </a:cxn>
                <a:cxn ang="0">
                  <a:pos x="2119" y="483"/>
                </a:cxn>
                <a:cxn ang="0">
                  <a:pos x="1886" y="428"/>
                </a:cxn>
                <a:cxn ang="0">
                  <a:pos x="1669" y="391"/>
                </a:cxn>
                <a:cxn ang="0">
                  <a:pos x="1465" y="370"/>
                </a:cxn>
                <a:cxn ang="0">
                  <a:pos x="1273" y="363"/>
                </a:cxn>
                <a:cxn ang="0">
                  <a:pos x="1091" y="371"/>
                </a:cxn>
                <a:cxn ang="0">
                  <a:pos x="919" y="396"/>
                </a:cxn>
                <a:cxn ang="0">
                  <a:pos x="755" y="433"/>
                </a:cxn>
                <a:cxn ang="0">
                  <a:pos x="597" y="483"/>
                </a:cxn>
                <a:cxn ang="0">
                  <a:pos x="444" y="546"/>
                </a:cxn>
                <a:cxn ang="0">
                  <a:pos x="294" y="620"/>
                </a:cxn>
                <a:cxn ang="0">
                  <a:pos x="147" y="707"/>
                </a:cxn>
                <a:cxn ang="0">
                  <a:pos x="0" y="806"/>
                </a:cxn>
              </a:cxnLst>
              <a:rect l="0" t="0" r="r" b="b"/>
              <a:pathLst>
                <a:path w="5418" h="1059">
                  <a:moveTo>
                    <a:pt x="5418" y="0"/>
                  </a:moveTo>
                  <a:lnTo>
                    <a:pt x="5418" y="0"/>
                  </a:lnTo>
                  <a:lnTo>
                    <a:pt x="5411" y="18"/>
                  </a:lnTo>
                  <a:lnTo>
                    <a:pt x="5393" y="68"/>
                  </a:lnTo>
                  <a:lnTo>
                    <a:pt x="5377" y="102"/>
                  </a:lnTo>
                  <a:lnTo>
                    <a:pt x="5361" y="142"/>
                  </a:lnTo>
                  <a:lnTo>
                    <a:pt x="5339" y="189"/>
                  </a:lnTo>
                  <a:lnTo>
                    <a:pt x="5314" y="237"/>
                  </a:lnTo>
                  <a:lnTo>
                    <a:pt x="5284" y="292"/>
                  </a:lnTo>
                  <a:lnTo>
                    <a:pt x="5251" y="347"/>
                  </a:lnTo>
                  <a:lnTo>
                    <a:pt x="5214" y="407"/>
                  </a:lnTo>
                  <a:lnTo>
                    <a:pt x="5171" y="467"/>
                  </a:lnTo>
                  <a:lnTo>
                    <a:pt x="5125" y="526"/>
                  </a:lnTo>
                  <a:lnTo>
                    <a:pt x="5100" y="557"/>
                  </a:lnTo>
                  <a:lnTo>
                    <a:pt x="5073" y="588"/>
                  </a:lnTo>
                  <a:lnTo>
                    <a:pt x="5047" y="618"/>
                  </a:lnTo>
                  <a:lnTo>
                    <a:pt x="5018" y="647"/>
                  </a:lnTo>
                  <a:lnTo>
                    <a:pt x="4989" y="676"/>
                  </a:lnTo>
                  <a:lnTo>
                    <a:pt x="4958" y="706"/>
                  </a:lnTo>
                  <a:lnTo>
                    <a:pt x="4926" y="735"/>
                  </a:lnTo>
                  <a:lnTo>
                    <a:pt x="4893" y="762"/>
                  </a:lnTo>
                  <a:lnTo>
                    <a:pt x="4858" y="789"/>
                  </a:lnTo>
                  <a:lnTo>
                    <a:pt x="4822" y="817"/>
                  </a:lnTo>
                  <a:lnTo>
                    <a:pt x="4785" y="843"/>
                  </a:lnTo>
                  <a:lnTo>
                    <a:pt x="4746" y="867"/>
                  </a:lnTo>
                  <a:lnTo>
                    <a:pt x="4707" y="890"/>
                  </a:lnTo>
                  <a:lnTo>
                    <a:pt x="4665" y="912"/>
                  </a:lnTo>
                  <a:lnTo>
                    <a:pt x="4622" y="933"/>
                  </a:lnTo>
                  <a:lnTo>
                    <a:pt x="4579" y="954"/>
                  </a:lnTo>
                  <a:lnTo>
                    <a:pt x="4533" y="972"/>
                  </a:lnTo>
                  <a:lnTo>
                    <a:pt x="4486" y="990"/>
                  </a:lnTo>
                  <a:lnTo>
                    <a:pt x="4437" y="1004"/>
                  </a:lnTo>
                  <a:lnTo>
                    <a:pt x="4389" y="1019"/>
                  </a:lnTo>
                  <a:lnTo>
                    <a:pt x="4338" y="1030"/>
                  </a:lnTo>
                  <a:lnTo>
                    <a:pt x="4285" y="1040"/>
                  </a:lnTo>
                  <a:lnTo>
                    <a:pt x="4231" y="1048"/>
                  </a:lnTo>
                  <a:lnTo>
                    <a:pt x="4175" y="1054"/>
                  </a:lnTo>
                  <a:lnTo>
                    <a:pt x="4118" y="1058"/>
                  </a:lnTo>
                  <a:lnTo>
                    <a:pt x="4058" y="1059"/>
                  </a:lnTo>
                  <a:lnTo>
                    <a:pt x="3999" y="1059"/>
                  </a:lnTo>
                  <a:lnTo>
                    <a:pt x="3936" y="1056"/>
                  </a:lnTo>
                  <a:lnTo>
                    <a:pt x="3874" y="1049"/>
                  </a:lnTo>
                  <a:lnTo>
                    <a:pt x="3809" y="1041"/>
                  </a:lnTo>
                  <a:lnTo>
                    <a:pt x="3742" y="1032"/>
                  </a:lnTo>
                  <a:lnTo>
                    <a:pt x="3672" y="1017"/>
                  </a:lnTo>
                  <a:lnTo>
                    <a:pt x="3603" y="1001"/>
                  </a:lnTo>
                  <a:lnTo>
                    <a:pt x="3531" y="982"/>
                  </a:lnTo>
                  <a:lnTo>
                    <a:pt x="3459" y="959"/>
                  </a:lnTo>
                  <a:lnTo>
                    <a:pt x="3382" y="933"/>
                  </a:lnTo>
                  <a:lnTo>
                    <a:pt x="3306" y="906"/>
                  </a:lnTo>
                  <a:lnTo>
                    <a:pt x="3228" y="873"/>
                  </a:lnTo>
                  <a:lnTo>
                    <a:pt x="3228" y="873"/>
                  </a:lnTo>
                  <a:lnTo>
                    <a:pt x="3071" y="809"/>
                  </a:lnTo>
                  <a:lnTo>
                    <a:pt x="2920" y="748"/>
                  </a:lnTo>
                  <a:lnTo>
                    <a:pt x="2776" y="693"/>
                  </a:lnTo>
                  <a:lnTo>
                    <a:pt x="2634" y="641"/>
                  </a:lnTo>
                  <a:lnTo>
                    <a:pt x="2499" y="596"/>
                  </a:lnTo>
                  <a:lnTo>
                    <a:pt x="2367" y="552"/>
                  </a:lnTo>
                  <a:lnTo>
                    <a:pt x="2241" y="515"/>
                  </a:lnTo>
                  <a:lnTo>
                    <a:pt x="2119" y="483"/>
                  </a:lnTo>
                  <a:lnTo>
                    <a:pt x="2001" y="454"/>
                  </a:lnTo>
                  <a:lnTo>
                    <a:pt x="1886" y="428"/>
                  </a:lnTo>
                  <a:lnTo>
                    <a:pt x="1776" y="407"/>
                  </a:lnTo>
                  <a:lnTo>
                    <a:pt x="1669" y="391"/>
                  </a:lnTo>
                  <a:lnTo>
                    <a:pt x="1565" y="378"/>
                  </a:lnTo>
                  <a:lnTo>
                    <a:pt x="1465" y="370"/>
                  </a:lnTo>
                  <a:lnTo>
                    <a:pt x="1368" y="365"/>
                  </a:lnTo>
                  <a:lnTo>
                    <a:pt x="1273" y="363"/>
                  </a:lnTo>
                  <a:lnTo>
                    <a:pt x="1182" y="366"/>
                  </a:lnTo>
                  <a:lnTo>
                    <a:pt x="1091" y="371"/>
                  </a:lnTo>
                  <a:lnTo>
                    <a:pt x="1005" y="381"/>
                  </a:lnTo>
                  <a:lnTo>
                    <a:pt x="919" y="396"/>
                  </a:lnTo>
                  <a:lnTo>
                    <a:pt x="837" y="412"/>
                  </a:lnTo>
                  <a:lnTo>
                    <a:pt x="755" y="433"/>
                  </a:lnTo>
                  <a:lnTo>
                    <a:pt x="676" y="455"/>
                  </a:lnTo>
                  <a:lnTo>
                    <a:pt x="597" y="483"/>
                  </a:lnTo>
                  <a:lnTo>
                    <a:pt x="521" y="512"/>
                  </a:lnTo>
                  <a:lnTo>
                    <a:pt x="444" y="546"/>
                  </a:lnTo>
                  <a:lnTo>
                    <a:pt x="369" y="581"/>
                  </a:lnTo>
                  <a:lnTo>
                    <a:pt x="294" y="620"/>
                  </a:lnTo>
                  <a:lnTo>
                    <a:pt x="221" y="662"/>
                  </a:lnTo>
                  <a:lnTo>
                    <a:pt x="147" y="707"/>
                  </a:lnTo>
                  <a:lnTo>
                    <a:pt x="74" y="754"/>
                  </a:lnTo>
                  <a:lnTo>
                    <a:pt x="0" y="80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84" name="Freeform 44"/>
            <p:cNvSpPr>
              <a:spLocks/>
            </p:cNvSpPr>
            <p:nvPr userDrawn="1"/>
          </p:nvSpPr>
          <p:spPr bwMode="auto">
            <a:xfrm>
              <a:off x="1028" y="1052"/>
              <a:ext cx="5404" cy="545"/>
            </a:xfrm>
            <a:custGeom>
              <a:avLst/>
              <a:gdLst/>
              <a:ahLst/>
              <a:cxnLst>
                <a:cxn ang="0">
                  <a:pos x="5404" y="0"/>
                </a:cxn>
                <a:cxn ang="0">
                  <a:pos x="5380" y="68"/>
                </a:cxn>
                <a:cxn ang="0">
                  <a:pos x="5350" y="144"/>
                </a:cxn>
                <a:cxn ang="0">
                  <a:pos x="5304" y="241"/>
                </a:cxn>
                <a:cxn ang="0">
                  <a:pos x="5243" y="352"/>
                </a:cxn>
                <a:cxn ang="0">
                  <a:pos x="5165" y="473"/>
                </a:cxn>
                <a:cxn ang="0">
                  <a:pos x="5096" y="566"/>
                </a:cxn>
                <a:cxn ang="0">
                  <a:pos x="5043" y="627"/>
                </a:cxn>
                <a:cxn ang="0">
                  <a:pos x="4986" y="688"/>
                </a:cxn>
                <a:cxn ang="0">
                  <a:pos x="4924" y="748"/>
                </a:cxn>
                <a:cxn ang="0">
                  <a:pos x="4857" y="805"/>
                </a:cxn>
                <a:cxn ang="0">
                  <a:pos x="4785" y="858"/>
                </a:cxn>
                <a:cxn ang="0">
                  <a:pos x="4707" y="908"/>
                </a:cxn>
                <a:cxn ang="0">
                  <a:pos x="4624" y="955"/>
                </a:cxn>
                <a:cxn ang="0">
                  <a:pos x="4535" y="995"/>
                </a:cxn>
                <a:cxn ang="0">
                  <a:pos x="4440" y="1029"/>
                </a:cxn>
                <a:cxn ang="0">
                  <a:pos x="4340" y="1056"/>
                </a:cxn>
                <a:cxn ang="0">
                  <a:pos x="4233" y="1076"/>
                </a:cxn>
                <a:cxn ang="0">
                  <a:pos x="4121" y="1089"/>
                </a:cxn>
                <a:cxn ang="0">
                  <a:pos x="4002" y="1092"/>
                </a:cxn>
                <a:cxn ang="0">
                  <a:pos x="3877" y="1085"/>
                </a:cxn>
                <a:cxn ang="0">
                  <a:pos x="3745" y="1069"/>
                </a:cxn>
                <a:cxn ang="0">
                  <a:pos x="3606" y="1042"/>
                </a:cxn>
                <a:cxn ang="0">
                  <a:pos x="3460" y="1003"/>
                </a:cxn>
                <a:cxn ang="0">
                  <a:pos x="3307" y="951"/>
                </a:cxn>
                <a:cxn ang="0">
                  <a:pos x="3228" y="921"/>
                </a:cxn>
                <a:cxn ang="0">
                  <a:pos x="2919" y="801"/>
                </a:cxn>
                <a:cxn ang="0">
                  <a:pos x="2631" y="701"/>
                </a:cxn>
                <a:cxn ang="0">
                  <a:pos x="2363" y="617"/>
                </a:cxn>
                <a:cxn ang="0">
                  <a:pos x="2113" y="551"/>
                </a:cxn>
                <a:cxn ang="0">
                  <a:pos x="1880" y="501"/>
                </a:cxn>
                <a:cxn ang="0">
                  <a:pos x="1662" y="469"/>
                </a:cxn>
                <a:cxn ang="0">
                  <a:pos x="1458" y="451"/>
                </a:cxn>
                <a:cxn ang="0">
                  <a:pos x="1266" y="448"/>
                </a:cxn>
                <a:cxn ang="0">
                  <a:pos x="1085" y="461"/>
                </a:cxn>
                <a:cxn ang="0">
                  <a:pos x="914" y="488"/>
                </a:cxn>
                <a:cxn ang="0">
                  <a:pos x="750" y="528"/>
                </a:cxn>
                <a:cxn ang="0">
                  <a:pos x="593" y="582"/>
                </a:cxn>
                <a:cxn ang="0">
                  <a:pos x="440" y="648"/>
                </a:cxn>
                <a:cxn ang="0">
                  <a:pos x="292" y="727"/>
                </a:cxn>
                <a:cxn ang="0">
                  <a:pos x="146" y="817"/>
                </a:cxn>
                <a:cxn ang="0">
                  <a:pos x="0" y="918"/>
                </a:cxn>
              </a:cxnLst>
              <a:rect l="0" t="0" r="r" b="b"/>
              <a:pathLst>
                <a:path w="5404" h="1092">
                  <a:moveTo>
                    <a:pt x="5404" y="0"/>
                  </a:moveTo>
                  <a:lnTo>
                    <a:pt x="5404" y="0"/>
                  </a:lnTo>
                  <a:lnTo>
                    <a:pt x="5398" y="18"/>
                  </a:lnTo>
                  <a:lnTo>
                    <a:pt x="5380" y="68"/>
                  </a:lnTo>
                  <a:lnTo>
                    <a:pt x="5366" y="104"/>
                  </a:lnTo>
                  <a:lnTo>
                    <a:pt x="5350" y="144"/>
                  </a:lnTo>
                  <a:lnTo>
                    <a:pt x="5329" y="191"/>
                  </a:lnTo>
                  <a:lnTo>
                    <a:pt x="5304" y="241"/>
                  </a:lnTo>
                  <a:lnTo>
                    <a:pt x="5275" y="294"/>
                  </a:lnTo>
                  <a:lnTo>
                    <a:pt x="5243" y="352"/>
                  </a:lnTo>
                  <a:lnTo>
                    <a:pt x="5207" y="412"/>
                  </a:lnTo>
                  <a:lnTo>
                    <a:pt x="5165" y="473"/>
                  </a:lnTo>
                  <a:lnTo>
                    <a:pt x="5119" y="535"/>
                  </a:lnTo>
                  <a:lnTo>
                    <a:pt x="5096" y="566"/>
                  </a:lnTo>
                  <a:lnTo>
                    <a:pt x="5069" y="596"/>
                  </a:lnTo>
                  <a:lnTo>
                    <a:pt x="5043" y="627"/>
                  </a:lnTo>
                  <a:lnTo>
                    <a:pt x="5015" y="658"/>
                  </a:lnTo>
                  <a:lnTo>
                    <a:pt x="4986" y="688"/>
                  </a:lnTo>
                  <a:lnTo>
                    <a:pt x="4955" y="719"/>
                  </a:lnTo>
                  <a:lnTo>
                    <a:pt x="4924" y="748"/>
                  </a:lnTo>
                  <a:lnTo>
                    <a:pt x="4892" y="777"/>
                  </a:lnTo>
                  <a:lnTo>
                    <a:pt x="4857" y="805"/>
                  </a:lnTo>
                  <a:lnTo>
                    <a:pt x="4821" y="832"/>
                  </a:lnTo>
                  <a:lnTo>
                    <a:pt x="4785" y="858"/>
                  </a:lnTo>
                  <a:lnTo>
                    <a:pt x="4746" y="884"/>
                  </a:lnTo>
                  <a:lnTo>
                    <a:pt x="4707" y="908"/>
                  </a:lnTo>
                  <a:lnTo>
                    <a:pt x="4667" y="932"/>
                  </a:lnTo>
                  <a:lnTo>
                    <a:pt x="4624" y="955"/>
                  </a:lnTo>
                  <a:lnTo>
                    <a:pt x="4581" y="974"/>
                  </a:lnTo>
                  <a:lnTo>
                    <a:pt x="4535" y="995"/>
                  </a:lnTo>
                  <a:lnTo>
                    <a:pt x="4489" y="1013"/>
                  </a:lnTo>
                  <a:lnTo>
                    <a:pt x="4440" y="1029"/>
                  </a:lnTo>
                  <a:lnTo>
                    <a:pt x="4390" y="1043"/>
                  </a:lnTo>
                  <a:lnTo>
                    <a:pt x="4340" y="1056"/>
                  </a:lnTo>
                  <a:lnTo>
                    <a:pt x="4288" y="1068"/>
                  </a:lnTo>
                  <a:lnTo>
                    <a:pt x="4233" y="1076"/>
                  </a:lnTo>
                  <a:lnTo>
                    <a:pt x="4178" y="1084"/>
                  </a:lnTo>
                  <a:lnTo>
                    <a:pt x="4121" y="1089"/>
                  </a:lnTo>
                  <a:lnTo>
                    <a:pt x="4063" y="1092"/>
                  </a:lnTo>
                  <a:lnTo>
                    <a:pt x="4002" y="1092"/>
                  </a:lnTo>
                  <a:lnTo>
                    <a:pt x="3941" y="1090"/>
                  </a:lnTo>
                  <a:lnTo>
                    <a:pt x="3877" y="1085"/>
                  </a:lnTo>
                  <a:lnTo>
                    <a:pt x="3811" y="1079"/>
                  </a:lnTo>
                  <a:lnTo>
                    <a:pt x="3745" y="1069"/>
                  </a:lnTo>
                  <a:lnTo>
                    <a:pt x="3675" y="1058"/>
                  </a:lnTo>
                  <a:lnTo>
                    <a:pt x="3606" y="1042"/>
                  </a:lnTo>
                  <a:lnTo>
                    <a:pt x="3534" y="1024"/>
                  </a:lnTo>
                  <a:lnTo>
                    <a:pt x="3460" y="1003"/>
                  </a:lnTo>
                  <a:lnTo>
                    <a:pt x="3384" y="979"/>
                  </a:lnTo>
                  <a:lnTo>
                    <a:pt x="3307" y="951"/>
                  </a:lnTo>
                  <a:lnTo>
                    <a:pt x="3228" y="921"/>
                  </a:lnTo>
                  <a:lnTo>
                    <a:pt x="3228" y="921"/>
                  </a:lnTo>
                  <a:lnTo>
                    <a:pt x="3071" y="859"/>
                  </a:lnTo>
                  <a:lnTo>
                    <a:pt x="2919" y="801"/>
                  </a:lnTo>
                  <a:lnTo>
                    <a:pt x="2773" y="750"/>
                  </a:lnTo>
                  <a:lnTo>
                    <a:pt x="2631" y="701"/>
                  </a:lnTo>
                  <a:lnTo>
                    <a:pt x="2495" y="656"/>
                  </a:lnTo>
                  <a:lnTo>
                    <a:pt x="2363" y="617"/>
                  </a:lnTo>
                  <a:lnTo>
                    <a:pt x="2237" y="582"/>
                  </a:lnTo>
                  <a:lnTo>
                    <a:pt x="2113" y="551"/>
                  </a:lnTo>
                  <a:lnTo>
                    <a:pt x="1995" y="524"/>
                  </a:lnTo>
                  <a:lnTo>
                    <a:pt x="1880" y="501"/>
                  </a:lnTo>
                  <a:lnTo>
                    <a:pt x="1769" y="483"/>
                  </a:lnTo>
                  <a:lnTo>
                    <a:pt x="1662" y="469"/>
                  </a:lnTo>
                  <a:lnTo>
                    <a:pt x="1558" y="457"/>
                  </a:lnTo>
                  <a:lnTo>
                    <a:pt x="1458" y="451"/>
                  </a:lnTo>
                  <a:lnTo>
                    <a:pt x="1361" y="448"/>
                  </a:lnTo>
                  <a:lnTo>
                    <a:pt x="1266" y="448"/>
                  </a:lnTo>
                  <a:lnTo>
                    <a:pt x="1175" y="453"/>
                  </a:lnTo>
                  <a:lnTo>
                    <a:pt x="1085" y="461"/>
                  </a:lnTo>
                  <a:lnTo>
                    <a:pt x="998" y="472"/>
                  </a:lnTo>
                  <a:lnTo>
                    <a:pt x="914" y="488"/>
                  </a:lnTo>
                  <a:lnTo>
                    <a:pt x="830" y="506"/>
                  </a:lnTo>
                  <a:lnTo>
                    <a:pt x="750" y="528"/>
                  </a:lnTo>
                  <a:lnTo>
                    <a:pt x="671" y="553"/>
                  </a:lnTo>
                  <a:lnTo>
                    <a:pt x="593" y="582"/>
                  </a:lnTo>
                  <a:lnTo>
                    <a:pt x="517" y="614"/>
                  </a:lnTo>
                  <a:lnTo>
                    <a:pt x="440" y="648"/>
                  </a:lnTo>
                  <a:lnTo>
                    <a:pt x="365" y="687"/>
                  </a:lnTo>
                  <a:lnTo>
                    <a:pt x="292" y="727"/>
                  </a:lnTo>
                  <a:lnTo>
                    <a:pt x="218" y="771"/>
                  </a:lnTo>
                  <a:lnTo>
                    <a:pt x="146" y="817"/>
                  </a:lnTo>
                  <a:lnTo>
                    <a:pt x="72" y="866"/>
                  </a:lnTo>
                  <a:lnTo>
                    <a:pt x="0" y="918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85" name="Freeform 45"/>
            <p:cNvSpPr>
              <a:spLocks/>
            </p:cNvSpPr>
            <p:nvPr userDrawn="1"/>
          </p:nvSpPr>
          <p:spPr bwMode="auto">
            <a:xfrm>
              <a:off x="1065" y="1025"/>
              <a:ext cx="5390" cy="562"/>
            </a:xfrm>
            <a:custGeom>
              <a:avLst/>
              <a:gdLst/>
              <a:ahLst/>
              <a:cxnLst>
                <a:cxn ang="0">
                  <a:pos x="5390" y="0"/>
                </a:cxn>
                <a:cxn ang="0">
                  <a:pos x="5366" y="70"/>
                </a:cxn>
                <a:cxn ang="0">
                  <a:pos x="5337" y="147"/>
                </a:cxn>
                <a:cxn ang="0">
                  <a:pos x="5292" y="244"/>
                </a:cxn>
                <a:cxn ang="0">
                  <a:pos x="5233" y="357"/>
                </a:cxn>
                <a:cxn ang="0">
                  <a:pos x="5158" y="480"/>
                </a:cxn>
                <a:cxn ang="0">
                  <a:pos x="5088" y="575"/>
                </a:cxn>
                <a:cxn ang="0">
                  <a:pos x="5037" y="638"/>
                </a:cxn>
                <a:cxn ang="0">
                  <a:pos x="4981" y="701"/>
                </a:cxn>
                <a:cxn ang="0">
                  <a:pos x="4920" y="762"/>
                </a:cxn>
                <a:cxn ang="0">
                  <a:pos x="4854" y="821"/>
                </a:cxn>
                <a:cxn ang="0">
                  <a:pos x="4783" y="875"/>
                </a:cxn>
                <a:cxn ang="0">
                  <a:pos x="4705" y="927"/>
                </a:cxn>
                <a:cxn ang="0">
                  <a:pos x="4623" y="976"/>
                </a:cxn>
                <a:cxn ang="0">
                  <a:pos x="4534" y="1018"/>
                </a:cxn>
                <a:cxn ang="0">
                  <a:pos x="4441" y="1053"/>
                </a:cxn>
                <a:cxn ang="0">
                  <a:pos x="4341" y="1084"/>
                </a:cxn>
                <a:cxn ang="0">
                  <a:pos x="4234" y="1106"/>
                </a:cxn>
                <a:cxn ang="0">
                  <a:pos x="4122" y="1121"/>
                </a:cxn>
                <a:cxn ang="0">
                  <a:pos x="4004" y="1126"/>
                </a:cxn>
                <a:cxn ang="0">
                  <a:pos x="3878" y="1122"/>
                </a:cxn>
                <a:cxn ang="0">
                  <a:pos x="3746" y="1110"/>
                </a:cxn>
                <a:cxn ang="0">
                  <a:pos x="3607" y="1084"/>
                </a:cxn>
                <a:cxn ang="0">
                  <a:pos x="3460" y="1048"/>
                </a:cxn>
                <a:cxn ang="0">
                  <a:pos x="3307" y="1000"/>
                </a:cxn>
                <a:cxn ang="0">
                  <a:pos x="3228" y="971"/>
                </a:cxn>
                <a:cxn ang="0">
                  <a:pos x="2917" y="856"/>
                </a:cxn>
                <a:cxn ang="0">
                  <a:pos x="2628" y="761"/>
                </a:cxn>
                <a:cxn ang="0">
                  <a:pos x="2359" y="682"/>
                </a:cxn>
                <a:cxn ang="0">
                  <a:pos x="2107" y="620"/>
                </a:cxn>
                <a:cxn ang="0">
                  <a:pos x="1873" y="575"/>
                </a:cxn>
                <a:cxn ang="0">
                  <a:pos x="1655" y="548"/>
                </a:cxn>
                <a:cxn ang="0">
                  <a:pos x="1451" y="533"/>
                </a:cxn>
                <a:cxn ang="0">
                  <a:pos x="1259" y="535"/>
                </a:cxn>
                <a:cxn ang="0">
                  <a:pos x="1077" y="551"/>
                </a:cxn>
                <a:cxn ang="0">
                  <a:pos x="906" y="582"/>
                </a:cxn>
                <a:cxn ang="0">
                  <a:pos x="744" y="625"/>
                </a:cxn>
                <a:cxn ang="0">
                  <a:pos x="587" y="683"/>
                </a:cxn>
                <a:cxn ang="0">
                  <a:pos x="436" y="753"/>
                </a:cxn>
                <a:cxn ang="0">
                  <a:pos x="288" y="835"/>
                </a:cxn>
                <a:cxn ang="0">
                  <a:pos x="144" y="929"/>
                </a:cxn>
                <a:cxn ang="0">
                  <a:pos x="0" y="1034"/>
                </a:cxn>
              </a:cxnLst>
              <a:rect l="0" t="0" r="r" b="b"/>
              <a:pathLst>
                <a:path w="5390" h="1126">
                  <a:moveTo>
                    <a:pt x="5390" y="0"/>
                  </a:moveTo>
                  <a:lnTo>
                    <a:pt x="5390" y="0"/>
                  </a:lnTo>
                  <a:lnTo>
                    <a:pt x="5384" y="18"/>
                  </a:lnTo>
                  <a:lnTo>
                    <a:pt x="5366" y="70"/>
                  </a:lnTo>
                  <a:lnTo>
                    <a:pt x="5353" y="105"/>
                  </a:lnTo>
                  <a:lnTo>
                    <a:pt x="5337" y="147"/>
                  </a:lnTo>
                  <a:lnTo>
                    <a:pt x="5316" y="192"/>
                  </a:lnTo>
                  <a:lnTo>
                    <a:pt x="5292" y="244"/>
                  </a:lnTo>
                  <a:lnTo>
                    <a:pt x="5265" y="299"/>
                  </a:lnTo>
                  <a:lnTo>
                    <a:pt x="5233" y="357"/>
                  </a:lnTo>
                  <a:lnTo>
                    <a:pt x="5198" y="418"/>
                  </a:lnTo>
                  <a:lnTo>
                    <a:pt x="5158" y="480"/>
                  </a:lnTo>
                  <a:lnTo>
                    <a:pt x="5113" y="544"/>
                  </a:lnTo>
                  <a:lnTo>
                    <a:pt x="5088" y="575"/>
                  </a:lnTo>
                  <a:lnTo>
                    <a:pt x="5063" y="607"/>
                  </a:lnTo>
                  <a:lnTo>
                    <a:pt x="5037" y="638"/>
                  </a:lnTo>
                  <a:lnTo>
                    <a:pt x="5011" y="670"/>
                  </a:lnTo>
                  <a:lnTo>
                    <a:pt x="4981" y="701"/>
                  </a:lnTo>
                  <a:lnTo>
                    <a:pt x="4951" y="732"/>
                  </a:lnTo>
                  <a:lnTo>
                    <a:pt x="4920" y="762"/>
                  </a:lnTo>
                  <a:lnTo>
                    <a:pt x="4888" y="791"/>
                  </a:lnTo>
                  <a:lnTo>
                    <a:pt x="4854" y="821"/>
                  </a:lnTo>
                  <a:lnTo>
                    <a:pt x="4819" y="848"/>
                  </a:lnTo>
                  <a:lnTo>
                    <a:pt x="4783" y="875"/>
                  </a:lnTo>
                  <a:lnTo>
                    <a:pt x="4745" y="903"/>
                  </a:lnTo>
                  <a:lnTo>
                    <a:pt x="4705" y="927"/>
                  </a:lnTo>
                  <a:lnTo>
                    <a:pt x="4665" y="951"/>
                  </a:lnTo>
                  <a:lnTo>
                    <a:pt x="4623" y="976"/>
                  </a:lnTo>
                  <a:lnTo>
                    <a:pt x="4580" y="997"/>
                  </a:lnTo>
                  <a:lnTo>
                    <a:pt x="4534" y="1018"/>
                  </a:lnTo>
                  <a:lnTo>
                    <a:pt x="4488" y="1037"/>
                  </a:lnTo>
                  <a:lnTo>
                    <a:pt x="4441" y="1053"/>
                  </a:lnTo>
                  <a:lnTo>
                    <a:pt x="4391" y="1069"/>
                  </a:lnTo>
                  <a:lnTo>
                    <a:pt x="4341" y="1084"/>
                  </a:lnTo>
                  <a:lnTo>
                    <a:pt x="4289" y="1095"/>
                  </a:lnTo>
                  <a:lnTo>
                    <a:pt x="4234" y="1106"/>
                  </a:lnTo>
                  <a:lnTo>
                    <a:pt x="4179" y="1114"/>
                  </a:lnTo>
                  <a:lnTo>
                    <a:pt x="4122" y="1121"/>
                  </a:lnTo>
                  <a:lnTo>
                    <a:pt x="4064" y="1124"/>
                  </a:lnTo>
                  <a:lnTo>
                    <a:pt x="4004" y="1126"/>
                  </a:lnTo>
                  <a:lnTo>
                    <a:pt x="3941" y="1126"/>
                  </a:lnTo>
                  <a:lnTo>
                    <a:pt x="3878" y="1122"/>
                  </a:lnTo>
                  <a:lnTo>
                    <a:pt x="3812" y="1118"/>
                  </a:lnTo>
                  <a:lnTo>
                    <a:pt x="3746" y="1110"/>
                  </a:lnTo>
                  <a:lnTo>
                    <a:pt x="3676" y="1098"/>
                  </a:lnTo>
                  <a:lnTo>
                    <a:pt x="3607" y="1084"/>
                  </a:lnTo>
                  <a:lnTo>
                    <a:pt x="3535" y="1068"/>
                  </a:lnTo>
                  <a:lnTo>
                    <a:pt x="3460" y="1048"/>
                  </a:lnTo>
                  <a:lnTo>
                    <a:pt x="3385" y="1026"/>
                  </a:lnTo>
                  <a:lnTo>
                    <a:pt x="3307" y="1000"/>
                  </a:lnTo>
                  <a:lnTo>
                    <a:pt x="3228" y="971"/>
                  </a:lnTo>
                  <a:lnTo>
                    <a:pt x="3228" y="971"/>
                  </a:lnTo>
                  <a:lnTo>
                    <a:pt x="3069" y="911"/>
                  </a:lnTo>
                  <a:lnTo>
                    <a:pt x="2917" y="856"/>
                  </a:lnTo>
                  <a:lnTo>
                    <a:pt x="2770" y="806"/>
                  </a:lnTo>
                  <a:lnTo>
                    <a:pt x="2628" y="761"/>
                  </a:lnTo>
                  <a:lnTo>
                    <a:pt x="2491" y="719"/>
                  </a:lnTo>
                  <a:lnTo>
                    <a:pt x="2359" y="682"/>
                  </a:lnTo>
                  <a:lnTo>
                    <a:pt x="2231" y="649"/>
                  </a:lnTo>
                  <a:lnTo>
                    <a:pt x="2107" y="620"/>
                  </a:lnTo>
                  <a:lnTo>
                    <a:pt x="1988" y="596"/>
                  </a:lnTo>
                  <a:lnTo>
                    <a:pt x="1873" y="575"/>
                  </a:lnTo>
                  <a:lnTo>
                    <a:pt x="1762" y="559"/>
                  </a:lnTo>
                  <a:lnTo>
                    <a:pt x="1655" y="548"/>
                  </a:lnTo>
                  <a:lnTo>
                    <a:pt x="1551" y="538"/>
                  </a:lnTo>
                  <a:lnTo>
                    <a:pt x="1451" y="533"/>
                  </a:lnTo>
                  <a:lnTo>
                    <a:pt x="1353" y="533"/>
                  </a:lnTo>
                  <a:lnTo>
                    <a:pt x="1259" y="535"/>
                  </a:lnTo>
                  <a:lnTo>
                    <a:pt x="1166" y="541"/>
                  </a:lnTo>
                  <a:lnTo>
                    <a:pt x="1077" y="551"/>
                  </a:lnTo>
                  <a:lnTo>
                    <a:pt x="991" y="565"/>
                  </a:lnTo>
                  <a:lnTo>
                    <a:pt x="906" y="582"/>
                  </a:lnTo>
                  <a:lnTo>
                    <a:pt x="824" y="603"/>
                  </a:lnTo>
                  <a:lnTo>
                    <a:pt x="744" y="625"/>
                  </a:lnTo>
                  <a:lnTo>
                    <a:pt x="665" y="653"/>
                  </a:lnTo>
                  <a:lnTo>
                    <a:pt x="587" y="683"/>
                  </a:lnTo>
                  <a:lnTo>
                    <a:pt x="511" y="716"/>
                  </a:lnTo>
                  <a:lnTo>
                    <a:pt x="436" y="753"/>
                  </a:lnTo>
                  <a:lnTo>
                    <a:pt x="362" y="791"/>
                  </a:lnTo>
                  <a:lnTo>
                    <a:pt x="288" y="835"/>
                  </a:lnTo>
                  <a:lnTo>
                    <a:pt x="216" y="880"/>
                  </a:lnTo>
                  <a:lnTo>
                    <a:pt x="144" y="929"/>
                  </a:lnTo>
                  <a:lnTo>
                    <a:pt x="72" y="979"/>
                  </a:lnTo>
                  <a:lnTo>
                    <a:pt x="0" y="1034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86" name="Freeform 46"/>
            <p:cNvSpPr>
              <a:spLocks/>
            </p:cNvSpPr>
            <p:nvPr userDrawn="1"/>
          </p:nvSpPr>
          <p:spPr bwMode="auto">
            <a:xfrm>
              <a:off x="1106" y="997"/>
              <a:ext cx="5373" cy="580"/>
            </a:xfrm>
            <a:custGeom>
              <a:avLst/>
              <a:gdLst/>
              <a:ahLst/>
              <a:cxnLst>
                <a:cxn ang="0">
                  <a:pos x="5373" y="0"/>
                </a:cxn>
                <a:cxn ang="0">
                  <a:pos x="5351" y="69"/>
                </a:cxn>
                <a:cxn ang="0">
                  <a:pos x="5323" y="147"/>
                </a:cxn>
                <a:cxn ang="0">
                  <a:pos x="5280" y="247"/>
                </a:cxn>
                <a:cxn ang="0">
                  <a:pos x="5221" y="361"/>
                </a:cxn>
                <a:cxn ang="0">
                  <a:pos x="5148" y="486"/>
                </a:cxn>
                <a:cxn ang="0">
                  <a:pos x="5081" y="583"/>
                </a:cxn>
                <a:cxn ang="0">
                  <a:pos x="5031" y="647"/>
                </a:cxn>
                <a:cxn ang="0">
                  <a:pos x="4976" y="712"/>
                </a:cxn>
                <a:cxn ang="0">
                  <a:pos x="4916" y="773"/>
                </a:cxn>
                <a:cxn ang="0">
                  <a:pos x="4849" y="833"/>
                </a:cxn>
                <a:cxn ang="0">
                  <a:pos x="4780" y="891"/>
                </a:cxn>
                <a:cxn ang="0">
                  <a:pos x="4704" y="944"/>
                </a:cxn>
                <a:cxn ang="0">
                  <a:pos x="4622" y="994"/>
                </a:cxn>
                <a:cxn ang="0">
                  <a:pos x="4534" y="1038"/>
                </a:cxn>
                <a:cxn ang="0">
                  <a:pos x="4441" y="1077"/>
                </a:cxn>
                <a:cxn ang="0">
                  <a:pos x="4341" y="1109"/>
                </a:cxn>
                <a:cxn ang="0">
                  <a:pos x="4236" y="1133"/>
                </a:cxn>
                <a:cxn ang="0">
                  <a:pos x="4123" y="1149"/>
                </a:cxn>
                <a:cxn ang="0">
                  <a:pos x="4004" y="1159"/>
                </a:cxn>
                <a:cxn ang="0">
                  <a:pos x="3879" y="1157"/>
                </a:cxn>
                <a:cxn ang="0">
                  <a:pos x="3746" y="1146"/>
                </a:cxn>
                <a:cxn ang="0">
                  <a:pos x="3607" y="1124"/>
                </a:cxn>
                <a:cxn ang="0">
                  <a:pos x="3460" y="1091"/>
                </a:cxn>
                <a:cxn ang="0">
                  <a:pos x="3305" y="1044"/>
                </a:cxn>
                <a:cxn ang="0">
                  <a:pos x="3226" y="1017"/>
                </a:cxn>
                <a:cxn ang="0">
                  <a:pos x="2914" y="909"/>
                </a:cxn>
                <a:cxn ang="0">
                  <a:pos x="2622" y="818"/>
                </a:cxn>
                <a:cxn ang="0">
                  <a:pos x="2353" y="746"/>
                </a:cxn>
                <a:cxn ang="0">
                  <a:pos x="2100" y="689"/>
                </a:cxn>
                <a:cxn ang="0">
                  <a:pos x="1866" y="649"/>
                </a:cxn>
                <a:cxn ang="0">
                  <a:pos x="1648" y="625"/>
                </a:cxn>
                <a:cxn ang="0">
                  <a:pos x="1442" y="615"/>
                </a:cxn>
                <a:cxn ang="0">
                  <a:pos x="1251" y="620"/>
                </a:cxn>
                <a:cxn ang="0">
                  <a:pos x="1070" y="641"/>
                </a:cxn>
                <a:cxn ang="0">
                  <a:pos x="899" y="675"/>
                </a:cxn>
                <a:cxn ang="0">
                  <a:pos x="737" y="722"/>
                </a:cxn>
                <a:cxn ang="0">
                  <a:pos x="581" y="783"/>
                </a:cxn>
                <a:cxn ang="0">
                  <a:pos x="431" y="856"/>
                </a:cxn>
                <a:cxn ang="0">
                  <a:pos x="286" y="941"/>
                </a:cxn>
                <a:cxn ang="0">
                  <a:pos x="143" y="1038"/>
                </a:cxn>
                <a:cxn ang="0">
                  <a:pos x="0" y="1146"/>
                </a:cxn>
              </a:cxnLst>
              <a:rect l="0" t="0" r="r" b="b"/>
              <a:pathLst>
                <a:path w="5373" h="1159">
                  <a:moveTo>
                    <a:pt x="5373" y="0"/>
                  </a:moveTo>
                  <a:lnTo>
                    <a:pt x="5373" y="0"/>
                  </a:lnTo>
                  <a:lnTo>
                    <a:pt x="5367" y="18"/>
                  </a:lnTo>
                  <a:lnTo>
                    <a:pt x="5351" y="69"/>
                  </a:lnTo>
                  <a:lnTo>
                    <a:pt x="5338" y="105"/>
                  </a:lnTo>
                  <a:lnTo>
                    <a:pt x="5323" y="147"/>
                  </a:lnTo>
                  <a:lnTo>
                    <a:pt x="5303" y="194"/>
                  </a:lnTo>
                  <a:lnTo>
                    <a:pt x="5280" y="247"/>
                  </a:lnTo>
                  <a:lnTo>
                    <a:pt x="5253" y="302"/>
                  </a:lnTo>
                  <a:lnTo>
                    <a:pt x="5221" y="361"/>
                  </a:lnTo>
                  <a:lnTo>
                    <a:pt x="5187" y="423"/>
                  </a:lnTo>
                  <a:lnTo>
                    <a:pt x="5148" y="486"/>
                  </a:lnTo>
                  <a:lnTo>
                    <a:pt x="5105" y="550"/>
                  </a:lnTo>
                  <a:lnTo>
                    <a:pt x="5081" y="583"/>
                  </a:lnTo>
                  <a:lnTo>
                    <a:pt x="5056" y="615"/>
                  </a:lnTo>
                  <a:lnTo>
                    <a:pt x="5031" y="647"/>
                  </a:lnTo>
                  <a:lnTo>
                    <a:pt x="5003" y="680"/>
                  </a:lnTo>
                  <a:lnTo>
                    <a:pt x="4976" y="712"/>
                  </a:lnTo>
                  <a:lnTo>
                    <a:pt x="4947" y="743"/>
                  </a:lnTo>
                  <a:lnTo>
                    <a:pt x="4916" y="773"/>
                  </a:lnTo>
                  <a:lnTo>
                    <a:pt x="4883" y="804"/>
                  </a:lnTo>
                  <a:lnTo>
                    <a:pt x="4849" y="833"/>
                  </a:lnTo>
                  <a:lnTo>
                    <a:pt x="4815" y="862"/>
                  </a:lnTo>
                  <a:lnTo>
                    <a:pt x="4780" y="891"/>
                  </a:lnTo>
                  <a:lnTo>
                    <a:pt x="4742" y="919"/>
                  </a:lnTo>
                  <a:lnTo>
                    <a:pt x="4704" y="944"/>
                  </a:lnTo>
                  <a:lnTo>
                    <a:pt x="4663" y="970"/>
                  </a:lnTo>
                  <a:lnTo>
                    <a:pt x="4622" y="994"/>
                  </a:lnTo>
                  <a:lnTo>
                    <a:pt x="4579" y="1017"/>
                  </a:lnTo>
                  <a:lnTo>
                    <a:pt x="4534" y="1038"/>
                  </a:lnTo>
                  <a:lnTo>
                    <a:pt x="4488" y="1057"/>
                  </a:lnTo>
                  <a:lnTo>
                    <a:pt x="4441" y="1077"/>
                  </a:lnTo>
                  <a:lnTo>
                    <a:pt x="4391" y="1093"/>
                  </a:lnTo>
                  <a:lnTo>
                    <a:pt x="4341" y="1109"/>
                  </a:lnTo>
                  <a:lnTo>
                    <a:pt x="4288" y="1122"/>
                  </a:lnTo>
                  <a:lnTo>
                    <a:pt x="4236" y="1133"/>
                  </a:lnTo>
                  <a:lnTo>
                    <a:pt x="4180" y="1143"/>
                  </a:lnTo>
                  <a:lnTo>
                    <a:pt x="4123" y="1149"/>
                  </a:lnTo>
                  <a:lnTo>
                    <a:pt x="4065" y="1156"/>
                  </a:lnTo>
                  <a:lnTo>
                    <a:pt x="4004" y="1159"/>
                  </a:lnTo>
                  <a:lnTo>
                    <a:pt x="3943" y="1159"/>
                  </a:lnTo>
                  <a:lnTo>
                    <a:pt x="3879" y="1157"/>
                  </a:lnTo>
                  <a:lnTo>
                    <a:pt x="3814" y="1153"/>
                  </a:lnTo>
                  <a:lnTo>
                    <a:pt x="3746" y="1146"/>
                  </a:lnTo>
                  <a:lnTo>
                    <a:pt x="3677" y="1136"/>
                  </a:lnTo>
                  <a:lnTo>
                    <a:pt x="3607" y="1124"/>
                  </a:lnTo>
                  <a:lnTo>
                    <a:pt x="3534" y="1109"/>
                  </a:lnTo>
                  <a:lnTo>
                    <a:pt x="3460" y="1091"/>
                  </a:lnTo>
                  <a:lnTo>
                    <a:pt x="3383" y="1070"/>
                  </a:lnTo>
                  <a:lnTo>
                    <a:pt x="3305" y="1044"/>
                  </a:lnTo>
                  <a:lnTo>
                    <a:pt x="3226" y="1017"/>
                  </a:lnTo>
                  <a:lnTo>
                    <a:pt x="3226" y="1017"/>
                  </a:lnTo>
                  <a:lnTo>
                    <a:pt x="3067" y="960"/>
                  </a:lnTo>
                  <a:lnTo>
                    <a:pt x="2914" y="909"/>
                  </a:lnTo>
                  <a:lnTo>
                    <a:pt x="2765" y="862"/>
                  </a:lnTo>
                  <a:lnTo>
                    <a:pt x="2622" y="818"/>
                  </a:lnTo>
                  <a:lnTo>
                    <a:pt x="2485" y="780"/>
                  </a:lnTo>
                  <a:lnTo>
                    <a:pt x="2353" y="746"/>
                  </a:lnTo>
                  <a:lnTo>
                    <a:pt x="2224" y="715"/>
                  </a:lnTo>
                  <a:lnTo>
                    <a:pt x="2100" y="689"/>
                  </a:lnTo>
                  <a:lnTo>
                    <a:pt x="1981" y="667"/>
                  </a:lnTo>
                  <a:lnTo>
                    <a:pt x="1866" y="649"/>
                  </a:lnTo>
                  <a:lnTo>
                    <a:pt x="1755" y="634"/>
                  </a:lnTo>
                  <a:lnTo>
                    <a:pt x="1648" y="625"/>
                  </a:lnTo>
                  <a:lnTo>
                    <a:pt x="1543" y="617"/>
                  </a:lnTo>
                  <a:lnTo>
                    <a:pt x="1442" y="615"/>
                  </a:lnTo>
                  <a:lnTo>
                    <a:pt x="1345" y="615"/>
                  </a:lnTo>
                  <a:lnTo>
                    <a:pt x="1251" y="620"/>
                  </a:lnTo>
                  <a:lnTo>
                    <a:pt x="1159" y="628"/>
                  </a:lnTo>
                  <a:lnTo>
                    <a:pt x="1070" y="641"/>
                  </a:lnTo>
                  <a:lnTo>
                    <a:pt x="984" y="655"/>
                  </a:lnTo>
                  <a:lnTo>
                    <a:pt x="899" y="675"/>
                  </a:lnTo>
                  <a:lnTo>
                    <a:pt x="817" y="696"/>
                  </a:lnTo>
                  <a:lnTo>
                    <a:pt x="737" y="722"/>
                  </a:lnTo>
                  <a:lnTo>
                    <a:pt x="659" y="751"/>
                  </a:lnTo>
                  <a:lnTo>
                    <a:pt x="581" y="783"/>
                  </a:lnTo>
                  <a:lnTo>
                    <a:pt x="506" y="817"/>
                  </a:lnTo>
                  <a:lnTo>
                    <a:pt x="431" y="856"/>
                  </a:lnTo>
                  <a:lnTo>
                    <a:pt x="358" y="896"/>
                  </a:lnTo>
                  <a:lnTo>
                    <a:pt x="286" y="941"/>
                  </a:lnTo>
                  <a:lnTo>
                    <a:pt x="213" y="988"/>
                  </a:lnTo>
                  <a:lnTo>
                    <a:pt x="143" y="1038"/>
                  </a:lnTo>
                  <a:lnTo>
                    <a:pt x="70" y="1090"/>
                  </a:lnTo>
                  <a:lnTo>
                    <a:pt x="0" y="114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87" name="Freeform 47"/>
            <p:cNvSpPr>
              <a:spLocks/>
            </p:cNvSpPr>
            <p:nvPr userDrawn="1"/>
          </p:nvSpPr>
          <p:spPr bwMode="auto">
            <a:xfrm>
              <a:off x="1146" y="968"/>
              <a:ext cx="5355" cy="631"/>
            </a:xfrm>
            <a:custGeom>
              <a:avLst/>
              <a:gdLst/>
              <a:ahLst/>
              <a:cxnLst>
                <a:cxn ang="0">
                  <a:pos x="5355" y="0"/>
                </a:cxn>
                <a:cxn ang="0">
                  <a:pos x="5334" y="71"/>
                </a:cxn>
                <a:cxn ang="0">
                  <a:pos x="5306" y="150"/>
                </a:cxn>
                <a:cxn ang="0">
                  <a:pos x="5266" y="250"/>
                </a:cxn>
                <a:cxn ang="0">
                  <a:pos x="5209" y="366"/>
                </a:cxn>
                <a:cxn ang="0">
                  <a:pos x="5138" y="494"/>
                </a:cxn>
                <a:cxn ang="0">
                  <a:pos x="5072" y="592"/>
                </a:cxn>
                <a:cxn ang="0">
                  <a:pos x="5023" y="658"/>
                </a:cxn>
                <a:cxn ang="0">
                  <a:pos x="4969" y="723"/>
                </a:cxn>
                <a:cxn ang="0">
                  <a:pos x="4909" y="788"/>
                </a:cxn>
                <a:cxn ang="0">
                  <a:pos x="4845" y="849"/>
                </a:cxn>
                <a:cxn ang="0">
                  <a:pos x="4775" y="909"/>
                </a:cxn>
                <a:cxn ang="0">
                  <a:pos x="4700" y="964"/>
                </a:cxn>
                <a:cxn ang="0">
                  <a:pos x="4619" y="1015"/>
                </a:cxn>
                <a:cxn ang="0">
                  <a:pos x="4532" y="1060"/>
                </a:cxn>
                <a:cxn ang="0">
                  <a:pos x="4439" y="1101"/>
                </a:cxn>
                <a:cxn ang="0">
                  <a:pos x="4340" y="1135"/>
                </a:cxn>
                <a:cxn ang="0">
                  <a:pos x="4235" y="1162"/>
                </a:cxn>
                <a:cxn ang="0">
                  <a:pos x="4123" y="1182"/>
                </a:cxn>
                <a:cxn ang="0">
                  <a:pos x="4004" y="1193"/>
                </a:cxn>
                <a:cxn ang="0">
                  <a:pos x="3879" y="1194"/>
                </a:cxn>
                <a:cxn ang="0">
                  <a:pos x="3746" y="1185"/>
                </a:cxn>
                <a:cxn ang="0">
                  <a:pos x="3606" y="1165"/>
                </a:cxn>
                <a:cxn ang="0">
                  <a:pos x="3458" y="1136"/>
                </a:cxn>
                <a:cxn ang="0">
                  <a:pos x="3304" y="1093"/>
                </a:cxn>
                <a:cxn ang="0">
                  <a:pos x="3224" y="1067"/>
                </a:cxn>
                <a:cxn ang="0">
                  <a:pos x="2910" y="965"/>
                </a:cxn>
                <a:cxn ang="0">
                  <a:pos x="2618" y="880"/>
                </a:cxn>
                <a:cxn ang="0">
                  <a:pos x="2346" y="812"/>
                </a:cxn>
                <a:cxn ang="0">
                  <a:pos x="2094" y="760"/>
                </a:cxn>
                <a:cxn ang="0">
                  <a:pos x="1859" y="723"/>
                </a:cxn>
                <a:cxn ang="0">
                  <a:pos x="1640" y="704"/>
                </a:cxn>
                <a:cxn ang="0">
                  <a:pos x="1434" y="699"/>
                </a:cxn>
                <a:cxn ang="0">
                  <a:pos x="1242" y="707"/>
                </a:cxn>
                <a:cxn ang="0">
                  <a:pos x="1063" y="731"/>
                </a:cxn>
                <a:cxn ang="0">
                  <a:pos x="893" y="768"/>
                </a:cxn>
                <a:cxn ang="0">
                  <a:pos x="732" y="820"/>
                </a:cxn>
                <a:cxn ang="0">
                  <a:pos x="576" y="884"/>
                </a:cxn>
                <a:cxn ang="0">
                  <a:pos x="427" y="960"/>
                </a:cxn>
                <a:cxn ang="0">
                  <a:pos x="283" y="1049"/>
                </a:cxn>
                <a:cxn ang="0">
                  <a:pos x="141" y="1149"/>
                </a:cxn>
                <a:cxn ang="0">
                  <a:pos x="0" y="1261"/>
                </a:cxn>
              </a:cxnLst>
              <a:rect l="0" t="0" r="r" b="b"/>
              <a:pathLst>
                <a:path w="5355" h="1261">
                  <a:moveTo>
                    <a:pt x="5355" y="0"/>
                  </a:moveTo>
                  <a:lnTo>
                    <a:pt x="5355" y="0"/>
                  </a:lnTo>
                  <a:lnTo>
                    <a:pt x="5349" y="19"/>
                  </a:lnTo>
                  <a:lnTo>
                    <a:pt x="5334" y="71"/>
                  </a:lnTo>
                  <a:lnTo>
                    <a:pt x="5322" y="106"/>
                  </a:lnTo>
                  <a:lnTo>
                    <a:pt x="5306" y="150"/>
                  </a:lnTo>
                  <a:lnTo>
                    <a:pt x="5288" y="197"/>
                  </a:lnTo>
                  <a:lnTo>
                    <a:pt x="5266" y="250"/>
                  </a:lnTo>
                  <a:lnTo>
                    <a:pt x="5240" y="306"/>
                  </a:lnTo>
                  <a:lnTo>
                    <a:pt x="5209" y="366"/>
                  </a:lnTo>
                  <a:lnTo>
                    <a:pt x="5176" y="429"/>
                  </a:lnTo>
                  <a:lnTo>
                    <a:pt x="5138" y="494"/>
                  </a:lnTo>
                  <a:lnTo>
                    <a:pt x="5095" y="560"/>
                  </a:lnTo>
                  <a:lnTo>
                    <a:pt x="5072" y="592"/>
                  </a:lnTo>
                  <a:lnTo>
                    <a:pt x="5048" y="625"/>
                  </a:lnTo>
                  <a:lnTo>
                    <a:pt x="5023" y="658"/>
                  </a:lnTo>
                  <a:lnTo>
                    <a:pt x="4997" y="691"/>
                  </a:lnTo>
                  <a:lnTo>
                    <a:pt x="4969" y="723"/>
                  </a:lnTo>
                  <a:lnTo>
                    <a:pt x="4940" y="755"/>
                  </a:lnTo>
                  <a:lnTo>
                    <a:pt x="4909" y="788"/>
                  </a:lnTo>
                  <a:lnTo>
                    <a:pt x="4877" y="818"/>
                  </a:lnTo>
                  <a:lnTo>
                    <a:pt x="4845" y="849"/>
                  </a:lnTo>
                  <a:lnTo>
                    <a:pt x="4811" y="880"/>
                  </a:lnTo>
                  <a:lnTo>
                    <a:pt x="4775" y="909"/>
                  </a:lnTo>
                  <a:lnTo>
                    <a:pt x="4739" y="936"/>
                  </a:lnTo>
                  <a:lnTo>
                    <a:pt x="4700" y="964"/>
                  </a:lnTo>
                  <a:lnTo>
                    <a:pt x="4661" y="989"/>
                  </a:lnTo>
                  <a:lnTo>
                    <a:pt x="4619" y="1015"/>
                  </a:lnTo>
                  <a:lnTo>
                    <a:pt x="4576" y="1038"/>
                  </a:lnTo>
                  <a:lnTo>
                    <a:pt x="4532" y="1060"/>
                  </a:lnTo>
                  <a:lnTo>
                    <a:pt x="4486" y="1081"/>
                  </a:lnTo>
                  <a:lnTo>
                    <a:pt x="4439" y="1101"/>
                  </a:lnTo>
                  <a:lnTo>
                    <a:pt x="4390" y="1119"/>
                  </a:lnTo>
                  <a:lnTo>
                    <a:pt x="4340" y="1135"/>
                  </a:lnTo>
                  <a:lnTo>
                    <a:pt x="4289" y="1149"/>
                  </a:lnTo>
                  <a:lnTo>
                    <a:pt x="4235" y="1162"/>
                  </a:lnTo>
                  <a:lnTo>
                    <a:pt x="4179" y="1173"/>
                  </a:lnTo>
                  <a:lnTo>
                    <a:pt x="4123" y="1182"/>
                  </a:lnTo>
                  <a:lnTo>
                    <a:pt x="4064" y="1188"/>
                  </a:lnTo>
                  <a:lnTo>
                    <a:pt x="4004" y="1193"/>
                  </a:lnTo>
                  <a:lnTo>
                    <a:pt x="3942" y="1194"/>
                  </a:lnTo>
                  <a:lnTo>
                    <a:pt x="3879" y="1194"/>
                  </a:lnTo>
                  <a:lnTo>
                    <a:pt x="3814" y="1191"/>
                  </a:lnTo>
                  <a:lnTo>
                    <a:pt x="3746" y="1185"/>
                  </a:lnTo>
                  <a:lnTo>
                    <a:pt x="3676" y="1177"/>
                  </a:lnTo>
                  <a:lnTo>
                    <a:pt x="3606" y="1165"/>
                  </a:lnTo>
                  <a:lnTo>
                    <a:pt x="3533" y="1153"/>
                  </a:lnTo>
                  <a:lnTo>
                    <a:pt x="3458" y="1136"/>
                  </a:lnTo>
                  <a:lnTo>
                    <a:pt x="3382" y="1115"/>
                  </a:lnTo>
                  <a:lnTo>
                    <a:pt x="3304" y="1093"/>
                  </a:lnTo>
                  <a:lnTo>
                    <a:pt x="3224" y="1067"/>
                  </a:lnTo>
                  <a:lnTo>
                    <a:pt x="3224" y="1067"/>
                  </a:lnTo>
                  <a:lnTo>
                    <a:pt x="3064" y="1014"/>
                  </a:lnTo>
                  <a:lnTo>
                    <a:pt x="2910" y="965"/>
                  </a:lnTo>
                  <a:lnTo>
                    <a:pt x="2761" y="920"/>
                  </a:lnTo>
                  <a:lnTo>
                    <a:pt x="2618" y="880"/>
                  </a:lnTo>
                  <a:lnTo>
                    <a:pt x="2480" y="842"/>
                  </a:lnTo>
                  <a:lnTo>
                    <a:pt x="2346" y="812"/>
                  </a:lnTo>
                  <a:lnTo>
                    <a:pt x="2219" y="783"/>
                  </a:lnTo>
                  <a:lnTo>
                    <a:pt x="2094" y="760"/>
                  </a:lnTo>
                  <a:lnTo>
                    <a:pt x="1974" y="739"/>
                  </a:lnTo>
                  <a:lnTo>
                    <a:pt x="1859" y="723"/>
                  </a:lnTo>
                  <a:lnTo>
                    <a:pt x="1746" y="712"/>
                  </a:lnTo>
                  <a:lnTo>
                    <a:pt x="1640" y="704"/>
                  </a:lnTo>
                  <a:lnTo>
                    <a:pt x="1535" y="699"/>
                  </a:lnTo>
                  <a:lnTo>
                    <a:pt x="1434" y="699"/>
                  </a:lnTo>
                  <a:lnTo>
                    <a:pt x="1337" y="700"/>
                  </a:lnTo>
                  <a:lnTo>
                    <a:pt x="1242" y="707"/>
                  </a:lnTo>
                  <a:lnTo>
                    <a:pt x="1151" y="718"/>
                  </a:lnTo>
                  <a:lnTo>
                    <a:pt x="1063" y="731"/>
                  </a:lnTo>
                  <a:lnTo>
                    <a:pt x="976" y="749"/>
                  </a:lnTo>
                  <a:lnTo>
                    <a:pt x="893" y="768"/>
                  </a:lnTo>
                  <a:lnTo>
                    <a:pt x="811" y="792"/>
                  </a:lnTo>
                  <a:lnTo>
                    <a:pt x="732" y="820"/>
                  </a:lnTo>
                  <a:lnTo>
                    <a:pt x="652" y="851"/>
                  </a:lnTo>
                  <a:lnTo>
                    <a:pt x="576" y="884"/>
                  </a:lnTo>
                  <a:lnTo>
                    <a:pt x="501" y="920"/>
                  </a:lnTo>
                  <a:lnTo>
                    <a:pt x="427" y="960"/>
                  </a:lnTo>
                  <a:lnTo>
                    <a:pt x="355" y="1004"/>
                  </a:lnTo>
                  <a:lnTo>
                    <a:pt x="283" y="1049"/>
                  </a:lnTo>
                  <a:lnTo>
                    <a:pt x="212" y="1098"/>
                  </a:lnTo>
                  <a:lnTo>
                    <a:pt x="141" y="1149"/>
                  </a:lnTo>
                  <a:lnTo>
                    <a:pt x="71" y="1204"/>
                  </a:lnTo>
                  <a:lnTo>
                    <a:pt x="0" y="1261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88" name="Freeform 48"/>
            <p:cNvSpPr>
              <a:spLocks/>
            </p:cNvSpPr>
            <p:nvPr userDrawn="1"/>
          </p:nvSpPr>
          <p:spPr bwMode="auto">
            <a:xfrm>
              <a:off x="1188" y="940"/>
              <a:ext cx="5335" cy="688"/>
            </a:xfrm>
            <a:custGeom>
              <a:avLst/>
              <a:gdLst/>
              <a:ahLst/>
              <a:cxnLst>
                <a:cxn ang="0">
                  <a:pos x="5335" y="0"/>
                </a:cxn>
                <a:cxn ang="0">
                  <a:pos x="5315" y="71"/>
                </a:cxn>
                <a:cxn ang="0">
                  <a:pos x="5289" y="150"/>
                </a:cxn>
                <a:cxn ang="0">
                  <a:pos x="5250" y="252"/>
                </a:cxn>
                <a:cxn ang="0">
                  <a:pos x="5196" y="371"/>
                </a:cxn>
                <a:cxn ang="0">
                  <a:pos x="5127" y="501"/>
                </a:cxn>
                <a:cxn ang="0">
                  <a:pos x="5061" y="601"/>
                </a:cxn>
                <a:cxn ang="0">
                  <a:pos x="5014" y="667"/>
                </a:cxn>
                <a:cxn ang="0">
                  <a:pos x="4960" y="735"/>
                </a:cxn>
                <a:cxn ang="0">
                  <a:pos x="4902" y="799"/>
                </a:cxn>
                <a:cxn ang="0">
                  <a:pos x="4838" y="862"/>
                </a:cxn>
                <a:cxn ang="0">
                  <a:pos x="4770" y="924"/>
                </a:cxn>
                <a:cxn ang="0">
                  <a:pos x="4695" y="980"/>
                </a:cxn>
                <a:cxn ang="0">
                  <a:pos x="4614" y="1034"/>
                </a:cxn>
                <a:cxn ang="0">
                  <a:pos x="4528" y="1082"/>
                </a:cxn>
                <a:cxn ang="0">
                  <a:pos x="4436" y="1126"/>
                </a:cxn>
                <a:cxn ang="0">
                  <a:pos x="4338" y="1161"/>
                </a:cxn>
                <a:cxn ang="0">
                  <a:pos x="4232" y="1190"/>
                </a:cxn>
                <a:cxn ang="0">
                  <a:pos x="4121" y="1213"/>
                </a:cxn>
                <a:cxn ang="0">
                  <a:pos x="4003" y="1226"/>
                </a:cxn>
                <a:cxn ang="0">
                  <a:pos x="3877" y="1229"/>
                </a:cxn>
                <a:cxn ang="0">
                  <a:pos x="3745" y="1224"/>
                </a:cxn>
                <a:cxn ang="0">
                  <a:pos x="3605" y="1206"/>
                </a:cxn>
                <a:cxn ang="0">
                  <a:pos x="3456" y="1179"/>
                </a:cxn>
                <a:cxn ang="0">
                  <a:pos x="3301" y="1140"/>
                </a:cxn>
                <a:cxn ang="0">
                  <a:pos x="3220" y="1114"/>
                </a:cxn>
                <a:cxn ang="0">
                  <a:pos x="2905" y="1019"/>
                </a:cxn>
                <a:cxn ang="0">
                  <a:pos x="2612" y="938"/>
                </a:cxn>
                <a:cxn ang="0">
                  <a:pos x="2340" y="875"/>
                </a:cxn>
                <a:cxn ang="0">
                  <a:pos x="2086" y="828"/>
                </a:cxn>
                <a:cxn ang="0">
                  <a:pos x="1851" y="798"/>
                </a:cxn>
                <a:cxn ang="0">
                  <a:pos x="1630" y="782"/>
                </a:cxn>
                <a:cxn ang="0">
                  <a:pos x="1426" y="780"/>
                </a:cxn>
                <a:cxn ang="0">
                  <a:pos x="1235" y="795"/>
                </a:cxn>
                <a:cxn ang="0">
                  <a:pos x="1099" y="814"/>
                </a:cxn>
                <a:cxn ang="0">
                  <a:pos x="1011" y="830"/>
                </a:cxn>
                <a:cxn ang="0">
                  <a:pos x="927" y="851"/>
                </a:cxn>
                <a:cxn ang="0">
                  <a:pos x="804" y="888"/>
                </a:cxn>
                <a:cxn ang="0">
                  <a:pos x="647" y="950"/>
                </a:cxn>
                <a:cxn ang="0">
                  <a:pos x="496" y="1024"/>
                </a:cxn>
                <a:cxn ang="0">
                  <a:pos x="352" y="1109"/>
                </a:cxn>
                <a:cxn ang="0">
                  <a:pos x="210" y="1208"/>
                </a:cxn>
                <a:cxn ang="0">
                  <a:pos x="70" y="1316"/>
                </a:cxn>
              </a:cxnLst>
              <a:rect l="0" t="0" r="r" b="b"/>
              <a:pathLst>
                <a:path w="5335" h="1376">
                  <a:moveTo>
                    <a:pt x="5335" y="0"/>
                  </a:moveTo>
                  <a:lnTo>
                    <a:pt x="5335" y="0"/>
                  </a:lnTo>
                  <a:lnTo>
                    <a:pt x="5331" y="18"/>
                  </a:lnTo>
                  <a:lnTo>
                    <a:pt x="5315" y="71"/>
                  </a:lnTo>
                  <a:lnTo>
                    <a:pt x="5304" y="107"/>
                  </a:lnTo>
                  <a:lnTo>
                    <a:pt x="5289" y="150"/>
                  </a:lnTo>
                  <a:lnTo>
                    <a:pt x="5271" y="199"/>
                  </a:lnTo>
                  <a:lnTo>
                    <a:pt x="5250" y="252"/>
                  </a:lnTo>
                  <a:lnTo>
                    <a:pt x="5225" y="310"/>
                  </a:lnTo>
                  <a:lnTo>
                    <a:pt x="5196" y="371"/>
                  </a:lnTo>
                  <a:lnTo>
                    <a:pt x="5163" y="434"/>
                  </a:lnTo>
                  <a:lnTo>
                    <a:pt x="5127" y="501"/>
                  </a:lnTo>
                  <a:lnTo>
                    <a:pt x="5085" y="567"/>
                  </a:lnTo>
                  <a:lnTo>
                    <a:pt x="5061" y="601"/>
                  </a:lnTo>
                  <a:lnTo>
                    <a:pt x="5038" y="635"/>
                  </a:lnTo>
                  <a:lnTo>
                    <a:pt x="5014" y="667"/>
                  </a:lnTo>
                  <a:lnTo>
                    <a:pt x="4988" y="701"/>
                  </a:lnTo>
                  <a:lnTo>
                    <a:pt x="4960" y="735"/>
                  </a:lnTo>
                  <a:lnTo>
                    <a:pt x="4932" y="767"/>
                  </a:lnTo>
                  <a:lnTo>
                    <a:pt x="4902" y="799"/>
                  </a:lnTo>
                  <a:lnTo>
                    <a:pt x="4871" y="832"/>
                  </a:lnTo>
                  <a:lnTo>
                    <a:pt x="4838" y="862"/>
                  </a:lnTo>
                  <a:lnTo>
                    <a:pt x="4804" y="893"/>
                  </a:lnTo>
                  <a:lnTo>
                    <a:pt x="4770" y="924"/>
                  </a:lnTo>
                  <a:lnTo>
                    <a:pt x="4734" y="953"/>
                  </a:lnTo>
                  <a:lnTo>
                    <a:pt x="4695" y="980"/>
                  </a:lnTo>
                  <a:lnTo>
                    <a:pt x="4656" y="1008"/>
                  </a:lnTo>
                  <a:lnTo>
                    <a:pt x="4614" y="1034"/>
                  </a:lnTo>
                  <a:lnTo>
                    <a:pt x="4573" y="1059"/>
                  </a:lnTo>
                  <a:lnTo>
                    <a:pt x="4528" y="1082"/>
                  </a:lnTo>
                  <a:lnTo>
                    <a:pt x="4484" y="1105"/>
                  </a:lnTo>
                  <a:lnTo>
                    <a:pt x="4436" y="1126"/>
                  </a:lnTo>
                  <a:lnTo>
                    <a:pt x="4388" y="1143"/>
                  </a:lnTo>
                  <a:lnTo>
                    <a:pt x="4338" y="1161"/>
                  </a:lnTo>
                  <a:lnTo>
                    <a:pt x="4287" y="1177"/>
                  </a:lnTo>
                  <a:lnTo>
                    <a:pt x="4232" y="1190"/>
                  </a:lnTo>
                  <a:lnTo>
                    <a:pt x="4178" y="1203"/>
                  </a:lnTo>
                  <a:lnTo>
                    <a:pt x="4121" y="1213"/>
                  </a:lnTo>
                  <a:lnTo>
                    <a:pt x="4063" y="1219"/>
                  </a:lnTo>
                  <a:lnTo>
                    <a:pt x="4003" y="1226"/>
                  </a:lnTo>
                  <a:lnTo>
                    <a:pt x="3941" y="1229"/>
                  </a:lnTo>
                  <a:lnTo>
                    <a:pt x="3877" y="1229"/>
                  </a:lnTo>
                  <a:lnTo>
                    <a:pt x="3812" y="1227"/>
                  </a:lnTo>
                  <a:lnTo>
                    <a:pt x="3745" y="1224"/>
                  </a:lnTo>
                  <a:lnTo>
                    <a:pt x="3676" y="1216"/>
                  </a:lnTo>
                  <a:lnTo>
                    <a:pt x="3605" y="1206"/>
                  </a:lnTo>
                  <a:lnTo>
                    <a:pt x="3531" y="1195"/>
                  </a:lnTo>
                  <a:lnTo>
                    <a:pt x="3456" y="1179"/>
                  </a:lnTo>
                  <a:lnTo>
                    <a:pt x="3380" y="1161"/>
                  </a:lnTo>
                  <a:lnTo>
                    <a:pt x="3301" y="1140"/>
                  </a:lnTo>
                  <a:lnTo>
                    <a:pt x="3220" y="1114"/>
                  </a:lnTo>
                  <a:lnTo>
                    <a:pt x="3220" y="1114"/>
                  </a:lnTo>
                  <a:lnTo>
                    <a:pt x="3061" y="1064"/>
                  </a:lnTo>
                  <a:lnTo>
                    <a:pt x="2905" y="1019"/>
                  </a:lnTo>
                  <a:lnTo>
                    <a:pt x="2756" y="977"/>
                  </a:lnTo>
                  <a:lnTo>
                    <a:pt x="2612" y="938"/>
                  </a:lnTo>
                  <a:lnTo>
                    <a:pt x="2473" y="906"/>
                  </a:lnTo>
                  <a:lnTo>
                    <a:pt x="2340" y="875"/>
                  </a:lnTo>
                  <a:lnTo>
                    <a:pt x="2211" y="851"/>
                  </a:lnTo>
                  <a:lnTo>
                    <a:pt x="2086" y="828"/>
                  </a:lnTo>
                  <a:lnTo>
                    <a:pt x="1966" y="811"/>
                  </a:lnTo>
                  <a:lnTo>
                    <a:pt x="1851" y="798"/>
                  </a:lnTo>
                  <a:lnTo>
                    <a:pt x="1739" y="788"/>
                  </a:lnTo>
                  <a:lnTo>
                    <a:pt x="1630" y="782"/>
                  </a:lnTo>
                  <a:lnTo>
                    <a:pt x="1526" y="780"/>
                  </a:lnTo>
                  <a:lnTo>
                    <a:pt x="1426" y="780"/>
                  </a:lnTo>
                  <a:lnTo>
                    <a:pt x="1329" y="785"/>
                  </a:lnTo>
                  <a:lnTo>
                    <a:pt x="1235" y="795"/>
                  </a:lnTo>
                  <a:lnTo>
                    <a:pt x="1143" y="806"/>
                  </a:lnTo>
                  <a:lnTo>
                    <a:pt x="1099" y="814"/>
                  </a:lnTo>
                  <a:lnTo>
                    <a:pt x="1054" y="822"/>
                  </a:lnTo>
                  <a:lnTo>
                    <a:pt x="1011" y="830"/>
                  </a:lnTo>
                  <a:lnTo>
                    <a:pt x="970" y="840"/>
                  </a:lnTo>
                  <a:lnTo>
                    <a:pt x="927" y="851"/>
                  </a:lnTo>
                  <a:lnTo>
                    <a:pt x="885" y="862"/>
                  </a:lnTo>
                  <a:lnTo>
                    <a:pt x="804" y="888"/>
                  </a:lnTo>
                  <a:lnTo>
                    <a:pt x="725" y="917"/>
                  </a:lnTo>
                  <a:lnTo>
                    <a:pt x="647" y="950"/>
                  </a:lnTo>
                  <a:lnTo>
                    <a:pt x="571" y="985"/>
                  </a:lnTo>
                  <a:lnTo>
                    <a:pt x="496" y="1024"/>
                  </a:lnTo>
                  <a:lnTo>
                    <a:pt x="424" y="1064"/>
                  </a:lnTo>
                  <a:lnTo>
                    <a:pt x="352" y="1109"/>
                  </a:lnTo>
                  <a:lnTo>
                    <a:pt x="280" y="1156"/>
                  </a:lnTo>
                  <a:lnTo>
                    <a:pt x="210" y="1208"/>
                  </a:lnTo>
                  <a:lnTo>
                    <a:pt x="139" y="1261"/>
                  </a:lnTo>
                  <a:lnTo>
                    <a:pt x="70" y="1316"/>
                  </a:lnTo>
                  <a:lnTo>
                    <a:pt x="0" y="137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89" name="Freeform 49"/>
            <p:cNvSpPr>
              <a:spLocks/>
            </p:cNvSpPr>
            <p:nvPr userDrawn="1"/>
          </p:nvSpPr>
          <p:spPr bwMode="auto">
            <a:xfrm>
              <a:off x="1229" y="909"/>
              <a:ext cx="5314" cy="745"/>
            </a:xfrm>
            <a:custGeom>
              <a:avLst/>
              <a:gdLst/>
              <a:ahLst/>
              <a:cxnLst>
                <a:cxn ang="0">
                  <a:pos x="5314" y="0"/>
                </a:cxn>
                <a:cxn ang="0">
                  <a:pos x="5296" y="71"/>
                </a:cxn>
                <a:cxn ang="0">
                  <a:pos x="5271" y="153"/>
                </a:cxn>
                <a:cxn ang="0">
                  <a:pos x="5233" y="257"/>
                </a:cxn>
                <a:cxn ang="0">
                  <a:pos x="5180" y="376"/>
                </a:cxn>
                <a:cxn ang="0">
                  <a:pos x="5112" y="507"/>
                </a:cxn>
                <a:cxn ang="0">
                  <a:pos x="5050" y="609"/>
                </a:cxn>
                <a:cxn ang="0">
                  <a:pos x="5003" y="678"/>
                </a:cxn>
                <a:cxn ang="0">
                  <a:pos x="4950" y="746"/>
                </a:cxn>
                <a:cxn ang="0">
                  <a:pos x="4893" y="812"/>
                </a:cxn>
                <a:cxn ang="0">
                  <a:pos x="4830" y="878"/>
                </a:cxn>
                <a:cxn ang="0">
                  <a:pos x="4762" y="940"/>
                </a:cxn>
                <a:cxn ang="0">
                  <a:pos x="4689" y="999"/>
                </a:cxn>
                <a:cxn ang="0">
                  <a:pos x="4610" y="1054"/>
                </a:cxn>
                <a:cxn ang="0">
                  <a:pos x="4524" y="1104"/>
                </a:cxn>
                <a:cxn ang="0">
                  <a:pos x="4432" y="1150"/>
                </a:cxn>
                <a:cxn ang="0">
                  <a:pos x="4335" y="1188"/>
                </a:cxn>
                <a:cxn ang="0">
                  <a:pos x="4229" y="1219"/>
                </a:cxn>
                <a:cxn ang="0">
                  <a:pos x="4118" y="1243"/>
                </a:cxn>
                <a:cxn ang="0">
                  <a:pos x="4000" y="1259"/>
                </a:cxn>
                <a:cxn ang="0">
                  <a:pos x="3875" y="1266"/>
                </a:cxn>
                <a:cxn ang="0">
                  <a:pos x="3742" y="1263"/>
                </a:cxn>
                <a:cxn ang="0">
                  <a:pos x="3602" y="1248"/>
                </a:cxn>
                <a:cxn ang="0">
                  <a:pos x="3453" y="1224"/>
                </a:cxn>
                <a:cxn ang="0">
                  <a:pos x="3298" y="1187"/>
                </a:cxn>
                <a:cxn ang="0">
                  <a:pos x="3217" y="1164"/>
                </a:cxn>
                <a:cxn ang="0">
                  <a:pos x="2899" y="1074"/>
                </a:cxn>
                <a:cxn ang="0">
                  <a:pos x="2605" y="999"/>
                </a:cxn>
                <a:cxn ang="0">
                  <a:pos x="2333" y="941"/>
                </a:cxn>
                <a:cxn ang="0">
                  <a:pos x="2079" y="899"/>
                </a:cxn>
                <a:cxn ang="0">
                  <a:pos x="1843" y="872"/>
                </a:cxn>
                <a:cxn ang="0">
                  <a:pos x="1622" y="861"/>
                </a:cxn>
                <a:cxn ang="0">
                  <a:pos x="1418" y="864"/>
                </a:cxn>
                <a:cxn ang="0">
                  <a:pos x="1226" y="882"/>
                </a:cxn>
                <a:cxn ang="0">
                  <a:pos x="1134" y="896"/>
                </a:cxn>
                <a:cxn ang="0">
                  <a:pos x="1047" y="912"/>
                </a:cxn>
                <a:cxn ang="0">
                  <a:pos x="961" y="933"/>
                </a:cxn>
                <a:cxn ang="0">
                  <a:pos x="878" y="957"/>
                </a:cxn>
                <a:cxn ang="0">
                  <a:pos x="718" y="1016"/>
                </a:cxn>
                <a:cxn ang="0">
                  <a:pos x="565" y="1087"/>
                </a:cxn>
                <a:cxn ang="0">
                  <a:pos x="419" y="1171"/>
                </a:cxn>
                <a:cxn ang="0">
                  <a:pos x="276" y="1266"/>
                </a:cxn>
                <a:cxn ang="0">
                  <a:pos x="138" y="1372"/>
                </a:cxn>
                <a:cxn ang="0">
                  <a:pos x="0" y="1490"/>
                </a:cxn>
              </a:cxnLst>
              <a:rect l="0" t="0" r="r" b="b"/>
              <a:pathLst>
                <a:path w="5314" h="1490">
                  <a:moveTo>
                    <a:pt x="5314" y="0"/>
                  </a:moveTo>
                  <a:lnTo>
                    <a:pt x="5314" y="0"/>
                  </a:lnTo>
                  <a:lnTo>
                    <a:pt x="5309" y="19"/>
                  </a:lnTo>
                  <a:lnTo>
                    <a:pt x="5296" y="71"/>
                  </a:lnTo>
                  <a:lnTo>
                    <a:pt x="5284" y="110"/>
                  </a:lnTo>
                  <a:lnTo>
                    <a:pt x="5271" y="153"/>
                  </a:lnTo>
                  <a:lnTo>
                    <a:pt x="5254" y="202"/>
                  </a:lnTo>
                  <a:lnTo>
                    <a:pt x="5233" y="257"/>
                  </a:lnTo>
                  <a:lnTo>
                    <a:pt x="5208" y="315"/>
                  </a:lnTo>
                  <a:lnTo>
                    <a:pt x="5180" y="376"/>
                  </a:lnTo>
                  <a:lnTo>
                    <a:pt x="5148" y="441"/>
                  </a:lnTo>
                  <a:lnTo>
                    <a:pt x="5112" y="507"/>
                  </a:lnTo>
                  <a:lnTo>
                    <a:pt x="5072" y="575"/>
                  </a:lnTo>
                  <a:lnTo>
                    <a:pt x="5050" y="609"/>
                  </a:lnTo>
                  <a:lnTo>
                    <a:pt x="5026" y="644"/>
                  </a:lnTo>
                  <a:lnTo>
                    <a:pt x="5003" y="678"/>
                  </a:lnTo>
                  <a:lnTo>
                    <a:pt x="4976" y="712"/>
                  </a:lnTo>
                  <a:lnTo>
                    <a:pt x="4950" y="746"/>
                  </a:lnTo>
                  <a:lnTo>
                    <a:pt x="4922" y="780"/>
                  </a:lnTo>
                  <a:lnTo>
                    <a:pt x="4893" y="812"/>
                  </a:lnTo>
                  <a:lnTo>
                    <a:pt x="4862" y="846"/>
                  </a:lnTo>
                  <a:lnTo>
                    <a:pt x="4830" y="878"/>
                  </a:lnTo>
                  <a:lnTo>
                    <a:pt x="4797" y="909"/>
                  </a:lnTo>
                  <a:lnTo>
                    <a:pt x="4762" y="940"/>
                  </a:lnTo>
                  <a:lnTo>
                    <a:pt x="4726" y="970"/>
                  </a:lnTo>
                  <a:lnTo>
                    <a:pt x="4689" y="999"/>
                  </a:lnTo>
                  <a:lnTo>
                    <a:pt x="4650" y="1027"/>
                  </a:lnTo>
                  <a:lnTo>
                    <a:pt x="4610" y="1054"/>
                  </a:lnTo>
                  <a:lnTo>
                    <a:pt x="4568" y="1080"/>
                  </a:lnTo>
                  <a:lnTo>
                    <a:pt x="4524" y="1104"/>
                  </a:lnTo>
                  <a:lnTo>
                    <a:pt x="4479" y="1127"/>
                  </a:lnTo>
                  <a:lnTo>
                    <a:pt x="4432" y="1150"/>
                  </a:lnTo>
                  <a:lnTo>
                    <a:pt x="4385" y="1169"/>
                  </a:lnTo>
                  <a:lnTo>
                    <a:pt x="4335" y="1188"/>
                  </a:lnTo>
                  <a:lnTo>
                    <a:pt x="4283" y="1205"/>
                  </a:lnTo>
                  <a:lnTo>
                    <a:pt x="4229" y="1219"/>
                  </a:lnTo>
                  <a:lnTo>
                    <a:pt x="4175" y="1232"/>
                  </a:lnTo>
                  <a:lnTo>
                    <a:pt x="4118" y="1243"/>
                  </a:lnTo>
                  <a:lnTo>
                    <a:pt x="4060" y="1251"/>
                  </a:lnTo>
                  <a:lnTo>
                    <a:pt x="4000" y="1259"/>
                  </a:lnTo>
                  <a:lnTo>
                    <a:pt x="3939" y="1263"/>
                  </a:lnTo>
                  <a:lnTo>
                    <a:pt x="3875" y="1266"/>
                  </a:lnTo>
                  <a:lnTo>
                    <a:pt x="3810" y="1264"/>
                  </a:lnTo>
                  <a:lnTo>
                    <a:pt x="3742" y="1263"/>
                  </a:lnTo>
                  <a:lnTo>
                    <a:pt x="3673" y="1256"/>
                  </a:lnTo>
                  <a:lnTo>
                    <a:pt x="3602" y="1248"/>
                  </a:lnTo>
                  <a:lnTo>
                    <a:pt x="3528" y="1237"/>
                  </a:lnTo>
                  <a:lnTo>
                    <a:pt x="3453" y="1224"/>
                  </a:lnTo>
                  <a:lnTo>
                    <a:pt x="3377" y="1206"/>
                  </a:lnTo>
                  <a:lnTo>
                    <a:pt x="3298" y="1187"/>
                  </a:lnTo>
                  <a:lnTo>
                    <a:pt x="3217" y="1164"/>
                  </a:lnTo>
                  <a:lnTo>
                    <a:pt x="3217" y="1164"/>
                  </a:lnTo>
                  <a:lnTo>
                    <a:pt x="3055" y="1116"/>
                  </a:lnTo>
                  <a:lnTo>
                    <a:pt x="2899" y="1074"/>
                  </a:lnTo>
                  <a:lnTo>
                    <a:pt x="2751" y="1033"/>
                  </a:lnTo>
                  <a:lnTo>
                    <a:pt x="2605" y="999"/>
                  </a:lnTo>
                  <a:lnTo>
                    <a:pt x="2466" y="969"/>
                  </a:lnTo>
                  <a:lnTo>
                    <a:pt x="2333" y="941"/>
                  </a:lnTo>
                  <a:lnTo>
                    <a:pt x="2202" y="919"/>
                  </a:lnTo>
                  <a:lnTo>
                    <a:pt x="2079" y="899"/>
                  </a:lnTo>
                  <a:lnTo>
                    <a:pt x="1958" y="885"/>
                  </a:lnTo>
                  <a:lnTo>
                    <a:pt x="1843" y="872"/>
                  </a:lnTo>
                  <a:lnTo>
                    <a:pt x="1730" y="865"/>
                  </a:lnTo>
                  <a:lnTo>
                    <a:pt x="1622" y="861"/>
                  </a:lnTo>
                  <a:lnTo>
                    <a:pt x="1518" y="861"/>
                  </a:lnTo>
                  <a:lnTo>
                    <a:pt x="1418" y="864"/>
                  </a:lnTo>
                  <a:lnTo>
                    <a:pt x="1321" y="872"/>
                  </a:lnTo>
                  <a:lnTo>
                    <a:pt x="1226" y="882"/>
                  </a:lnTo>
                  <a:lnTo>
                    <a:pt x="1180" y="888"/>
                  </a:lnTo>
                  <a:lnTo>
                    <a:pt x="1134" y="896"/>
                  </a:lnTo>
                  <a:lnTo>
                    <a:pt x="1090" y="904"/>
                  </a:lnTo>
                  <a:lnTo>
                    <a:pt x="1047" y="912"/>
                  </a:lnTo>
                  <a:lnTo>
                    <a:pt x="1004" y="924"/>
                  </a:lnTo>
                  <a:lnTo>
                    <a:pt x="961" y="933"/>
                  </a:lnTo>
                  <a:lnTo>
                    <a:pt x="919" y="945"/>
                  </a:lnTo>
                  <a:lnTo>
                    <a:pt x="878" y="957"/>
                  </a:lnTo>
                  <a:lnTo>
                    <a:pt x="797" y="985"/>
                  </a:lnTo>
                  <a:lnTo>
                    <a:pt x="718" y="1016"/>
                  </a:lnTo>
                  <a:lnTo>
                    <a:pt x="640" y="1050"/>
                  </a:lnTo>
                  <a:lnTo>
                    <a:pt x="565" y="1087"/>
                  </a:lnTo>
                  <a:lnTo>
                    <a:pt x="492" y="1127"/>
                  </a:lnTo>
                  <a:lnTo>
                    <a:pt x="419" y="1171"/>
                  </a:lnTo>
                  <a:lnTo>
                    <a:pt x="347" y="1216"/>
                  </a:lnTo>
                  <a:lnTo>
                    <a:pt x="276" y="1266"/>
                  </a:lnTo>
                  <a:lnTo>
                    <a:pt x="207" y="1318"/>
                  </a:lnTo>
                  <a:lnTo>
                    <a:pt x="138" y="1372"/>
                  </a:lnTo>
                  <a:lnTo>
                    <a:pt x="70" y="1431"/>
                  </a:lnTo>
                  <a:lnTo>
                    <a:pt x="0" y="149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90" name="Freeform 50"/>
            <p:cNvSpPr>
              <a:spLocks/>
            </p:cNvSpPr>
            <p:nvPr userDrawn="1"/>
          </p:nvSpPr>
          <p:spPr bwMode="auto">
            <a:xfrm>
              <a:off x="1272" y="882"/>
              <a:ext cx="5291" cy="803"/>
            </a:xfrm>
            <a:custGeom>
              <a:avLst/>
              <a:gdLst/>
              <a:ahLst/>
              <a:cxnLst>
                <a:cxn ang="0">
                  <a:pos x="5291" y="0"/>
                </a:cxn>
                <a:cxn ang="0">
                  <a:pos x="5273" y="73"/>
                </a:cxn>
                <a:cxn ang="0">
                  <a:pos x="5250" y="155"/>
                </a:cxn>
                <a:cxn ang="0">
                  <a:pos x="5214" y="260"/>
                </a:cxn>
                <a:cxn ang="0">
                  <a:pos x="5162" y="381"/>
                </a:cxn>
                <a:cxn ang="0">
                  <a:pos x="5097" y="515"/>
                </a:cxn>
                <a:cxn ang="0">
                  <a:pos x="5036" y="618"/>
                </a:cxn>
                <a:cxn ang="0">
                  <a:pos x="4989" y="688"/>
                </a:cxn>
                <a:cxn ang="0">
                  <a:pos x="4937" y="757"/>
                </a:cxn>
                <a:cxn ang="0">
                  <a:pos x="4882" y="827"/>
                </a:cxn>
                <a:cxn ang="0">
                  <a:pos x="4821" y="893"/>
                </a:cxn>
                <a:cxn ang="0">
                  <a:pos x="4753" y="956"/>
                </a:cxn>
                <a:cxn ang="0">
                  <a:pos x="4681" y="1017"/>
                </a:cxn>
                <a:cxn ang="0">
                  <a:pos x="4603" y="1074"/>
                </a:cxn>
                <a:cxn ang="0">
                  <a:pos x="4518" y="1127"/>
                </a:cxn>
                <a:cxn ang="0">
                  <a:pos x="4426" y="1174"/>
                </a:cxn>
                <a:cxn ang="0">
                  <a:pos x="4329" y="1214"/>
                </a:cxn>
                <a:cxn ang="0">
                  <a:pos x="4225" y="1248"/>
                </a:cxn>
                <a:cxn ang="0">
                  <a:pos x="4114" y="1274"/>
                </a:cxn>
                <a:cxn ang="0">
                  <a:pos x="3996" y="1292"/>
                </a:cxn>
                <a:cxn ang="0">
                  <a:pos x="3871" y="1301"/>
                </a:cxn>
                <a:cxn ang="0">
                  <a:pos x="3738" y="1301"/>
                </a:cxn>
                <a:cxn ang="0">
                  <a:pos x="3598" y="1290"/>
                </a:cxn>
                <a:cxn ang="0">
                  <a:pos x="3449" y="1267"/>
                </a:cxn>
                <a:cxn ang="0">
                  <a:pos x="3292" y="1233"/>
                </a:cxn>
                <a:cxn ang="0">
                  <a:pos x="3212" y="1212"/>
                </a:cxn>
                <a:cxn ang="0">
                  <a:pos x="2894" y="1129"/>
                </a:cxn>
                <a:cxn ang="0">
                  <a:pos x="2598" y="1059"/>
                </a:cxn>
                <a:cxn ang="0">
                  <a:pos x="2323" y="1007"/>
                </a:cxn>
                <a:cxn ang="0">
                  <a:pos x="2069" y="970"/>
                </a:cxn>
                <a:cxn ang="0">
                  <a:pos x="1833" y="948"/>
                </a:cxn>
                <a:cxn ang="0">
                  <a:pos x="1612" y="941"/>
                </a:cxn>
                <a:cxn ang="0">
                  <a:pos x="1408" y="948"/>
                </a:cxn>
                <a:cxn ang="0">
                  <a:pos x="1216" y="969"/>
                </a:cxn>
                <a:cxn ang="0">
                  <a:pos x="1126" y="985"/>
                </a:cxn>
                <a:cxn ang="0">
                  <a:pos x="1037" y="1004"/>
                </a:cxn>
                <a:cxn ang="0">
                  <a:pos x="953" y="1027"/>
                </a:cxn>
                <a:cxn ang="0">
                  <a:pos x="869" y="1053"/>
                </a:cxn>
                <a:cxn ang="0">
                  <a:pos x="789" y="1082"/>
                </a:cxn>
                <a:cxn ang="0">
                  <a:pos x="635" y="1150"/>
                </a:cxn>
                <a:cxn ang="0">
                  <a:pos x="486" y="1230"/>
                </a:cxn>
                <a:cxn ang="0">
                  <a:pos x="343" y="1324"/>
                </a:cxn>
                <a:cxn ang="0">
                  <a:pos x="204" y="1429"/>
                </a:cxn>
                <a:cxn ang="0">
                  <a:pos x="68" y="1545"/>
                </a:cxn>
              </a:cxnLst>
              <a:rect l="0" t="0" r="r" b="b"/>
              <a:pathLst>
                <a:path w="5291" h="1606">
                  <a:moveTo>
                    <a:pt x="5291" y="0"/>
                  </a:moveTo>
                  <a:lnTo>
                    <a:pt x="5291" y="0"/>
                  </a:lnTo>
                  <a:lnTo>
                    <a:pt x="5287" y="19"/>
                  </a:lnTo>
                  <a:lnTo>
                    <a:pt x="5273" y="73"/>
                  </a:lnTo>
                  <a:lnTo>
                    <a:pt x="5264" y="111"/>
                  </a:lnTo>
                  <a:lnTo>
                    <a:pt x="5250" y="155"/>
                  </a:lnTo>
                  <a:lnTo>
                    <a:pt x="5233" y="205"/>
                  </a:lnTo>
                  <a:lnTo>
                    <a:pt x="5214" y="260"/>
                  </a:lnTo>
                  <a:lnTo>
                    <a:pt x="5190" y="318"/>
                  </a:lnTo>
                  <a:lnTo>
                    <a:pt x="5162" y="381"/>
                  </a:lnTo>
                  <a:lnTo>
                    <a:pt x="5132" y="447"/>
                  </a:lnTo>
                  <a:lnTo>
                    <a:pt x="5097" y="515"/>
                  </a:lnTo>
                  <a:lnTo>
                    <a:pt x="5057" y="583"/>
                  </a:lnTo>
                  <a:lnTo>
                    <a:pt x="5036" y="618"/>
                  </a:lnTo>
                  <a:lnTo>
                    <a:pt x="5014" y="654"/>
                  </a:lnTo>
                  <a:lnTo>
                    <a:pt x="4989" y="688"/>
                  </a:lnTo>
                  <a:lnTo>
                    <a:pt x="4964" y="723"/>
                  </a:lnTo>
                  <a:lnTo>
                    <a:pt x="4937" y="757"/>
                  </a:lnTo>
                  <a:lnTo>
                    <a:pt x="4911" y="791"/>
                  </a:lnTo>
                  <a:lnTo>
                    <a:pt x="4882" y="827"/>
                  </a:lnTo>
                  <a:lnTo>
                    <a:pt x="4851" y="859"/>
                  </a:lnTo>
                  <a:lnTo>
                    <a:pt x="4821" y="893"/>
                  </a:lnTo>
                  <a:lnTo>
                    <a:pt x="4787" y="925"/>
                  </a:lnTo>
                  <a:lnTo>
                    <a:pt x="4753" y="956"/>
                  </a:lnTo>
                  <a:lnTo>
                    <a:pt x="4718" y="988"/>
                  </a:lnTo>
                  <a:lnTo>
                    <a:pt x="4681" y="1017"/>
                  </a:lnTo>
                  <a:lnTo>
                    <a:pt x="4642" y="1046"/>
                  </a:lnTo>
                  <a:lnTo>
                    <a:pt x="4603" y="1074"/>
                  </a:lnTo>
                  <a:lnTo>
                    <a:pt x="4561" y="1101"/>
                  </a:lnTo>
                  <a:lnTo>
                    <a:pt x="4518" y="1127"/>
                  </a:lnTo>
                  <a:lnTo>
                    <a:pt x="4472" y="1151"/>
                  </a:lnTo>
                  <a:lnTo>
                    <a:pt x="4426" y="1174"/>
                  </a:lnTo>
                  <a:lnTo>
                    <a:pt x="4379" y="1195"/>
                  </a:lnTo>
                  <a:lnTo>
                    <a:pt x="4329" y="1214"/>
                  </a:lnTo>
                  <a:lnTo>
                    <a:pt x="4278" y="1232"/>
                  </a:lnTo>
                  <a:lnTo>
                    <a:pt x="4225" y="1248"/>
                  </a:lnTo>
                  <a:lnTo>
                    <a:pt x="4171" y="1263"/>
                  </a:lnTo>
                  <a:lnTo>
                    <a:pt x="4114" y="1274"/>
                  </a:lnTo>
                  <a:lnTo>
                    <a:pt x="4056" y="1284"/>
                  </a:lnTo>
                  <a:lnTo>
                    <a:pt x="3996" y="1292"/>
                  </a:lnTo>
                  <a:lnTo>
                    <a:pt x="3935" y="1298"/>
                  </a:lnTo>
                  <a:lnTo>
                    <a:pt x="3871" y="1301"/>
                  </a:lnTo>
                  <a:lnTo>
                    <a:pt x="3806" y="1303"/>
                  </a:lnTo>
                  <a:lnTo>
                    <a:pt x="3738" y="1301"/>
                  </a:lnTo>
                  <a:lnTo>
                    <a:pt x="3668" y="1296"/>
                  </a:lnTo>
                  <a:lnTo>
                    <a:pt x="3598" y="1290"/>
                  </a:lnTo>
                  <a:lnTo>
                    <a:pt x="3524" y="1280"/>
                  </a:lnTo>
                  <a:lnTo>
                    <a:pt x="3449" y="1267"/>
                  </a:lnTo>
                  <a:lnTo>
                    <a:pt x="3371" y="1253"/>
                  </a:lnTo>
                  <a:lnTo>
                    <a:pt x="3292" y="1233"/>
                  </a:lnTo>
                  <a:lnTo>
                    <a:pt x="3212" y="1212"/>
                  </a:lnTo>
                  <a:lnTo>
                    <a:pt x="3212" y="1212"/>
                  </a:lnTo>
                  <a:lnTo>
                    <a:pt x="3049" y="1167"/>
                  </a:lnTo>
                  <a:lnTo>
                    <a:pt x="2894" y="1129"/>
                  </a:lnTo>
                  <a:lnTo>
                    <a:pt x="2742" y="1091"/>
                  </a:lnTo>
                  <a:lnTo>
                    <a:pt x="2598" y="1059"/>
                  </a:lnTo>
                  <a:lnTo>
                    <a:pt x="2458" y="1032"/>
                  </a:lnTo>
                  <a:lnTo>
                    <a:pt x="2323" y="1007"/>
                  </a:lnTo>
                  <a:lnTo>
                    <a:pt x="2194" y="986"/>
                  </a:lnTo>
                  <a:lnTo>
                    <a:pt x="2069" y="970"/>
                  </a:lnTo>
                  <a:lnTo>
                    <a:pt x="1948" y="957"/>
                  </a:lnTo>
                  <a:lnTo>
                    <a:pt x="1833" y="948"/>
                  </a:lnTo>
                  <a:lnTo>
                    <a:pt x="1720" y="943"/>
                  </a:lnTo>
                  <a:lnTo>
                    <a:pt x="1612" y="941"/>
                  </a:lnTo>
                  <a:lnTo>
                    <a:pt x="1508" y="943"/>
                  </a:lnTo>
                  <a:lnTo>
                    <a:pt x="1408" y="948"/>
                  </a:lnTo>
                  <a:lnTo>
                    <a:pt x="1311" y="957"/>
                  </a:lnTo>
                  <a:lnTo>
                    <a:pt x="1216" y="969"/>
                  </a:lnTo>
                  <a:lnTo>
                    <a:pt x="1171" y="977"/>
                  </a:lnTo>
                  <a:lnTo>
                    <a:pt x="1126" y="985"/>
                  </a:lnTo>
                  <a:lnTo>
                    <a:pt x="1082" y="994"/>
                  </a:lnTo>
                  <a:lnTo>
                    <a:pt x="1037" y="1004"/>
                  </a:lnTo>
                  <a:lnTo>
                    <a:pt x="994" y="1015"/>
                  </a:lnTo>
                  <a:lnTo>
                    <a:pt x="953" y="1027"/>
                  </a:lnTo>
                  <a:lnTo>
                    <a:pt x="911" y="1040"/>
                  </a:lnTo>
                  <a:lnTo>
                    <a:pt x="869" y="1053"/>
                  </a:lnTo>
                  <a:lnTo>
                    <a:pt x="829" y="1067"/>
                  </a:lnTo>
                  <a:lnTo>
                    <a:pt x="789" y="1082"/>
                  </a:lnTo>
                  <a:lnTo>
                    <a:pt x="711" y="1114"/>
                  </a:lnTo>
                  <a:lnTo>
                    <a:pt x="635" y="1150"/>
                  </a:lnTo>
                  <a:lnTo>
                    <a:pt x="560" y="1188"/>
                  </a:lnTo>
                  <a:lnTo>
                    <a:pt x="486" y="1230"/>
                  </a:lnTo>
                  <a:lnTo>
                    <a:pt x="414" y="1275"/>
                  </a:lnTo>
                  <a:lnTo>
                    <a:pt x="343" y="1324"/>
                  </a:lnTo>
                  <a:lnTo>
                    <a:pt x="274" y="1374"/>
                  </a:lnTo>
                  <a:lnTo>
                    <a:pt x="204" y="1429"/>
                  </a:lnTo>
                  <a:lnTo>
                    <a:pt x="136" y="1485"/>
                  </a:lnTo>
                  <a:lnTo>
                    <a:pt x="68" y="1545"/>
                  </a:lnTo>
                  <a:lnTo>
                    <a:pt x="0" y="160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91" name="Freeform 51"/>
            <p:cNvSpPr>
              <a:spLocks/>
            </p:cNvSpPr>
            <p:nvPr userDrawn="1"/>
          </p:nvSpPr>
          <p:spPr bwMode="auto">
            <a:xfrm>
              <a:off x="1315" y="854"/>
              <a:ext cx="5268" cy="860"/>
            </a:xfrm>
            <a:custGeom>
              <a:avLst/>
              <a:gdLst/>
              <a:ahLst/>
              <a:cxnLst>
                <a:cxn ang="0">
                  <a:pos x="5265" y="0"/>
                </a:cxn>
                <a:cxn ang="0">
                  <a:pos x="5249" y="73"/>
                </a:cxn>
                <a:cxn ang="0">
                  <a:pos x="5226" y="155"/>
                </a:cxn>
                <a:cxn ang="0">
                  <a:pos x="5191" y="262"/>
                </a:cxn>
                <a:cxn ang="0">
                  <a:pos x="5142" y="385"/>
                </a:cxn>
                <a:cxn ang="0">
                  <a:pos x="5078" y="520"/>
                </a:cxn>
                <a:cxn ang="0">
                  <a:pos x="5019" y="625"/>
                </a:cxn>
                <a:cxn ang="0">
                  <a:pos x="4974" y="696"/>
                </a:cxn>
                <a:cxn ang="0">
                  <a:pos x="4923" y="767"/>
                </a:cxn>
                <a:cxn ang="0">
                  <a:pos x="4869" y="838"/>
                </a:cxn>
                <a:cxn ang="0">
                  <a:pos x="4808" y="906"/>
                </a:cxn>
                <a:cxn ang="0">
                  <a:pos x="4741" y="971"/>
                </a:cxn>
                <a:cxn ang="0">
                  <a:pos x="4670" y="1034"/>
                </a:cxn>
                <a:cxn ang="0">
                  <a:pos x="4593" y="1093"/>
                </a:cxn>
                <a:cxn ang="0">
                  <a:pos x="4509" y="1147"/>
                </a:cxn>
                <a:cxn ang="0">
                  <a:pos x="4419" y="1195"/>
                </a:cxn>
                <a:cxn ang="0">
                  <a:pos x="4322" y="1239"/>
                </a:cxn>
                <a:cxn ang="0">
                  <a:pos x="4218" y="1274"/>
                </a:cxn>
                <a:cxn ang="0">
                  <a:pos x="4108" y="1303"/>
                </a:cxn>
                <a:cxn ang="0">
                  <a:pos x="3990" y="1324"/>
                </a:cxn>
                <a:cxn ang="0">
                  <a:pos x="3865" y="1336"/>
                </a:cxn>
                <a:cxn ang="0">
                  <a:pos x="3732" y="1337"/>
                </a:cxn>
                <a:cxn ang="0">
                  <a:pos x="3591" y="1329"/>
                </a:cxn>
                <a:cxn ang="0">
                  <a:pos x="3443" y="1311"/>
                </a:cxn>
                <a:cxn ang="0">
                  <a:pos x="3286" y="1279"/>
                </a:cxn>
                <a:cxn ang="0">
                  <a:pos x="3204" y="1260"/>
                </a:cxn>
                <a:cxn ang="0">
                  <a:pos x="2885" y="1181"/>
                </a:cxn>
                <a:cxn ang="0">
                  <a:pos x="2588" y="1119"/>
                </a:cxn>
                <a:cxn ang="0">
                  <a:pos x="2313" y="1071"/>
                </a:cxn>
                <a:cxn ang="0">
                  <a:pos x="2059" y="1039"/>
                </a:cxn>
                <a:cxn ang="0">
                  <a:pos x="1821" y="1022"/>
                </a:cxn>
                <a:cxn ang="0">
                  <a:pos x="1602" y="1019"/>
                </a:cxn>
                <a:cxn ang="0">
                  <a:pos x="1396" y="1031"/>
                </a:cxn>
                <a:cxn ang="0">
                  <a:pos x="1252" y="1048"/>
                </a:cxn>
                <a:cxn ang="0">
                  <a:pos x="1160" y="1064"/>
                </a:cxn>
                <a:cxn ang="0">
                  <a:pos x="1071" y="1084"/>
                </a:cxn>
                <a:cxn ang="0">
                  <a:pos x="985" y="1106"/>
                </a:cxn>
                <a:cxn ang="0">
                  <a:pos x="901" y="1132"/>
                </a:cxn>
                <a:cxn ang="0">
                  <a:pos x="820" y="1163"/>
                </a:cxn>
                <a:cxn ang="0">
                  <a:pos x="702" y="1213"/>
                </a:cxn>
                <a:cxn ang="0">
                  <a:pos x="552" y="1290"/>
                </a:cxn>
                <a:cxn ang="0">
                  <a:pos x="408" y="1381"/>
                </a:cxn>
                <a:cxn ang="0">
                  <a:pos x="269" y="1483"/>
                </a:cxn>
                <a:cxn ang="0">
                  <a:pos x="133" y="1596"/>
                </a:cxn>
                <a:cxn ang="0">
                  <a:pos x="0" y="1722"/>
                </a:cxn>
              </a:cxnLst>
              <a:rect l="0" t="0" r="r" b="b"/>
              <a:pathLst>
                <a:path w="5265" h="1722">
                  <a:moveTo>
                    <a:pt x="5265" y="0"/>
                  </a:moveTo>
                  <a:lnTo>
                    <a:pt x="5265" y="0"/>
                  </a:lnTo>
                  <a:lnTo>
                    <a:pt x="5262" y="20"/>
                  </a:lnTo>
                  <a:lnTo>
                    <a:pt x="5249" y="73"/>
                  </a:lnTo>
                  <a:lnTo>
                    <a:pt x="5238" y="112"/>
                  </a:lnTo>
                  <a:lnTo>
                    <a:pt x="5226" y="155"/>
                  </a:lnTo>
                  <a:lnTo>
                    <a:pt x="5210" y="205"/>
                  </a:lnTo>
                  <a:lnTo>
                    <a:pt x="5191" y="262"/>
                  </a:lnTo>
                  <a:lnTo>
                    <a:pt x="5169" y="322"/>
                  </a:lnTo>
                  <a:lnTo>
                    <a:pt x="5142" y="385"/>
                  </a:lnTo>
                  <a:lnTo>
                    <a:pt x="5113" y="451"/>
                  </a:lnTo>
                  <a:lnTo>
                    <a:pt x="5078" y="520"/>
                  </a:lnTo>
                  <a:lnTo>
                    <a:pt x="5040" y="590"/>
                  </a:lnTo>
                  <a:lnTo>
                    <a:pt x="5019" y="625"/>
                  </a:lnTo>
                  <a:lnTo>
                    <a:pt x="4997" y="661"/>
                  </a:lnTo>
                  <a:lnTo>
                    <a:pt x="4974" y="696"/>
                  </a:lnTo>
                  <a:lnTo>
                    <a:pt x="4949" y="732"/>
                  </a:lnTo>
                  <a:lnTo>
                    <a:pt x="4923" y="767"/>
                  </a:lnTo>
                  <a:lnTo>
                    <a:pt x="4897" y="803"/>
                  </a:lnTo>
                  <a:lnTo>
                    <a:pt x="4869" y="838"/>
                  </a:lnTo>
                  <a:lnTo>
                    <a:pt x="4838" y="872"/>
                  </a:lnTo>
                  <a:lnTo>
                    <a:pt x="4808" y="906"/>
                  </a:lnTo>
                  <a:lnTo>
                    <a:pt x="4776" y="938"/>
                  </a:lnTo>
                  <a:lnTo>
                    <a:pt x="4741" y="971"/>
                  </a:lnTo>
                  <a:lnTo>
                    <a:pt x="4706" y="1003"/>
                  </a:lnTo>
                  <a:lnTo>
                    <a:pt x="4670" y="1034"/>
                  </a:lnTo>
                  <a:lnTo>
                    <a:pt x="4631" y="1064"/>
                  </a:lnTo>
                  <a:lnTo>
                    <a:pt x="4593" y="1093"/>
                  </a:lnTo>
                  <a:lnTo>
                    <a:pt x="4551" y="1121"/>
                  </a:lnTo>
                  <a:lnTo>
                    <a:pt x="4509" y="1147"/>
                  </a:lnTo>
                  <a:lnTo>
                    <a:pt x="4465" y="1173"/>
                  </a:lnTo>
                  <a:lnTo>
                    <a:pt x="4419" y="1195"/>
                  </a:lnTo>
                  <a:lnTo>
                    <a:pt x="4370" y="1218"/>
                  </a:lnTo>
                  <a:lnTo>
                    <a:pt x="4322" y="1239"/>
                  </a:lnTo>
                  <a:lnTo>
                    <a:pt x="4270" y="1258"/>
                  </a:lnTo>
                  <a:lnTo>
                    <a:pt x="4218" y="1274"/>
                  </a:lnTo>
                  <a:lnTo>
                    <a:pt x="4163" y="1290"/>
                  </a:lnTo>
                  <a:lnTo>
                    <a:pt x="4108" y="1303"/>
                  </a:lnTo>
                  <a:lnTo>
                    <a:pt x="4050" y="1315"/>
                  </a:lnTo>
                  <a:lnTo>
                    <a:pt x="3990" y="1324"/>
                  </a:lnTo>
                  <a:lnTo>
                    <a:pt x="3929" y="1331"/>
                  </a:lnTo>
                  <a:lnTo>
                    <a:pt x="3865" y="1336"/>
                  </a:lnTo>
                  <a:lnTo>
                    <a:pt x="3800" y="1337"/>
                  </a:lnTo>
                  <a:lnTo>
                    <a:pt x="3732" y="1337"/>
                  </a:lnTo>
                  <a:lnTo>
                    <a:pt x="3662" y="1336"/>
                  </a:lnTo>
                  <a:lnTo>
                    <a:pt x="3591" y="1329"/>
                  </a:lnTo>
                  <a:lnTo>
                    <a:pt x="3518" y="1321"/>
                  </a:lnTo>
                  <a:lnTo>
                    <a:pt x="3443" y="1311"/>
                  </a:lnTo>
                  <a:lnTo>
                    <a:pt x="3365" y="1297"/>
                  </a:lnTo>
                  <a:lnTo>
                    <a:pt x="3286" y="1279"/>
                  </a:lnTo>
                  <a:lnTo>
                    <a:pt x="3204" y="1260"/>
                  </a:lnTo>
                  <a:lnTo>
                    <a:pt x="3204" y="1260"/>
                  </a:lnTo>
                  <a:lnTo>
                    <a:pt x="3042" y="1219"/>
                  </a:lnTo>
                  <a:lnTo>
                    <a:pt x="2885" y="1181"/>
                  </a:lnTo>
                  <a:lnTo>
                    <a:pt x="2733" y="1148"/>
                  </a:lnTo>
                  <a:lnTo>
                    <a:pt x="2588" y="1119"/>
                  </a:lnTo>
                  <a:lnTo>
                    <a:pt x="2447" y="1093"/>
                  </a:lnTo>
                  <a:lnTo>
                    <a:pt x="2313" y="1071"/>
                  </a:lnTo>
                  <a:lnTo>
                    <a:pt x="2184" y="1053"/>
                  </a:lnTo>
                  <a:lnTo>
                    <a:pt x="2059" y="1039"/>
                  </a:lnTo>
                  <a:lnTo>
                    <a:pt x="1938" y="1029"/>
                  </a:lnTo>
                  <a:lnTo>
                    <a:pt x="1821" y="1022"/>
                  </a:lnTo>
                  <a:lnTo>
                    <a:pt x="1709" y="1019"/>
                  </a:lnTo>
                  <a:lnTo>
                    <a:pt x="1602" y="1019"/>
                  </a:lnTo>
                  <a:lnTo>
                    <a:pt x="1498" y="1024"/>
                  </a:lnTo>
                  <a:lnTo>
                    <a:pt x="1396" y="1031"/>
                  </a:lnTo>
                  <a:lnTo>
                    <a:pt x="1299" y="1042"/>
                  </a:lnTo>
                  <a:lnTo>
                    <a:pt x="1252" y="1048"/>
                  </a:lnTo>
                  <a:lnTo>
                    <a:pt x="1206" y="1056"/>
                  </a:lnTo>
                  <a:lnTo>
                    <a:pt x="1160" y="1064"/>
                  </a:lnTo>
                  <a:lnTo>
                    <a:pt x="1116" y="1074"/>
                  </a:lnTo>
                  <a:lnTo>
                    <a:pt x="1071" y="1084"/>
                  </a:lnTo>
                  <a:lnTo>
                    <a:pt x="1027" y="1095"/>
                  </a:lnTo>
                  <a:lnTo>
                    <a:pt x="985" y="1106"/>
                  </a:lnTo>
                  <a:lnTo>
                    <a:pt x="942" y="1119"/>
                  </a:lnTo>
                  <a:lnTo>
                    <a:pt x="901" y="1132"/>
                  </a:lnTo>
                  <a:lnTo>
                    <a:pt x="860" y="1147"/>
                  </a:lnTo>
                  <a:lnTo>
                    <a:pt x="820" y="1163"/>
                  </a:lnTo>
                  <a:lnTo>
                    <a:pt x="780" y="1177"/>
                  </a:lnTo>
                  <a:lnTo>
                    <a:pt x="702" y="1213"/>
                  </a:lnTo>
                  <a:lnTo>
                    <a:pt x="626" y="1250"/>
                  </a:lnTo>
                  <a:lnTo>
                    <a:pt x="552" y="1290"/>
                  </a:lnTo>
                  <a:lnTo>
                    <a:pt x="479" y="1334"/>
                  </a:lnTo>
                  <a:lnTo>
                    <a:pt x="408" y="1381"/>
                  </a:lnTo>
                  <a:lnTo>
                    <a:pt x="338" y="1429"/>
                  </a:lnTo>
                  <a:lnTo>
                    <a:pt x="269" y="1483"/>
                  </a:lnTo>
                  <a:lnTo>
                    <a:pt x="201" y="1538"/>
                  </a:lnTo>
                  <a:lnTo>
                    <a:pt x="133" y="1596"/>
                  </a:lnTo>
                  <a:lnTo>
                    <a:pt x="66" y="1657"/>
                  </a:lnTo>
                  <a:lnTo>
                    <a:pt x="0" y="172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92" name="Freeform 52"/>
            <p:cNvSpPr>
              <a:spLocks/>
            </p:cNvSpPr>
            <p:nvPr userDrawn="1"/>
          </p:nvSpPr>
          <p:spPr bwMode="auto">
            <a:xfrm>
              <a:off x="1361" y="825"/>
              <a:ext cx="5239" cy="918"/>
            </a:xfrm>
            <a:custGeom>
              <a:avLst/>
              <a:gdLst/>
              <a:ahLst/>
              <a:cxnLst>
                <a:cxn ang="0">
                  <a:pos x="5239" y="0"/>
                </a:cxn>
                <a:cxn ang="0">
                  <a:pos x="5223" y="74"/>
                </a:cxn>
                <a:cxn ang="0">
                  <a:pos x="5202" y="158"/>
                </a:cxn>
                <a:cxn ang="0">
                  <a:pos x="5169" y="265"/>
                </a:cxn>
                <a:cxn ang="0">
                  <a:pos x="5122" y="389"/>
                </a:cxn>
                <a:cxn ang="0">
                  <a:pos x="5061" y="527"/>
                </a:cxn>
                <a:cxn ang="0">
                  <a:pos x="5003" y="635"/>
                </a:cxn>
                <a:cxn ang="0">
                  <a:pos x="4958" y="706"/>
                </a:cxn>
                <a:cxn ang="0">
                  <a:pos x="4909" y="778"/>
                </a:cxn>
                <a:cxn ang="0">
                  <a:pos x="4855" y="850"/>
                </a:cxn>
                <a:cxn ang="0">
                  <a:pos x="4796" y="921"/>
                </a:cxn>
                <a:cxn ang="0">
                  <a:pos x="4730" y="987"/>
                </a:cxn>
                <a:cxn ang="0">
                  <a:pos x="4660" y="1051"/>
                </a:cxn>
                <a:cxn ang="0">
                  <a:pos x="4583" y="1113"/>
                </a:cxn>
                <a:cxn ang="0">
                  <a:pos x="4500" y="1168"/>
                </a:cxn>
                <a:cxn ang="0">
                  <a:pos x="4411" y="1219"/>
                </a:cxn>
                <a:cxn ang="0">
                  <a:pos x="4315" y="1265"/>
                </a:cxn>
                <a:cxn ang="0">
                  <a:pos x="4211" y="1303"/>
                </a:cxn>
                <a:cxn ang="0">
                  <a:pos x="4101" y="1334"/>
                </a:cxn>
                <a:cxn ang="0">
                  <a:pos x="3985" y="1357"/>
                </a:cxn>
                <a:cxn ang="0">
                  <a:pos x="3860" y="1371"/>
                </a:cxn>
                <a:cxn ang="0">
                  <a:pos x="3727" y="1376"/>
                </a:cxn>
                <a:cxn ang="0">
                  <a:pos x="3585" y="1371"/>
                </a:cxn>
                <a:cxn ang="0">
                  <a:pos x="3436" y="1355"/>
                </a:cxn>
                <a:cxn ang="0">
                  <a:pos x="3279" y="1326"/>
                </a:cxn>
                <a:cxn ang="0">
                  <a:pos x="3198" y="1308"/>
                </a:cxn>
                <a:cxn ang="0">
                  <a:pos x="2877" y="1235"/>
                </a:cxn>
                <a:cxn ang="0">
                  <a:pos x="2580" y="1179"/>
                </a:cxn>
                <a:cxn ang="0">
                  <a:pos x="2303" y="1137"/>
                </a:cxn>
                <a:cxn ang="0">
                  <a:pos x="2048" y="1109"/>
                </a:cxn>
                <a:cxn ang="0">
                  <a:pos x="1811" y="1097"/>
                </a:cxn>
                <a:cxn ang="0">
                  <a:pos x="1591" y="1100"/>
                </a:cxn>
                <a:cxn ang="0">
                  <a:pos x="1387" y="1114"/>
                </a:cxn>
                <a:cxn ang="0">
                  <a:pos x="1243" y="1135"/>
                </a:cxn>
                <a:cxn ang="0">
                  <a:pos x="1151" y="1153"/>
                </a:cxn>
                <a:cxn ang="0">
                  <a:pos x="1062" y="1174"/>
                </a:cxn>
                <a:cxn ang="0">
                  <a:pos x="976" y="1200"/>
                </a:cxn>
                <a:cxn ang="0">
                  <a:pos x="893" y="1227"/>
                </a:cxn>
                <a:cxn ang="0">
                  <a:pos x="812" y="1258"/>
                </a:cxn>
                <a:cxn ang="0">
                  <a:pos x="696" y="1311"/>
                </a:cxn>
                <a:cxn ang="0">
                  <a:pos x="546" y="1392"/>
                </a:cxn>
                <a:cxn ang="0">
                  <a:pos x="404" y="1486"/>
                </a:cxn>
                <a:cxn ang="0">
                  <a:pos x="267" y="1591"/>
                </a:cxn>
                <a:cxn ang="0">
                  <a:pos x="132" y="1709"/>
                </a:cxn>
                <a:cxn ang="0">
                  <a:pos x="0" y="1836"/>
                </a:cxn>
              </a:cxnLst>
              <a:rect l="0" t="0" r="r" b="b"/>
              <a:pathLst>
                <a:path w="5239" h="1836">
                  <a:moveTo>
                    <a:pt x="5239" y="0"/>
                  </a:moveTo>
                  <a:lnTo>
                    <a:pt x="5239" y="0"/>
                  </a:lnTo>
                  <a:lnTo>
                    <a:pt x="5236" y="20"/>
                  </a:lnTo>
                  <a:lnTo>
                    <a:pt x="5223" y="74"/>
                  </a:lnTo>
                  <a:lnTo>
                    <a:pt x="5215" y="113"/>
                  </a:lnTo>
                  <a:lnTo>
                    <a:pt x="5202" y="158"/>
                  </a:lnTo>
                  <a:lnTo>
                    <a:pt x="5187" y="209"/>
                  </a:lnTo>
                  <a:lnTo>
                    <a:pt x="5169" y="265"/>
                  </a:lnTo>
                  <a:lnTo>
                    <a:pt x="5148" y="325"/>
                  </a:lnTo>
                  <a:lnTo>
                    <a:pt x="5122" y="389"/>
                  </a:lnTo>
                  <a:lnTo>
                    <a:pt x="5093" y="457"/>
                  </a:lnTo>
                  <a:lnTo>
                    <a:pt x="5061" y="527"/>
                  </a:lnTo>
                  <a:lnTo>
                    <a:pt x="5023" y="598"/>
                  </a:lnTo>
                  <a:lnTo>
                    <a:pt x="5003" y="635"/>
                  </a:lnTo>
                  <a:lnTo>
                    <a:pt x="4982" y="670"/>
                  </a:lnTo>
                  <a:lnTo>
                    <a:pt x="4958" y="706"/>
                  </a:lnTo>
                  <a:lnTo>
                    <a:pt x="4934" y="743"/>
                  </a:lnTo>
                  <a:lnTo>
                    <a:pt x="4909" y="778"/>
                  </a:lnTo>
                  <a:lnTo>
                    <a:pt x="4883" y="814"/>
                  </a:lnTo>
                  <a:lnTo>
                    <a:pt x="4855" y="850"/>
                  </a:lnTo>
                  <a:lnTo>
                    <a:pt x="4826" y="885"/>
                  </a:lnTo>
                  <a:lnTo>
                    <a:pt x="4796" y="921"/>
                  </a:lnTo>
                  <a:lnTo>
                    <a:pt x="4764" y="954"/>
                  </a:lnTo>
                  <a:lnTo>
                    <a:pt x="4730" y="987"/>
                  </a:lnTo>
                  <a:lnTo>
                    <a:pt x="4696" y="1019"/>
                  </a:lnTo>
                  <a:lnTo>
                    <a:pt x="4660" y="1051"/>
                  </a:lnTo>
                  <a:lnTo>
                    <a:pt x="4622" y="1082"/>
                  </a:lnTo>
                  <a:lnTo>
                    <a:pt x="4583" y="1113"/>
                  </a:lnTo>
                  <a:lnTo>
                    <a:pt x="4543" y="1140"/>
                  </a:lnTo>
                  <a:lnTo>
                    <a:pt x="4500" y="1168"/>
                  </a:lnTo>
                  <a:lnTo>
                    <a:pt x="4457" y="1195"/>
                  </a:lnTo>
                  <a:lnTo>
                    <a:pt x="4411" y="1219"/>
                  </a:lnTo>
                  <a:lnTo>
                    <a:pt x="4364" y="1242"/>
                  </a:lnTo>
                  <a:lnTo>
                    <a:pt x="4315" y="1265"/>
                  </a:lnTo>
                  <a:lnTo>
                    <a:pt x="4264" y="1284"/>
                  </a:lnTo>
                  <a:lnTo>
                    <a:pt x="4211" y="1303"/>
                  </a:lnTo>
                  <a:lnTo>
                    <a:pt x="4157" y="1319"/>
                  </a:lnTo>
                  <a:lnTo>
                    <a:pt x="4101" y="1334"/>
                  </a:lnTo>
                  <a:lnTo>
                    <a:pt x="4043" y="1347"/>
                  </a:lnTo>
                  <a:lnTo>
                    <a:pt x="3985" y="1357"/>
                  </a:lnTo>
                  <a:lnTo>
                    <a:pt x="3922" y="1365"/>
                  </a:lnTo>
                  <a:lnTo>
                    <a:pt x="3860" y="1371"/>
                  </a:lnTo>
                  <a:lnTo>
                    <a:pt x="3793" y="1374"/>
                  </a:lnTo>
                  <a:lnTo>
                    <a:pt x="3727" y="1376"/>
                  </a:lnTo>
                  <a:lnTo>
                    <a:pt x="3657" y="1374"/>
                  </a:lnTo>
                  <a:lnTo>
                    <a:pt x="3585" y="1371"/>
                  </a:lnTo>
                  <a:lnTo>
                    <a:pt x="3513" y="1365"/>
                  </a:lnTo>
                  <a:lnTo>
                    <a:pt x="3436" y="1355"/>
                  </a:lnTo>
                  <a:lnTo>
                    <a:pt x="3359" y="1342"/>
                  </a:lnTo>
                  <a:lnTo>
                    <a:pt x="3279" y="1326"/>
                  </a:lnTo>
                  <a:lnTo>
                    <a:pt x="3198" y="1308"/>
                  </a:lnTo>
                  <a:lnTo>
                    <a:pt x="3198" y="1308"/>
                  </a:lnTo>
                  <a:lnTo>
                    <a:pt x="3034" y="1269"/>
                  </a:lnTo>
                  <a:lnTo>
                    <a:pt x="2877" y="1235"/>
                  </a:lnTo>
                  <a:lnTo>
                    <a:pt x="2726" y="1205"/>
                  </a:lnTo>
                  <a:lnTo>
                    <a:pt x="2580" y="1179"/>
                  </a:lnTo>
                  <a:lnTo>
                    <a:pt x="2439" y="1156"/>
                  </a:lnTo>
                  <a:lnTo>
                    <a:pt x="2303" y="1137"/>
                  </a:lnTo>
                  <a:lnTo>
                    <a:pt x="2174" y="1121"/>
                  </a:lnTo>
                  <a:lnTo>
                    <a:pt x="2048" y="1109"/>
                  </a:lnTo>
                  <a:lnTo>
                    <a:pt x="1927" y="1101"/>
                  </a:lnTo>
                  <a:lnTo>
                    <a:pt x="1811" y="1097"/>
                  </a:lnTo>
                  <a:lnTo>
                    <a:pt x="1699" y="1097"/>
                  </a:lnTo>
                  <a:lnTo>
                    <a:pt x="1591" y="1100"/>
                  </a:lnTo>
                  <a:lnTo>
                    <a:pt x="1487" y="1105"/>
                  </a:lnTo>
                  <a:lnTo>
                    <a:pt x="1387" y="1114"/>
                  </a:lnTo>
                  <a:lnTo>
                    <a:pt x="1290" y="1127"/>
                  </a:lnTo>
                  <a:lnTo>
                    <a:pt x="1243" y="1135"/>
                  </a:lnTo>
                  <a:lnTo>
                    <a:pt x="1197" y="1143"/>
                  </a:lnTo>
                  <a:lnTo>
                    <a:pt x="1151" y="1153"/>
                  </a:lnTo>
                  <a:lnTo>
                    <a:pt x="1107" y="1164"/>
                  </a:lnTo>
                  <a:lnTo>
                    <a:pt x="1062" y="1174"/>
                  </a:lnTo>
                  <a:lnTo>
                    <a:pt x="1019" y="1187"/>
                  </a:lnTo>
                  <a:lnTo>
                    <a:pt x="976" y="1200"/>
                  </a:lnTo>
                  <a:lnTo>
                    <a:pt x="934" y="1213"/>
                  </a:lnTo>
                  <a:lnTo>
                    <a:pt x="893" y="1227"/>
                  </a:lnTo>
                  <a:lnTo>
                    <a:pt x="853" y="1242"/>
                  </a:lnTo>
                  <a:lnTo>
                    <a:pt x="812" y="1258"/>
                  </a:lnTo>
                  <a:lnTo>
                    <a:pt x="772" y="1276"/>
                  </a:lnTo>
                  <a:lnTo>
                    <a:pt x="696" y="1311"/>
                  </a:lnTo>
                  <a:lnTo>
                    <a:pt x="619" y="1350"/>
                  </a:lnTo>
                  <a:lnTo>
                    <a:pt x="546" y="1392"/>
                  </a:lnTo>
                  <a:lnTo>
                    <a:pt x="473" y="1437"/>
                  </a:lnTo>
                  <a:lnTo>
                    <a:pt x="404" y="1486"/>
                  </a:lnTo>
                  <a:lnTo>
                    <a:pt x="335" y="1537"/>
                  </a:lnTo>
                  <a:lnTo>
                    <a:pt x="267" y="1591"/>
                  </a:lnTo>
                  <a:lnTo>
                    <a:pt x="199" y="1649"/>
                  </a:lnTo>
                  <a:lnTo>
                    <a:pt x="132" y="1709"/>
                  </a:lnTo>
                  <a:lnTo>
                    <a:pt x="67" y="1772"/>
                  </a:lnTo>
                  <a:lnTo>
                    <a:pt x="0" y="183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93" name="Freeform 53"/>
            <p:cNvSpPr>
              <a:spLocks/>
            </p:cNvSpPr>
            <p:nvPr userDrawn="1"/>
          </p:nvSpPr>
          <p:spPr bwMode="auto">
            <a:xfrm>
              <a:off x="1407" y="793"/>
              <a:ext cx="5207" cy="976"/>
            </a:xfrm>
            <a:custGeom>
              <a:avLst/>
              <a:gdLst/>
              <a:ahLst/>
              <a:cxnLst>
                <a:cxn ang="0">
                  <a:pos x="5211" y="0"/>
                </a:cxn>
                <a:cxn ang="0">
                  <a:pos x="5197" y="76"/>
                </a:cxn>
                <a:cxn ang="0">
                  <a:pos x="5176" y="160"/>
                </a:cxn>
                <a:cxn ang="0">
                  <a:pos x="5144" y="268"/>
                </a:cxn>
                <a:cxn ang="0">
                  <a:pos x="5100" y="394"/>
                </a:cxn>
                <a:cxn ang="0">
                  <a:pos x="5040" y="533"/>
                </a:cxn>
                <a:cxn ang="0">
                  <a:pos x="4983" y="643"/>
                </a:cxn>
                <a:cxn ang="0">
                  <a:pos x="4940" y="715"/>
                </a:cxn>
                <a:cxn ang="0">
                  <a:pos x="4893" y="790"/>
                </a:cxn>
                <a:cxn ang="0">
                  <a:pos x="4839" y="862"/>
                </a:cxn>
                <a:cxn ang="0">
                  <a:pos x="4780" y="933"/>
                </a:cxn>
                <a:cxn ang="0">
                  <a:pos x="4716" y="1003"/>
                </a:cxn>
                <a:cxn ang="0">
                  <a:pos x="4647" y="1069"/>
                </a:cxn>
                <a:cxn ang="0">
                  <a:pos x="4571" y="1130"/>
                </a:cxn>
                <a:cxn ang="0">
                  <a:pos x="4489" y="1188"/>
                </a:cxn>
                <a:cxn ang="0">
                  <a:pos x="4400" y="1242"/>
                </a:cxn>
                <a:cxn ang="0">
                  <a:pos x="4305" y="1289"/>
                </a:cxn>
                <a:cxn ang="0">
                  <a:pos x="4203" y="1331"/>
                </a:cxn>
                <a:cxn ang="0">
                  <a:pos x="4093" y="1363"/>
                </a:cxn>
                <a:cxn ang="0">
                  <a:pos x="3976" y="1389"/>
                </a:cxn>
                <a:cxn ang="0">
                  <a:pos x="3851" y="1406"/>
                </a:cxn>
                <a:cxn ang="0">
                  <a:pos x="3718" y="1413"/>
                </a:cxn>
                <a:cxn ang="0">
                  <a:pos x="3578" y="1411"/>
                </a:cxn>
                <a:cxn ang="0">
                  <a:pos x="3428" y="1398"/>
                </a:cxn>
                <a:cxn ang="0">
                  <a:pos x="3271" y="1373"/>
                </a:cxn>
                <a:cxn ang="0">
                  <a:pos x="3188" y="1356"/>
                </a:cxn>
                <a:cxn ang="0">
                  <a:pos x="2867" y="1290"/>
                </a:cxn>
                <a:cxn ang="0">
                  <a:pos x="2568" y="1239"/>
                </a:cxn>
                <a:cxn ang="0">
                  <a:pos x="2292" y="1203"/>
                </a:cxn>
                <a:cxn ang="0">
                  <a:pos x="2037" y="1180"/>
                </a:cxn>
                <a:cxn ang="0">
                  <a:pos x="1799" y="1172"/>
                </a:cxn>
                <a:cxn ang="0">
                  <a:pos x="1580" y="1179"/>
                </a:cxn>
                <a:cxn ang="0">
                  <a:pos x="1376" y="1198"/>
                </a:cxn>
                <a:cxn ang="0">
                  <a:pos x="1231" y="1222"/>
                </a:cxn>
                <a:cxn ang="0">
                  <a:pos x="1140" y="1242"/>
                </a:cxn>
                <a:cxn ang="0">
                  <a:pos x="1052" y="1266"/>
                </a:cxn>
                <a:cxn ang="0">
                  <a:pos x="966" y="1292"/>
                </a:cxn>
                <a:cxn ang="0">
                  <a:pos x="883" y="1323"/>
                </a:cxn>
                <a:cxn ang="0">
                  <a:pos x="802" y="1355"/>
                </a:cxn>
                <a:cxn ang="0">
                  <a:pos x="687" y="1410"/>
                </a:cxn>
                <a:cxn ang="0">
                  <a:pos x="539" y="1495"/>
                </a:cxn>
                <a:cxn ang="0">
                  <a:pos x="398" y="1592"/>
                </a:cxn>
                <a:cxn ang="0">
                  <a:pos x="262" y="1700"/>
                </a:cxn>
                <a:cxn ang="0">
                  <a:pos x="130" y="1821"/>
                </a:cxn>
                <a:cxn ang="0">
                  <a:pos x="0" y="1952"/>
                </a:cxn>
              </a:cxnLst>
              <a:rect l="0" t="0" r="r" b="b"/>
              <a:pathLst>
                <a:path w="5211" h="1952">
                  <a:moveTo>
                    <a:pt x="5211" y="0"/>
                  </a:moveTo>
                  <a:lnTo>
                    <a:pt x="5211" y="0"/>
                  </a:lnTo>
                  <a:lnTo>
                    <a:pt x="5206" y="21"/>
                  </a:lnTo>
                  <a:lnTo>
                    <a:pt x="5197" y="76"/>
                  </a:lnTo>
                  <a:lnTo>
                    <a:pt x="5187" y="115"/>
                  </a:lnTo>
                  <a:lnTo>
                    <a:pt x="5176" y="160"/>
                  </a:lnTo>
                  <a:lnTo>
                    <a:pt x="5162" y="212"/>
                  </a:lnTo>
                  <a:lnTo>
                    <a:pt x="5144" y="268"/>
                  </a:lnTo>
                  <a:lnTo>
                    <a:pt x="5123" y="329"/>
                  </a:lnTo>
                  <a:lnTo>
                    <a:pt x="5100" y="394"/>
                  </a:lnTo>
                  <a:lnTo>
                    <a:pt x="5072" y="463"/>
                  </a:lnTo>
                  <a:lnTo>
                    <a:pt x="5040" y="533"/>
                  </a:lnTo>
                  <a:lnTo>
                    <a:pt x="5004" y="606"/>
                  </a:lnTo>
                  <a:lnTo>
                    <a:pt x="4983" y="643"/>
                  </a:lnTo>
                  <a:lnTo>
                    <a:pt x="4962" y="680"/>
                  </a:lnTo>
                  <a:lnTo>
                    <a:pt x="4940" y="715"/>
                  </a:lnTo>
                  <a:lnTo>
                    <a:pt x="4916" y="753"/>
                  </a:lnTo>
                  <a:lnTo>
                    <a:pt x="4893" y="790"/>
                  </a:lnTo>
                  <a:lnTo>
                    <a:pt x="4866" y="827"/>
                  </a:lnTo>
                  <a:lnTo>
                    <a:pt x="4839" y="862"/>
                  </a:lnTo>
                  <a:lnTo>
                    <a:pt x="4811" y="898"/>
                  </a:lnTo>
                  <a:lnTo>
                    <a:pt x="4780" y="933"/>
                  </a:lnTo>
                  <a:lnTo>
                    <a:pt x="4750" y="969"/>
                  </a:lnTo>
                  <a:lnTo>
                    <a:pt x="4716" y="1003"/>
                  </a:lnTo>
                  <a:lnTo>
                    <a:pt x="4683" y="1037"/>
                  </a:lnTo>
                  <a:lnTo>
                    <a:pt x="4647" y="1069"/>
                  </a:lnTo>
                  <a:lnTo>
                    <a:pt x="4609" y="1100"/>
                  </a:lnTo>
                  <a:lnTo>
                    <a:pt x="4571" y="1130"/>
                  </a:lnTo>
                  <a:lnTo>
                    <a:pt x="4530" y="1161"/>
                  </a:lnTo>
                  <a:lnTo>
                    <a:pt x="4489" y="1188"/>
                  </a:lnTo>
                  <a:lnTo>
                    <a:pt x="4446" y="1216"/>
                  </a:lnTo>
                  <a:lnTo>
                    <a:pt x="4400" y="1242"/>
                  </a:lnTo>
                  <a:lnTo>
                    <a:pt x="4354" y="1266"/>
                  </a:lnTo>
                  <a:lnTo>
                    <a:pt x="4305" y="1289"/>
                  </a:lnTo>
                  <a:lnTo>
                    <a:pt x="4255" y="1311"/>
                  </a:lnTo>
                  <a:lnTo>
                    <a:pt x="4203" y="1331"/>
                  </a:lnTo>
                  <a:lnTo>
                    <a:pt x="4148" y="1348"/>
                  </a:lnTo>
                  <a:lnTo>
                    <a:pt x="4093" y="1363"/>
                  </a:lnTo>
                  <a:lnTo>
                    <a:pt x="4036" y="1377"/>
                  </a:lnTo>
                  <a:lnTo>
                    <a:pt x="3976" y="1389"/>
                  </a:lnTo>
                  <a:lnTo>
                    <a:pt x="3915" y="1398"/>
                  </a:lnTo>
                  <a:lnTo>
                    <a:pt x="3851" y="1406"/>
                  </a:lnTo>
                  <a:lnTo>
                    <a:pt x="3786" y="1411"/>
                  </a:lnTo>
                  <a:lnTo>
                    <a:pt x="3718" y="1413"/>
                  </a:lnTo>
                  <a:lnTo>
                    <a:pt x="3649" y="1415"/>
                  </a:lnTo>
                  <a:lnTo>
                    <a:pt x="3578" y="1411"/>
                  </a:lnTo>
                  <a:lnTo>
                    <a:pt x="3504" y="1406"/>
                  </a:lnTo>
                  <a:lnTo>
                    <a:pt x="3428" y="1398"/>
                  </a:lnTo>
                  <a:lnTo>
                    <a:pt x="3350" y="1387"/>
                  </a:lnTo>
                  <a:lnTo>
                    <a:pt x="3271" y="1373"/>
                  </a:lnTo>
                  <a:lnTo>
                    <a:pt x="3188" y="1356"/>
                  </a:lnTo>
                  <a:lnTo>
                    <a:pt x="3188" y="1356"/>
                  </a:lnTo>
                  <a:lnTo>
                    <a:pt x="3025" y="1321"/>
                  </a:lnTo>
                  <a:lnTo>
                    <a:pt x="2867" y="1290"/>
                  </a:lnTo>
                  <a:lnTo>
                    <a:pt x="2716" y="1263"/>
                  </a:lnTo>
                  <a:lnTo>
                    <a:pt x="2568" y="1239"/>
                  </a:lnTo>
                  <a:lnTo>
                    <a:pt x="2428" y="1219"/>
                  </a:lnTo>
                  <a:lnTo>
                    <a:pt x="2292" y="1203"/>
                  </a:lnTo>
                  <a:lnTo>
                    <a:pt x="2162" y="1190"/>
                  </a:lnTo>
                  <a:lnTo>
                    <a:pt x="2037" y="1180"/>
                  </a:lnTo>
                  <a:lnTo>
                    <a:pt x="1916" y="1174"/>
                  </a:lnTo>
                  <a:lnTo>
                    <a:pt x="1799" y="1172"/>
                  </a:lnTo>
                  <a:lnTo>
                    <a:pt x="1688" y="1174"/>
                  </a:lnTo>
                  <a:lnTo>
                    <a:pt x="1580" y="1179"/>
                  </a:lnTo>
                  <a:lnTo>
                    <a:pt x="1476" y="1187"/>
                  </a:lnTo>
                  <a:lnTo>
                    <a:pt x="1376" y="1198"/>
                  </a:lnTo>
                  <a:lnTo>
                    <a:pt x="1279" y="1214"/>
                  </a:lnTo>
                  <a:lnTo>
                    <a:pt x="1231" y="1222"/>
                  </a:lnTo>
                  <a:lnTo>
                    <a:pt x="1186" y="1232"/>
                  </a:lnTo>
                  <a:lnTo>
                    <a:pt x="1140" y="1242"/>
                  </a:lnTo>
                  <a:lnTo>
                    <a:pt x="1095" y="1253"/>
                  </a:lnTo>
                  <a:lnTo>
                    <a:pt x="1052" y="1266"/>
                  </a:lnTo>
                  <a:lnTo>
                    <a:pt x="1009" y="1279"/>
                  </a:lnTo>
                  <a:lnTo>
                    <a:pt x="966" y="1292"/>
                  </a:lnTo>
                  <a:lnTo>
                    <a:pt x="925" y="1306"/>
                  </a:lnTo>
                  <a:lnTo>
                    <a:pt x="883" y="1323"/>
                  </a:lnTo>
                  <a:lnTo>
                    <a:pt x="843" y="1339"/>
                  </a:lnTo>
                  <a:lnTo>
                    <a:pt x="802" y="1355"/>
                  </a:lnTo>
                  <a:lnTo>
                    <a:pt x="763" y="1373"/>
                  </a:lnTo>
                  <a:lnTo>
                    <a:pt x="687" y="1410"/>
                  </a:lnTo>
                  <a:lnTo>
                    <a:pt x="612" y="1452"/>
                  </a:lnTo>
                  <a:lnTo>
                    <a:pt x="539" y="1495"/>
                  </a:lnTo>
                  <a:lnTo>
                    <a:pt x="468" y="1542"/>
                  </a:lnTo>
                  <a:lnTo>
                    <a:pt x="398" y="1592"/>
                  </a:lnTo>
                  <a:lnTo>
                    <a:pt x="329" y="1644"/>
                  </a:lnTo>
                  <a:lnTo>
                    <a:pt x="262" y="1700"/>
                  </a:lnTo>
                  <a:lnTo>
                    <a:pt x="196" y="1758"/>
                  </a:lnTo>
                  <a:lnTo>
                    <a:pt x="130" y="1821"/>
                  </a:lnTo>
                  <a:lnTo>
                    <a:pt x="65" y="1884"/>
                  </a:lnTo>
                  <a:lnTo>
                    <a:pt x="0" y="195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94" name="Freeform 54"/>
            <p:cNvSpPr>
              <a:spLocks/>
            </p:cNvSpPr>
            <p:nvPr userDrawn="1"/>
          </p:nvSpPr>
          <p:spPr bwMode="auto">
            <a:xfrm>
              <a:off x="1454" y="765"/>
              <a:ext cx="5179" cy="1034"/>
            </a:xfrm>
            <a:custGeom>
              <a:avLst/>
              <a:gdLst/>
              <a:ahLst/>
              <a:cxnLst>
                <a:cxn ang="0">
                  <a:pos x="5179" y="0"/>
                </a:cxn>
                <a:cxn ang="0">
                  <a:pos x="5166" y="74"/>
                </a:cxn>
                <a:cxn ang="0">
                  <a:pos x="5148" y="159"/>
                </a:cxn>
                <a:cxn ang="0">
                  <a:pos x="5118" y="269"/>
                </a:cxn>
                <a:cxn ang="0">
                  <a:pos x="5075" y="397"/>
                </a:cxn>
                <a:cxn ang="0">
                  <a:pos x="5016" y="537"/>
                </a:cxn>
                <a:cxn ang="0">
                  <a:pos x="4962" y="649"/>
                </a:cxn>
                <a:cxn ang="0">
                  <a:pos x="4921" y="723"/>
                </a:cxn>
                <a:cxn ang="0">
                  <a:pos x="4873" y="799"/>
                </a:cxn>
                <a:cxn ang="0">
                  <a:pos x="4822" y="873"/>
                </a:cxn>
                <a:cxn ang="0">
                  <a:pos x="4764" y="946"/>
                </a:cxn>
                <a:cxn ang="0">
                  <a:pos x="4701" y="1015"/>
                </a:cxn>
                <a:cxn ang="0">
                  <a:pos x="4632" y="1083"/>
                </a:cxn>
                <a:cxn ang="0">
                  <a:pos x="4558" y="1148"/>
                </a:cxn>
                <a:cxn ang="0">
                  <a:pos x="4476" y="1207"/>
                </a:cxn>
                <a:cxn ang="0">
                  <a:pos x="4389" y="1262"/>
                </a:cxn>
                <a:cxn ang="0">
                  <a:pos x="4294" y="1312"/>
                </a:cxn>
                <a:cxn ang="0">
                  <a:pos x="4192" y="1356"/>
                </a:cxn>
                <a:cxn ang="0">
                  <a:pos x="4083" y="1391"/>
                </a:cxn>
                <a:cxn ang="0">
                  <a:pos x="3967" y="1419"/>
                </a:cxn>
                <a:cxn ang="0">
                  <a:pos x="3842" y="1438"/>
                </a:cxn>
                <a:cxn ang="0">
                  <a:pos x="3710" y="1450"/>
                </a:cxn>
                <a:cxn ang="0">
                  <a:pos x="3568" y="1450"/>
                </a:cxn>
                <a:cxn ang="0">
                  <a:pos x="3420" y="1440"/>
                </a:cxn>
                <a:cxn ang="0">
                  <a:pos x="3261" y="1417"/>
                </a:cxn>
                <a:cxn ang="0">
                  <a:pos x="3178" y="1403"/>
                </a:cxn>
                <a:cxn ang="0">
                  <a:pos x="2856" y="1343"/>
                </a:cxn>
                <a:cxn ang="0">
                  <a:pos x="2558" y="1296"/>
                </a:cxn>
                <a:cxn ang="0">
                  <a:pos x="2281" y="1265"/>
                </a:cxn>
                <a:cxn ang="0">
                  <a:pos x="2024" y="1249"/>
                </a:cxn>
                <a:cxn ang="0">
                  <a:pos x="1787" y="1246"/>
                </a:cxn>
                <a:cxn ang="0">
                  <a:pos x="1568" y="1256"/>
                </a:cxn>
                <a:cxn ang="0">
                  <a:pos x="1363" y="1280"/>
                </a:cxn>
                <a:cxn ang="0">
                  <a:pos x="1268" y="1298"/>
                </a:cxn>
                <a:cxn ang="0">
                  <a:pos x="1175" y="1319"/>
                </a:cxn>
                <a:cxn ang="0">
                  <a:pos x="1084" y="1341"/>
                </a:cxn>
                <a:cxn ang="0">
                  <a:pos x="998" y="1369"/>
                </a:cxn>
                <a:cxn ang="0">
                  <a:pos x="914" y="1398"/>
                </a:cxn>
                <a:cxn ang="0">
                  <a:pos x="833" y="1432"/>
                </a:cxn>
                <a:cxn ang="0">
                  <a:pos x="754" y="1467"/>
                </a:cxn>
                <a:cxn ang="0">
                  <a:pos x="678" y="1508"/>
                </a:cxn>
                <a:cxn ang="0">
                  <a:pos x="532" y="1595"/>
                </a:cxn>
                <a:cxn ang="0">
                  <a:pos x="392" y="1695"/>
                </a:cxn>
                <a:cxn ang="0">
                  <a:pos x="258" y="1808"/>
                </a:cxn>
                <a:cxn ang="0">
                  <a:pos x="128" y="1931"/>
                </a:cxn>
                <a:cxn ang="0">
                  <a:pos x="0" y="2066"/>
                </a:cxn>
              </a:cxnLst>
              <a:rect l="0" t="0" r="r" b="b"/>
              <a:pathLst>
                <a:path w="5179" h="2066">
                  <a:moveTo>
                    <a:pt x="5179" y="0"/>
                  </a:moveTo>
                  <a:lnTo>
                    <a:pt x="5179" y="0"/>
                  </a:lnTo>
                  <a:lnTo>
                    <a:pt x="5176" y="19"/>
                  </a:lnTo>
                  <a:lnTo>
                    <a:pt x="5166" y="74"/>
                  </a:lnTo>
                  <a:lnTo>
                    <a:pt x="5158" y="114"/>
                  </a:lnTo>
                  <a:lnTo>
                    <a:pt x="5148" y="159"/>
                  </a:lnTo>
                  <a:lnTo>
                    <a:pt x="5134" y="211"/>
                  </a:lnTo>
                  <a:lnTo>
                    <a:pt x="5118" y="269"/>
                  </a:lnTo>
                  <a:lnTo>
                    <a:pt x="5098" y="331"/>
                  </a:lnTo>
                  <a:lnTo>
                    <a:pt x="5075" y="397"/>
                  </a:lnTo>
                  <a:lnTo>
                    <a:pt x="5048" y="466"/>
                  </a:lnTo>
                  <a:lnTo>
                    <a:pt x="5016" y="537"/>
                  </a:lnTo>
                  <a:lnTo>
                    <a:pt x="4982" y="612"/>
                  </a:lnTo>
                  <a:lnTo>
                    <a:pt x="4962" y="649"/>
                  </a:lnTo>
                  <a:lnTo>
                    <a:pt x="4941" y="686"/>
                  </a:lnTo>
                  <a:lnTo>
                    <a:pt x="4921" y="723"/>
                  </a:lnTo>
                  <a:lnTo>
                    <a:pt x="4897" y="762"/>
                  </a:lnTo>
                  <a:lnTo>
                    <a:pt x="4873" y="799"/>
                  </a:lnTo>
                  <a:lnTo>
                    <a:pt x="4848" y="836"/>
                  </a:lnTo>
                  <a:lnTo>
                    <a:pt x="4822" y="873"/>
                  </a:lnTo>
                  <a:lnTo>
                    <a:pt x="4794" y="909"/>
                  </a:lnTo>
                  <a:lnTo>
                    <a:pt x="4764" y="946"/>
                  </a:lnTo>
                  <a:lnTo>
                    <a:pt x="4733" y="981"/>
                  </a:lnTo>
                  <a:lnTo>
                    <a:pt x="4701" y="1015"/>
                  </a:lnTo>
                  <a:lnTo>
                    <a:pt x="4668" y="1051"/>
                  </a:lnTo>
                  <a:lnTo>
                    <a:pt x="4632" y="1083"/>
                  </a:lnTo>
                  <a:lnTo>
                    <a:pt x="4596" y="1117"/>
                  </a:lnTo>
                  <a:lnTo>
                    <a:pt x="4558" y="1148"/>
                  </a:lnTo>
                  <a:lnTo>
                    <a:pt x="4518" y="1178"/>
                  </a:lnTo>
                  <a:lnTo>
                    <a:pt x="4476" y="1207"/>
                  </a:lnTo>
                  <a:lnTo>
                    <a:pt x="4433" y="1236"/>
                  </a:lnTo>
                  <a:lnTo>
                    <a:pt x="4389" y="1262"/>
                  </a:lnTo>
                  <a:lnTo>
                    <a:pt x="4342" y="1288"/>
                  </a:lnTo>
                  <a:lnTo>
                    <a:pt x="4294" y="1312"/>
                  </a:lnTo>
                  <a:lnTo>
                    <a:pt x="4244" y="1335"/>
                  </a:lnTo>
                  <a:lnTo>
                    <a:pt x="4192" y="1356"/>
                  </a:lnTo>
                  <a:lnTo>
                    <a:pt x="4139" y="1374"/>
                  </a:lnTo>
                  <a:lnTo>
                    <a:pt x="4083" y="1391"/>
                  </a:lnTo>
                  <a:lnTo>
                    <a:pt x="4026" y="1406"/>
                  </a:lnTo>
                  <a:lnTo>
                    <a:pt x="3967" y="1419"/>
                  </a:lnTo>
                  <a:lnTo>
                    <a:pt x="3906" y="1430"/>
                  </a:lnTo>
                  <a:lnTo>
                    <a:pt x="3842" y="1438"/>
                  </a:lnTo>
                  <a:lnTo>
                    <a:pt x="3777" y="1445"/>
                  </a:lnTo>
                  <a:lnTo>
                    <a:pt x="3710" y="1450"/>
                  </a:lnTo>
                  <a:lnTo>
                    <a:pt x="3641" y="1451"/>
                  </a:lnTo>
                  <a:lnTo>
                    <a:pt x="3568" y="1450"/>
                  </a:lnTo>
                  <a:lnTo>
                    <a:pt x="3495" y="1446"/>
                  </a:lnTo>
                  <a:lnTo>
                    <a:pt x="3420" y="1440"/>
                  </a:lnTo>
                  <a:lnTo>
                    <a:pt x="3341" y="1430"/>
                  </a:lnTo>
                  <a:lnTo>
                    <a:pt x="3261" y="1417"/>
                  </a:lnTo>
                  <a:lnTo>
                    <a:pt x="3178" y="1403"/>
                  </a:lnTo>
                  <a:lnTo>
                    <a:pt x="3178" y="1403"/>
                  </a:lnTo>
                  <a:lnTo>
                    <a:pt x="3014" y="1370"/>
                  </a:lnTo>
                  <a:lnTo>
                    <a:pt x="2856" y="1343"/>
                  </a:lnTo>
                  <a:lnTo>
                    <a:pt x="2703" y="1317"/>
                  </a:lnTo>
                  <a:lnTo>
                    <a:pt x="2558" y="1296"/>
                  </a:lnTo>
                  <a:lnTo>
                    <a:pt x="2416" y="1280"/>
                  </a:lnTo>
                  <a:lnTo>
                    <a:pt x="2281" y="1265"/>
                  </a:lnTo>
                  <a:lnTo>
                    <a:pt x="2149" y="1256"/>
                  </a:lnTo>
                  <a:lnTo>
                    <a:pt x="2024" y="1249"/>
                  </a:lnTo>
                  <a:lnTo>
                    <a:pt x="1904" y="1246"/>
                  </a:lnTo>
                  <a:lnTo>
                    <a:pt x="1787" y="1246"/>
                  </a:lnTo>
                  <a:lnTo>
                    <a:pt x="1674" y="1249"/>
                  </a:lnTo>
                  <a:lnTo>
                    <a:pt x="1568" y="1256"/>
                  </a:lnTo>
                  <a:lnTo>
                    <a:pt x="1463" y="1267"/>
                  </a:lnTo>
                  <a:lnTo>
                    <a:pt x="1363" y="1280"/>
                  </a:lnTo>
                  <a:lnTo>
                    <a:pt x="1315" y="1288"/>
                  </a:lnTo>
                  <a:lnTo>
                    <a:pt x="1268" y="1298"/>
                  </a:lnTo>
                  <a:lnTo>
                    <a:pt x="1220" y="1307"/>
                  </a:lnTo>
                  <a:lnTo>
                    <a:pt x="1175" y="1319"/>
                  </a:lnTo>
                  <a:lnTo>
                    <a:pt x="1129" y="1330"/>
                  </a:lnTo>
                  <a:lnTo>
                    <a:pt x="1084" y="1341"/>
                  </a:lnTo>
                  <a:lnTo>
                    <a:pt x="1041" y="1354"/>
                  </a:lnTo>
                  <a:lnTo>
                    <a:pt x="998" y="1369"/>
                  </a:lnTo>
                  <a:lnTo>
                    <a:pt x="955" y="1383"/>
                  </a:lnTo>
                  <a:lnTo>
                    <a:pt x="914" y="1398"/>
                  </a:lnTo>
                  <a:lnTo>
                    <a:pt x="873" y="1414"/>
                  </a:lnTo>
                  <a:lnTo>
                    <a:pt x="833" y="1432"/>
                  </a:lnTo>
                  <a:lnTo>
                    <a:pt x="793" y="1450"/>
                  </a:lnTo>
                  <a:lnTo>
                    <a:pt x="754" y="1467"/>
                  </a:lnTo>
                  <a:lnTo>
                    <a:pt x="716" y="1487"/>
                  </a:lnTo>
                  <a:lnTo>
                    <a:pt x="678" y="1508"/>
                  </a:lnTo>
                  <a:lnTo>
                    <a:pt x="604" y="1550"/>
                  </a:lnTo>
                  <a:lnTo>
                    <a:pt x="532" y="1595"/>
                  </a:lnTo>
                  <a:lnTo>
                    <a:pt x="461" y="1643"/>
                  </a:lnTo>
                  <a:lnTo>
                    <a:pt x="392" y="1695"/>
                  </a:lnTo>
                  <a:lnTo>
                    <a:pt x="325" y="1750"/>
                  </a:lnTo>
                  <a:lnTo>
                    <a:pt x="258" y="1808"/>
                  </a:lnTo>
                  <a:lnTo>
                    <a:pt x="193" y="1868"/>
                  </a:lnTo>
                  <a:lnTo>
                    <a:pt x="128" y="1931"/>
                  </a:lnTo>
                  <a:lnTo>
                    <a:pt x="64" y="1997"/>
                  </a:lnTo>
                  <a:lnTo>
                    <a:pt x="0" y="206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dirty="0"/>
            </a:p>
          </p:txBody>
        </p:sp>
        <p:sp>
          <p:nvSpPr>
            <p:cNvPr id="10295" name="Freeform 55"/>
            <p:cNvSpPr>
              <a:spLocks/>
            </p:cNvSpPr>
            <p:nvPr userDrawn="1"/>
          </p:nvSpPr>
          <p:spPr bwMode="auto">
            <a:xfrm>
              <a:off x="1498" y="737"/>
              <a:ext cx="5149" cy="1091"/>
            </a:xfrm>
            <a:custGeom>
              <a:avLst/>
              <a:gdLst/>
              <a:ahLst/>
              <a:cxnLst>
                <a:cxn ang="0">
                  <a:pos x="5149" y="0"/>
                </a:cxn>
                <a:cxn ang="0">
                  <a:pos x="5136" y="76"/>
                </a:cxn>
                <a:cxn ang="0">
                  <a:pos x="5119" y="162"/>
                </a:cxn>
                <a:cxn ang="0">
                  <a:pos x="5090" y="273"/>
                </a:cxn>
                <a:cxn ang="0">
                  <a:pos x="5050" y="402"/>
                </a:cxn>
                <a:cxn ang="0">
                  <a:pos x="4993" y="545"/>
                </a:cxn>
                <a:cxn ang="0">
                  <a:pos x="4940" y="658"/>
                </a:cxn>
                <a:cxn ang="0">
                  <a:pos x="4900" y="734"/>
                </a:cxn>
                <a:cxn ang="0">
                  <a:pos x="4854" y="809"/>
                </a:cxn>
                <a:cxn ang="0">
                  <a:pos x="4803" y="885"/>
                </a:cxn>
                <a:cxn ang="0">
                  <a:pos x="4747" y="960"/>
                </a:cxn>
                <a:cxn ang="0">
                  <a:pos x="4685" y="1032"/>
                </a:cxn>
                <a:cxn ang="0">
                  <a:pos x="4617" y="1102"/>
                </a:cxn>
                <a:cxn ang="0">
                  <a:pos x="4543" y="1168"/>
                </a:cxn>
                <a:cxn ang="0">
                  <a:pos x="4463" y="1229"/>
                </a:cxn>
                <a:cxn ang="0">
                  <a:pos x="4377" y="1287"/>
                </a:cxn>
                <a:cxn ang="0">
                  <a:pos x="4282" y="1337"/>
                </a:cxn>
                <a:cxn ang="0">
                  <a:pos x="4181" y="1384"/>
                </a:cxn>
                <a:cxn ang="0">
                  <a:pos x="4073" y="1421"/>
                </a:cxn>
                <a:cxn ang="0">
                  <a:pos x="3957" y="1452"/>
                </a:cxn>
                <a:cxn ang="0">
                  <a:pos x="3832" y="1475"/>
                </a:cxn>
                <a:cxn ang="0">
                  <a:pos x="3700" y="1488"/>
                </a:cxn>
                <a:cxn ang="0">
                  <a:pos x="3559" y="1491"/>
                </a:cxn>
                <a:cxn ang="0">
                  <a:pos x="3410" y="1483"/>
                </a:cxn>
                <a:cxn ang="0">
                  <a:pos x="3251" y="1465"/>
                </a:cxn>
                <a:cxn ang="0">
                  <a:pos x="3169" y="1450"/>
                </a:cxn>
                <a:cxn ang="0">
                  <a:pos x="2845" y="1397"/>
                </a:cxn>
                <a:cxn ang="0">
                  <a:pos x="2545" y="1358"/>
                </a:cxn>
                <a:cxn ang="0">
                  <a:pos x="2269" y="1333"/>
                </a:cxn>
                <a:cxn ang="0">
                  <a:pos x="2012" y="1321"/>
                </a:cxn>
                <a:cxn ang="0">
                  <a:pos x="1775" y="1323"/>
                </a:cxn>
                <a:cxn ang="0">
                  <a:pos x="1555" y="1337"/>
                </a:cxn>
                <a:cxn ang="0">
                  <a:pos x="1353" y="1366"/>
                </a:cxn>
                <a:cxn ang="0">
                  <a:pos x="1255" y="1384"/>
                </a:cxn>
                <a:cxn ang="0">
                  <a:pos x="1164" y="1407"/>
                </a:cxn>
                <a:cxn ang="0">
                  <a:pos x="1074" y="1433"/>
                </a:cxn>
                <a:cxn ang="0">
                  <a:pos x="987" y="1462"/>
                </a:cxn>
                <a:cxn ang="0">
                  <a:pos x="904" y="1492"/>
                </a:cxn>
                <a:cxn ang="0">
                  <a:pos x="824" y="1528"/>
                </a:cxn>
                <a:cxn ang="0">
                  <a:pos x="746" y="1567"/>
                </a:cxn>
                <a:cxn ang="0">
                  <a:pos x="669" y="1607"/>
                </a:cxn>
                <a:cxn ang="0">
                  <a:pos x="525" y="1699"/>
                </a:cxn>
                <a:cxn ang="0">
                  <a:pos x="386" y="1802"/>
                </a:cxn>
                <a:cxn ang="0">
                  <a:pos x="254" y="1917"/>
                </a:cxn>
                <a:cxn ang="0">
                  <a:pos x="127" y="2045"/>
                </a:cxn>
                <a:cxn ang="0">
                  <a:pos x="0" y="2182"/>
                </a:cxn>
              </a:cxnLst>
              <a:rect l="0" t="0" r="r" b="b"/>
              <a:pathLst>
                <a:path w="5149" h="2182">
                  <a:moveTo>
                    <a:pt x="5149" y="0"/>
                  </a:moveTo>
                  <a:lnTo>
                    <a:pt x="5149" y="0"/>
                  </a:lnTo>
                  <a:lnTo>
                    <a:pt x="5146" y="20"/>
                  </a:lnTo>
                  <a:lnTo>
                    <a:pt x="5136" y="76"/>
                  </a:lnTo>
                  <a:lnTo>
                    <a:pt x="5129" y="115"/>
                  </a:lnTo>
                  <a:lnTo>
                    <a:pt x="5119" y="162"/>
                  </a:lnTo>
                  <a:lnTo>
                    <a:pt x="5105" y="215"/>
                  </a:lnTo>
                  <a:lnTo>
                    <a:pt x="5090" y="273"/>
                  </a:lnTo>
                  <a:lnTo>
                    <a:pt x="5072" y="336"/>
                  </a:lnTo>
                  <a:lnTo>
                    <a:pt x="5050" y="402"/>
                  </a:lnTo>
                  <a:lnTo>
                    <a:pt x="5024" y="472"/>
                  </a:lnTo>
                  <a:lnTo>
                    <a:pt x="4993" y="545"/>
                  </a:lnTo>
                  <a:lnTo>
                    <a:pt x="4960" y="620"/>
                  </a:lnTo>
                  <a:lnTo>
                    <a:pt x="4940" y="658"/>
                  </a:lnTo>
                  <a:lnTo>
                    <a:pt x="4921" y="696"/>
                  </a:lnTo>
                  <a:lnTo>
                    <a:pt x="4900" y="734"/>
                  </a:lnTo>
                  <a:lnTo>
                    <a:pt x="4878" y="772"/>
                  </a:lnTo>
                  <a:lnTo>
                    <a:pt x="4854" y="809"/>
                  </a:lnTo>
                  <a:lnTo>
                    <a:pt x="4829" y="848"/>
                  </a:lnTo>
                  <a:lnTo>
                    <a:pt x="4803" y="885"/>
                  </a:lnTo>
                  <a:lnTo>
                    <a:pt x="4776" y="922"/>
                  </a:lnTo>
                  <a:lnTo>
                    <a:pt x="4747" y="960"/>
                  </a:lnTo>
                  <a:lnTo>
                    <a:pt x="4717" y="997"/>
                  </a:lnTo>
                  <a:lnTo>
                    <a:pt x="4685" y="1032"/>
                  </a:lnTo>
                  <a:lnTo>
                    <a:pt x="4651" y="1068"/>
                  </a:lnTo>
                  <a:lnTo>
                    <a:pt x="4617" y="1102"/>
                  </a:lnTo>
                  <a:lnTo>
                    <a:pt x="4581" y="1136"/>
                  </a:lnTo>
                  <a:lnTo>
                    <a:pt x="4543" y="1168"/>
                  </a:lnTo>
                  <a:lnTo>
                    <a:pt x="4504" y="1199"/>
                  </a:lnTo>
                  <a:lnTo>
                    <a:pt x="4463" y="1229"/>
                  </a:lnTo>
                  <a:lnTo>
                    <a:pt x="4421" y="1258"/>
                  </a:lnTo>
                  <a:lnTo>
                    <a:pt x="4377" y="1287"/>
                  </a:lnTo>
                  <a:lnTo>
                    <a:pt x="4331" y="1313"/>
                  </a:lnTo>
                  <a:lnTo>
                    <a:pt x="4282" y="1337"/>
                  </a:lnTo>
                  <a:lnTo>
                    <a:pt x="4232" y="1362"/>
                  </a:lnTo>
                  <a:lnTo>
                    <a:pt x="4181" y="1384"/>
                  </a:lnTo>
                  <a:lnTo>
                    <a:pt x="4128" y="1404"/>
                  </a:lnTo>
                  <a:lnTo>
                    <a:pt x="4073" y="1421"/>
                  </a:lnTo>
                  <a:lnTo>
                    <a:pt x="4016" y="1438"/>
                  </a:lnTo>
                  <a:lnTo>
                    <a:pt x="3957" y="1452"/>
                  </a:lnTo>
                  <a:lnTo>
                    <a:pt x="3896" y="1465"/>
                  </a:lnTo>
                  <a:lnTo>
                    <a:pt x="3832" y="1475"/>
                  </a:lnTo>
                  <a:lnTo>
                    <a:pt x="3767" y="1483"/>
                  </a:lnTo>
                  <a:lnTo>
                    <a:pt x="3700" y="1488"/>
                  </a:lnTo>
                  <a:lnTo>
                    <a:pt x="3631" y="1491"/>
                  </a:lnTo>
                  <a:lnTo>
                    <a:pt x="3559" y="1491"/>
                  </a:lnTo>
                  <a:lnTo>
                    <a:pt x="3485" y="1489"/>
                  </a:lnTo>
                  <a:lnTo>
                    <a:pt x="3410" y="1483"/>
                  </a:lnTo>
                  <a:lnTo>
                    <a:pt x="3331" y="1476"/>
                  </a:lnTo>
                  <a:lnTo>
                    <a:pt x="3251" y="1465"/>
                  </a:lnTo>
                  <a:lnTo>
                    <a:pt x="3169" y="1450"/>
                  </a:lnTo>
                  <a:lnTo>
                    <a:pt x="3169" y="1450"/>
                  </a:lnTo>
                  <a:lnTo>
                    <a:pt x="3003" y="1423"/>
                  </a:lnTo>
                  <a:lnTo>
                    <a:pt x="2845" y="1397"/>
                  </a:lnTo>
                  <a:lnTo>
                    <a:pt x="2692" y="1376"/>
                  </a:lnTo>
                  <a:lnTo>
                    <a:pt x="2545" y="1358"/>
                  </a:lnTo>
                  <a:lnTo>
                    <a:pt x="2405" y="1344"/>
                  </a:lnTo>
                  <a:lnTo>
                    <a:pt x="2269" y="1333"/>
                  </a:lnTo>
                  <a:lnTo>
                    <a:pt x="2138" y="1324"/>
                  </a:lnTo>
                  <a:lnTo>
                    <a:pt x="2012" y="1321"/>
                  </a:lnTo>
                  <a:lnTo>
                    <a:pt x="1891" y="1320"/>
                  </a:lnTo>
                  <a:lnTo>
                    <a:pt x="1775" y="1323"/>
                  </a:lnTo>
                  <a:lnTo>
                    <a:pt x="1664" y="1328"/>
                  </a:lnTo>
                  <a:lnTo>
                    <a:pt x="1555" y="1337"/>
                  </a:lnTo>
                  <a:lnTo>
                    <a:pt x="1451" y="1350"/>
                  </a:lnTo>
                  <a:lnTo>
                    <a:pt x="1353" y="1366"/>
                  </a:lnTo>
                  <a:lnTo>
                    <a:pt x="1304" y="1375"/>
                  </a:lnTo>
                  <a:lnTo>
                    <a:pt x="1255" y="1384"/>
                  </a:lnTo>
                  <a:lnTo>
                    <a:pt x="1210" y="1396"/>
                  </a:lnTo>
                  <a:lnTo>
                    <a:pt x="1164" y="1407"/>
                  </a:lnTo>
                  <a:lnTo>
                    <a:pt x="1118" y="1420"/>
                  </a:lnTo>
                  <a:lnTo>
                    <a:pt x="1074" y="1433"/>
                  </a:lnTo>
                  <a:lnTo>
                    <a:pt x="1030" y="1447"/>
                  </a:lnTo>
                  <a:lnTo>
                    <a:pt x="987" y="1462"/>
                  </a:lnTo>
                  <a:lnTo>
                    <a:pt x="946" y="1476"/>
                  </a:lnTo>
                  <a:lnTo>
                    <a:pt x="904" y="1492"/>
                  </a:lnTo>
                  <a:lnTo>
                    <a:pt x="864" y="1510"/>
                  </a:lnTo>
                  <a:lnTo>
                    <a:pt x="824" y="1528"/>
                  </a:lnTo>
                  <a:lnTo>
                    <a:pt x="785" y="1547"/>
                  </a:lnTo>
                  <a:lnTo>
                    <a:pt x="746" y="1567"/>
                  </a:lnTo>
                  <a:lnTo>
                    <a:pt x="707" y="1586"/>
                  </a:lnTo>
                  <a:lnTo>
                    <a:pt x="669" y="1607"/>
                  </a:lnTo>
                  <a:lnTo>
                    <a:pt x="596" y="1652"/>
                  </a:lnTo>
                  <a:lnTo>
                    <a:pt x="525" y="1699"/>
                  </a:lnTo>
                  <a:lnTo>
                    <a:pt x="456" y="1749"/>
                  </a:lnTo>
                  <a:lnTo>
                    <a:pt x="386" y="1802"/>
                  </a:lnTo>
                  <a:lnTo>
                    <a:pt x="320" y="1859"/>
                  </a:lnTo>
                  <a:lnTo>
                    <a:pt x="254" y="1917"/>
                  </a:lnTo>
                  <a:lnTo>
                    <a:pt x="190" y="1980"/>
                  </a:lnTo>
                  <a:lnTo>
                    <a:pt x="127" y="2045"/>
                  </a:lnTo>
                  <a:lnTo>
                    <a:pt x="63" y="2112"/>
                  </a:lnTo>
                  <a:lnTo>
                    <a:pt x="0" y="218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96" name="Freeform 56"/>
            <p:cNvSpPr>
              <a:spLocks/>
            </p:cNvSpPr>
            <p:nvPr userDrawn="1"/>
          </p:nvSpPr>
          <p:spPr bwMode="auto">
            <a:xfrm>
              <a:off x="1551" y="709"/>
              <a:ext cx="5109" cy="1149"/>
            </a:xfrm>
            <a:custGeom>
              <a:avLst/>
              <a:gdLst/>
              <a:ahLst/>
              <a:cxnLst>
                <a:cxn ang="0">
                  <a:pos x="5113" y="0"/>
                </a:cxn>
                <a:cxn ang="0">
                  <a:pos x="5104" y="78"/>
                </a:cxn>
                <a:cxn ang="0">
                  <a:pos x="5087" y="163"/>
                </a:cxn>
                <a:cxn ang="0">
                  <a:pos x="5061" y="276"/>
                </a:cxn>
                <a:cxn ang="0">
                  <a:pos x="5020" y="407"/>
                </a:cxn>
                <a:cxn ang="0">
                  <a:pos x="4968" y="551"/>
                </a:cxn>
                <a:cxn ang="0">
                  <a:pos x="4916" y="666"/>
                </a:cxn>
                <a:cxn ang="0">
                  <a:pos x="4876" y="743"/>
                </a:cxn>
                <a:cxn ang="0">
                  <a:pos x="4832" y="821"/>
                </a:cxn>
                <a:cxn ang="0">
                  <a:pos x="4783" y="896"/>
                </a:cxn>
                <a:cxn ang="0">
                  <a:pos x="4727" y="972"/>
                </a:cxn>
                <a:cxn ang="0">
                  <a:pos x="4666" y="1047"/>
                </a:cxn>
                <a:cxn ang="0">
                  <a:pos x="4600" y="1118"/>
                </a:cxn>
                <a:cxn ang="0">
                  <a:pos x="4528" y="1185"/>
                </a:cxn>
                <a:cxn ang="0">
                  <a:pos x="4447" y="1250"/>
                </a:cxn>
                <a:cxn ang="0">
                  <a:pos x="4361" y="1310"/>
                </a:cxn>
                <a:cxn ang="0">
                  <a:pos x="4268" y="1363"/>
                </a:cxn>
                <a:cxn ang="0">
                  <a:pos x="4168" y="1410"/>
                </a:cxn>
                <a:cxn ang="0">
                  <a:pos x="4060" y="1450"/>
                </a:cxn>
                <a:cxn ang="0">
                  <a:pos x="3944" y="1484"/>
                </a:cxn>
                <a:cxn ang="0">
                  <a:pos x="3821" y="1508"/>
                </a:cxn>
                <a:cxn ang="0">
                  <a:pos x="3689" y="1525"/>
                </a:cxn>
                <a:cxn ang="0">
                  <a:pos x="3547" y="1531"/>
                </a:cxn>
                <a:cxn ang="0">
                  <a:pos x="3397" y="1526"/>
                </a:cxn>
                <a:cxn ang="0">
                  <a:pos x="3239" y="1512"/>
                </a:cxn>
                <a:cxn ang="0">
                  <a:pos x="3156" y="1499"/>
                </a:cxn>
                <a:cxn ang="0">
                  <a:pos x="2832" y="1452"/>
                </a:cxn>
                <a:cxn ang="0">
                  <a:pos x="2532" y="1418"/>
                </a:cxn>
                <a:cxn ang="0">
                  <a:pos x="2255" y="1397"/>
                </a:cxn>
                <a:cxn ang="0">
                  <a:pos x="1998" y="1391"/>
                </a:cxn>
                <a:cxn ang="0">
                  <a:pos x="1760" y="1397"/>
                </a:cxn>
                <a:cxn ang="0">
                  <a:pos x="1541" y="1418"/>
                </a:cxn>
                <a:cxn ang="0">
                  <a:pos x="1338" y="1450"/>
                </a:cxn>
                <a:cxn ang="0">
                  <a:pos x="1242" y="1471"/>
                </a:cxn>
                <a:cxn ang="0">
                  <a:pos x="1151" y="1496"/>
                </a:cxn>
                <a:cxn ang="0">
                  <a:pos x="1062" y="1523"/>
                </a:cxn>
                <a:cxn ang="0">
                  <a:pos x="976" y="1554"/>
                </a:cxn>
                <a:cxn ang="0">
                  <a:pos x="893" y="1588"/>
                </a:cxn>
                <a:cxn ang="0">
                  <a:pos x="813" y="1623"/>
                </a:cxn>
                <a:cxn ang="0">
                  <a:pos x="736" y="1663"/>
                </a:cxn>
                <a:cxn ang="0">
                  <a:pos x="661" y="1707"/>
                </a:cxn>
                <a:cxn ang="0">
                  <a:pos x="516" y="1801"/>
                </a:cxn>
                <a:cxn ang="0">
                  <a:pos x="380" y="1907"/>
                </a:cxn>
                <a:cxn ang="0">
                  <a:pos x="250" y="2027"/>
                </a:cxn>
                <a:cxn ang="0">
                  <a:pos x="123" y="2156"/>
                </a:cxn>
                <a:cxn ang="0">
                  <a:pos x="0" y="2298"/>
                </a:cxn>
              </a:cxnLst>
              <a:rect l="0" t="0" r="r" b="b"/>
              <a:pathLst>
                <a:path w="5113" h="2298">
                  <a:moveTo>
                    <a:pt x="5113" y="0"/>
                  </a:moveTo>
                  <a:lnTo>
                    <a:pt x="5113" y="0"/>
                  </a:lnTo>
                  <a:lnTo>
                    <a:pt x="5112" y="21"/>
                  </a:lnTo>
                  <a:lnTo>
                    <a:pt x="5104" y="78"/>
                  </a:lnTo>
                  <a:lnTo>
                    <a:pt x="5097" y="117"/>
                  </a:lnTo>
                  <a:lnTo>
                    <a:pt x="5087" y="163"/>
                  </a:lnTo>
                  <a:lnTo>
                    <a:pt x="5075" y="217"/>
                  </a:lnTo>
                  <a:lnTo>
                    <a:pt x="5061" y="276"/>
                  </a:lnTo>
                  <a:lnTo>
                    <a:pt x="5043" y="339"/>
                  </a:lnTo>
                  <a:lnTo>
                    <a:pt x="5020" y="407"/>
                  </a:lnTo>
                  <a:lnTo>
                    <a:pt x="4997" y="478"/>
                  </a:lnTo>
                  <a:lnTo>
                    <a:pt x="4968" y="551"/>
                  </a:lnTo>
                  <a:lnTo>
                    <a:pt x="4934" y="627"/>
                  </a:lnTo>
                  <a:lnTo>
                    <a:pt x="4916" y="666"/>
                  </a:lnTo>
                  <a:lnTo>
                    <a:pt x="4897" y="704"/>
                  </a:lnTo>
                  <a:lnTo>
                    <a:pt x="4876" y="743"/>
                  </a:lnTo>
                  <a:lnTo>
                    <a:pt x="4855" y="782"/>
                  </a:lnTo>
                  <a:lnTo>
                    <a:pt x="4832" y="821"/>
                  </a:lnTo>
                  <a:lnTo>
                    <a:pt x="4808" y="859"/>
                  </a:lnTo>
                  <a:lnTo>
                    <a:pt x="4783" y="896"/>
                  </a:lnTo>
                  <a:lnTo>
                    <a:pt x="4755" y="935"/>
                  </a:lnTo>
                  <a:lnTo>
                    <a:pt x="4727" y="972"/>
                  </a:lnTo>
                  <a:lnTo>
                    <a:pt x="4697" y="1009"/>
                  </a:lnTo>
                  <a:lnTo>
                    <a:pt x="4666" y="1047"/>
                  </a:lnTo>
                  <a:lnTo>
                    <a:pt x="4634" y="1082"/>
                  </a:lnTo>
                  <a:lnTo>
                    <a:pt x="4600" y="1118"/>
                  </a:lnTo>
                  <a:lnTo>
                    <a:pt x="4564" y="1153"/>
                  </a:lnTo>
                  <a:lnTo>
                    <a:pt x="4528" y="1185"/>
                  </a:lnTo>
                  <a:lnTo>
                    <a:pt x="4489" y="1218"/>
                  </a:lnTo>
                  <a:lnTo>
                    <a:pt x="4447" y="1250"/>
                  </a:lnTo>
                  <a:lnTo>
                    <a:pt x="4405" y="1281"/>
                  </a:lnTo>
                  <a:lnTo>
                    <a:pt x="4361" y="1310"/>
                  </a:lnTo>
                  <a:lnTo>
                    <a:pt x="4315" y="1337"/>
                  </a:lnTo>
                  <a:lnTo>
                    <a:pt x="4268" y="1363"/>
                  </a:lnTo>
                  <a:lnTo>
                    <a:pt x="4219" y="1387"/>
                  </a:lnTo>
                  <a:lnTo>
                    <a:pt x="4168" y="1410"/>
                  </a:lnTo>
                  <a:lnTo>
                    <a:pt x="4115" y="1431"/>
                  </a:lnTo>
                  <a:lnTo>
                    <a:pt x="4060" y="1450"/>
                  </a:lnTo>
                  <a:lnTo>
                    <a:pt x="4003" y="1468"/>
                  </a:lnTo>
                  <a:lnTo>
                    <a:pt x="3944" y="1484"/>
                  </a:lnTo>
                  <a:lnTo>
                    <a:pt x="3883" y="1497"/>
                  </a:lnTo>
                  <a:lnTo>
                    <a:pt x="3821" y="1508"/>
                  </a:lnTo>
                  <a:lnTo>
                    <a:pt x="3756" y="1518"/>
                  </a:lnTo>
                  <a:lnTo>
                    <a:pt x="3689" y="1525"/>
                  </a:lnTo>
                  <a:lnTo>
                    <a:pt x="3619" y="1529"/>
                  </a:lnTo>
                  <a:lnTo>
                    <a:pt x="3547" y="1531"/>
                  </a:lnTo>
                  <a:lnTo>
                    <a:pt x="3474" y="1529"/>
                  </a:lnTo>
                  <a:lnTo>
                    <a:pt x="3397" y="1526"/>
                  </a:lnTo>
                  <a:lnTo>
                    <a:pt x="3320" y="1520"/>
                  </a:lnTo>
                  <a:lnTo>
                    <a:pt x="3239" y="1512"/>
                  </a:lnTo>
                  <a:lnTo>
                    <a:pt x="3156" y="1499"/>
                  </a:lnTo>
                  <a:lnTo>
                    <a:pt x="3156" y="1499"/>
                  </a:lnTo>
                  <a:lnTo>
                    <a:pt x="2991" y="1473"/>
                  </a:lnTo>
                  <a:lnTo>
                    <a:pt x="2832" y="1452"/>
                  </a:lnTo>
                  <a:lnTo>
                    <a:pt x="2680" y="1433"/>
                  </a:lnTo>
                  <a:lnTo>
                    <a:pt x="2532" y="1418"/>
                  </a:lnTo>
                  <a:lnTo>
                    <a:pt x="2391" y="1407"/>
                  </a:lnTo>
                  <a:lnTo>
                    <a:pt x="2255" y="1397"/>
                  </a:lnTo>
                  <a:lnTo>
                    <a:pt x="2124" y="1392"/>
                  </a:lnTo>
                  <a:lnTo>
                    <a:pt x="1998" y="1391"/>
                  </a:lnTo>
                  <a:lnTo>
                    <a:pt x="1877" y="1392"/>
                  </a:lnTo>
                  <a:lnTo>
                    <a:pt x="1760" y="1397"/>
                  </a:lnTo>
                  <a:lnTo>
                    <a:pt x="1649" y="1405"/>
                  </a:lnTo>
                  <a:lnTo>
                    <a:pt x="1541" y="1418"/>
                  </a:lnTo>
                  <a:lnTo>
                    <a:pt x="1438" y="1433"/>
                  </a:lnTo>
                  <a:lnTo>
                    <a:pt x="1338" y="1450"/>
                  </a:lnTo>
                  <a:lnTo>
                    <a:pt x="1290" y="1460"/>
                  </a:lnTo>
                  <a:lnTo>
                    <a:pt x="1242" y="1471"/>
                  </a:lnTo>
                  <a:lnTo>
                    <a:pt x="1197" y="1483"/>
                  </a:lnTo>
                  <a:lnTo>
                    <a:pt x="1151" y="1496"/>
                  </a:lnTo>
                  <a:lnTo>
                    <a:pt x="1106" y="1508"/>
                  </a:lnTo>
                  <a:lnTo>
                    <a:pt x="1062" y="1523"/>
                  </a:lnTo>
                  <a:lnTo>
                    <a:pt x="1019" y="1537"/>
                  </a:lnTo>
                  <a:lnTo>
                    <a:pt x="976" y="1554"/>
                  </a:lnTo>
                  <a:lnTo>
                    <a:pt x="934" y="1570"/>
                  </a:lnTo>
                  <a:lnTo>
                    <a:pt x="893" y="1588"/>
                  </a:lnTo>
                  <a:lnTo>
                    <a:pt x="852" y="1605"/>
                  </a:lnTo>
                  <a:lnTo>
                    <a:pt x="813" y="1623"/>
                  </a:lnTo>
                  <a:lnTo>
                    <a:pt x="775" y="1644"/>
                  </a:lnTo>
                  <a:lnTo>
                    <a:pt x="736" y="1663"/>
                  </a:lnTo>
                  <a:lnTo>
                    <a:pt x="698" y="1684"/>
                  </a:lnTo>
                  <a:lnTo>
                    <a:pt x="661" y="1707"/>
                  </a:lnTo>
                  <a:lnTo>
                    <a:pt x="587" y="1752"/>
                  </a:lnTo>
                  <a:lnTo>
                    <a:pt x="516" y="1801"/>
                  </a:lnTo>
                  <a:lnTo>
                    <a:pt x="448" y="1854"/>
                  </a:lnTo>
                  <a:lnTo>
                    <a:pt x="380" y="1907"/>
                  </a:lnTo>
                  <a:lnTo>
                    <a:pt x="315" y="1965"/>
                  </a:lnTo>
                  <a:lnTo>
                    <a:pt x="250" y="2027"/>
                  </a:lnTo>
                  <a:lnTo>
                    <a:pt x="186" y="2090"/>
                  </a:lnTo>
                  <a:lnTo>
                    <a:pt x="123" y="2156"/>
                  </a:lnTo>
                  <a:lnTo>
                    <a:pt x="61" y="2225"/>
                  </a:lnTo>
                  <a:lnTo>
                    <a:pt x="0" y="2298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97" name="Freeform 57"/>
            <p:cNvSpPr>
              <a:spLocks/>
            </p:cNvSpPr>
            <p:nvPr userDrawn="1"/>
          </p:nvSpPr>
          <p:spPr bwMode="auto">
            <a:xfrm>
              <a:off x="1597" y="679"/>
              <a:ext cx="5079" cy="1206"/>
            </a:xfrm>
            <a:custGeom>
              <a:avLst/>
              <a:gdLst/>
              <a:ahLst/>
              <a:cxnLst>
                <a:cxn ang="0">
                  <a:pos x="5079" y="0"/>
                </a:cxn>
                <a:cxn ang="0">
                  <a:pos x="5070" y="76"/>
                </a:cxn>
                <a:cxn ang="0">
                  <a:pos x="5054" y="164"/>
                </a:cxn>
                <a:cxn ang="0">
                  <a:pos x="5031" y="278"/>
                </a:cxn>
                <a:cxn ang="0">
                  <a:pos x="4993" y="410"/>
                </a:cxn>
                <a:cxn ang="0">
                  <a:pos x="4942" y="555"/>
                </a:cxn>
                <a:cxn ang="0">
                  <a:pos x="4892" y="672"/>
                </a:cxn>
                <a:cxn ang="0">
                  <a:pos x="4853" y="749"/>
                </a:cxn>
                <a:cxn ang="0">
                  <a:pos x="4810" y="828"/>
                </a:cxn>
                <a:cxn ang="0">
                  <a:pos x="4761" y="907"/>
                </a:cxn>
                <a:cxn ang="0">
                  <a:pos x="4707" y="985"/>
                </a:cxn>
                <a:cxn ang="0">
                  <a:pos x="4648" y="1059"/>
                </a:cxn>
                <a:cxn ang="0">
                  <a:pos x="4582" y="1132"/>
                </a:cxn>
                <a:cxn ang="0">
                  <a:pos x="4510" y="1203"/>
                </a:cxn>
                <a:cxn ang="0">
                  <a:pos x="4432" y="1267"/>
                </a:cxn>
                <a:cxn ang="0">
                  <a:pos x="4348" y="1329"/>
                </a:cxn>
                <a:cxn ang="0">
                  <a:pos x="4255" y="1385"/>
                </a:cxn>
                <a:cxn ang="0">
                  <a:pos x="4155" y="1435"/>
                </a:cxn>
                <a:cxn ang="0">
                  <a:pos x="4048" y="1477"/>
                </a:cxn>
                <a:cxn ang="0">
                  <a:pos x="3932" y="1513"/>
                </a:cxn>
                <a:cxn ang="0">
                  <a:pos x="3809" y="1540"/>
                </a:cxn>
                <a:cxn ang="0">
                  <a:pos x="3677" y="1560"/>
                </a:cxn>
                <a:cxn ang="0">
                  <a:pos x="3537" y="1568"/>
                </a:cxn>
                <a:cxn ang="0">
                  <a:pos x="3387" y="1568"/>
                </a:cxn>
                <a:cxn ang="0">
                  <a:pos x="3229" y="1555"/>
                </a:cxn>
                <a:cxn ang="0">
                  <a:pos x="3145" y="1545"/>
                </a:cxn>
                <a:cxn ang="0">
                  <a:pos x="2820" y="1503"/>
                </a:cxn>
                <a:cxn ang="0">
                  <a:pos x="2520" y="1476"/>
                </a:cxn>
                <a:cxn ang="0">
                  <a:pos x="2241" y="1461"/>
                </a:cxn>
                <a:cxn ang="0">
                  <a:pos x="1986" y="1459"/>
                </a:cxn>
                <a:cxn ang="0">
                  <a:pos x="1748" y="1471"/>
                </a:cxn>
                <a:cxn ang="0">
                  <a:pos x="1529" y="1495"/>
                </a:cxn>
                <a:cxn ang="0">
                  <a:pos x="1326" y="1532"/>
                </a:cxn>
                <a:cxn ang="0">
                  <a:pos x="1232" y="1555"/>
                </a:cxn>
                <a:cxn ang="0">
                  <a:pos x="1139" y="1582"/>
                </a:cxn>
                <a:cxn ang="0">
                  <a:pos x="1051" y="1611"/>
                </a:cxn>
                <a:cxn ang="0">
                  <a:pos x="965" y="1644"/>
                </a:cxn>
                <a:cxn ang="0">
                  <a:pos x="883" y="1679"/>
                </a:cxn>
                <a:cxn ang="0">
                  <a:pos x="804" y="1718"/>
                </a:cxn>
                <a:cxn ang="0">
                  <a:pos x="727" y="1760"/>
                </a:cxn>
                <a:cxn ang="0">
                  <a:pos x="653" y="1803"/>
                </a:cxn>
                <a:cxn ang="0">
                  <a:pos x="510" y="1902"/>
                </a:cxn>
                <a:cxn ang="0">
                  <a:pos x="375" y="2012"/>
                </a:cxn>
                <a:cxn ang="0">
                  <a:pos x="246" y="2133"/>
                </a:cxn>
                <a:cxn ang="0">
                  <a:pos x="123" y="2267"/>
                </a:cxn>
                <a:cxn ang="0">
                  <a:pos x="0" y="2412"/>
                </a:cxn>
              </a:cxnLst>
              <a:rect l="0" t="0" r="r" b="b"/>
              <a:pathLst>
                <a:path w="5079" h="2412">
                  <a:moveTo>
                    <a:pt x="5079" y="0"/>
                  </a:moveTo>
                  <a:lnTo>
                    <a:pt x="5079" y="0"/>
                  </a:lnTo>
                  <a:lnTo>
                    <a:pt x="5078" y="19"/>
                  </a:lnTo>
                  <a:lnTo>
                    <a:pt x="5070" y="76"/>
                  </a:lnTo>
                  <a:lnTo>
                    <a:pt x="5064" y="116"/>
                  </a:lnTo>
                  <a:lnTo>
                    <a:pt x="5054" y="164"/>
                  </a:lnTo>
                  <a:lnTo>
                    <a:pt x="5045" y="218"/>
                  </a:lnTo>
                  <a:lnTo>
                    <a:pt x="5031" y="278"/>
                  </a:lnTo>
                  <a:lnTo>
                    <a:pt x="5013" y="340"/>
                  </a:lnTo>
                  <a:lnTo>
                    <a:pt x="4993" y="410"/>
                  </a:lnTo>
                  <a:lnTo>
                    <a:pt x="4970" y="481"/>
                  </a:lnTo>
                  <a:lnTo>
                    <a:pt x="4942" y="555"/>
                  </a:lnTo>
                  <a:lnTo>
                    <a:pt x="4910" y="633"/>
                  </a:lnTo>
                  <a:lnTo>
                    <a:pt x="4892" y="672"/>
                  </a:lnTo>
                  <a:lnTo>
                    <a:pt x="4874" y="710"/>
                  </a:lnTo>
                  <a:lnTo>
                    <a:pt x="4853" y="749"/>
                  </a:lnTo>
                  <a:lnTo>
                    <a:pt x="4832" y="789"/>
                  </a:lnTo>
                  <a:lnTo>
                    <a:pt x="4810" y="828"/>
                  </a:lnTo>
                  <a:lnTo>
                    <a:pt x="4786" y="868"/>
                  </a:lnTo>
                  <a:lnTo>
                    <a:pt x="4761" y="907"/>
                  </a:lnTo>
                  <a:lnTo>
                    <a:pt x="4735" y="946"/>
                  </a:lnTo>
                  <a:lnTo>
                    <a:pt x="4707" y="985"/>
                  </a:lnTo>
                  <a:lnTo>
                    <a:pt x="4678" y="1022"/>
                  </a:lnTo>
                  <a:lnTo>
                    <a:pt x="4648" y="1059"/>
                  </a:lnTo>
                  <a:lnTo>
                    <a:pt x="4616" y="1096"/>
                  </a:lnTo>
                  <a:lnTo>
                    <a:pt x="4582" y="1132"/>
                  </a:lnTo>
                  <a:lnTo>
                    <a:pt x="4548" y="1167"/>
                  </a:lnTo>
                  <a:lnTo>
                    <a:pt x="4510" y="1203"/>
                  </a:lnTo>
                  <a:lnTo>
                    <a:pt x="4473" y="1235"/>
                  </a:lnTo>
                  <a:lnTo>
                    <a:pt x="4432" y="1267"/>
                  </a:lnTo>
                  <a:lnTo>
                    <a:pt x="4391" y="1300"/>
                  </a:lnTo>
                  <a:lnTo>
                    <a:pt x="4348" y="1329"/>
                  </a:lnTo>
                  <a:lnTo>
                    <a:pt x="4302" y="1358"/>
                  </a:lnTo>
                  <a:lnTo>
                    <a:pt x="4255" y="1385"/>
                  </a:lnTo>
                  <a:lnTo>
                    <a:pt x="4206" y="1411"/>
                  </a:lnTo>
                  <a:lnTo>
                    <a:pt x="4155" y="1435"/>
                  </a:lnTo>
                  <a:lnTo>
                    <a:pt x="4102" y="1458"/>
                  </a:lnTo>
                  <a:lnTo>
                    <a:pt x="4048" y="1477"/>
                  </a:lnTo>
                  <a:lnTo>
                    <a:pt x="3991" y="1497"/>
                  </a:lnTo>
                  <a:lnTo>
                    <a:pt x="3932" y="1513"/>
                  </a:lnTo>
                  <a:lnTo>
                    <a:pt x="3871" y="1529"/>
                  </a:lnTo>
                  <a:lnTo>
                    <a:pt x="3809" y="1540"/>
                  </a:lnTo>
                  <a:lnTo>
                    <a:pt x="3745" y="1552"/>
                  </a:lnTo>
                  <a:lnTo>
                    <a:pt x="3677" y="1560"/>
                  </a:lnTo>
                  <a:lnTo>
                    <a:pt x="3608" y="1564"/>
                  </a:lnTo>
                  <a:lnTo>
                    <a:pt x="3537" y="1568"/>
                  </a:lnTo>
                  <a:lnTo>
                    <a:pt x="3463" y="1569"/>
                  </a:lnTo>
                  <a:lnTo>
                    <a:pt x="3387" y="1568"/>
                  </a:lnTo>
                  <a:lnTo>
                    <a:pt x="3309" y="1563"/>
                  </a:lnTo>
                  <a:lnTo>
                    <a:pt x="3229" y="1555"/>
                  </a:lnTo>
                  <a:lnTo>
                    <a:pt x="3145" y="1545"/>
                  </a:lnTo>
                  <a:lnTo>
                    <a:pt x="3145" y="1545"/>
                  </a:lnTo>
                  <a:lnTo>
                    <a:pt x="2980" y="1522"/>
                  </a:lnTo>
                  <a:lnTo>
                    <a:pt x="2820" y="1503"/>
                  </a:lnTo>
                  <a:lnTo>
                    <a:pt x="2668" y="1489"/>
                  </a:lnTo>
                  <a:lnTo>
                    <a:pt x="2520" y="1476"/>
                  </a:lnTo>
                  <a:lnTo>
                    <a:pt x="2379" y="1466"/>
                  </a:lnTo>
                  <a:lnTo>
                    <a:pt x="2241" y="1461"/>
                  </a:lnTo>
                  <a:lnTo>
                    <a:pt x="2111" y="1458"/>
                  </a:lnTo>
                  <a:lnTo>
                    <a:pt x="1986" y="1459"/>
                  </a:lnTo>
                  <a:lnTo>
                    <a:pt x="1865" y="1464"/>
                  </a:lnTo>
                  <a:lnTo>
                    <a:pt x="1748" y="1471"/>
                  </a:lnTo>
                  <a:lnTo>
                    <a:pt x="1636" y="1482"/>
                  </a:lnTo>
                  <a:lnTo>
                    <a:pt x="1529" y="1495"/>
                  </a:lnTo>
                  <a:lnTo>
                    <a:pt x="1426" y="1513"/>
                  </a:lnTo>
                  <a:lnTo>
                    <a:pt x="1326" y="1532"/>
                  </a:lnTo>
                  <a:lnTo>
                    <a:pt x="1279" y="1543"/>
                  </a:lnTo>
                  <a:lnTo>
                    <a:pt x="1232" y="1555"/>
                  </a:lnTo>
                  <a:lnTo>
                    <a:pt x="1185" y="1568"/>
                  </a:lnTo>
                  <a:lnTo>
                    <a:pt x="1139" y="1582"/>
                  </a:lnTo>
                  <a:lnTo>
                    <a:pt x="1095" y="1595"/>
                  </a:lnTo>
                  <a:lnTo>
                    <a:pt x="1051" y="1611"/>
                  </a:lnTo>
                  <a:lnTo>
                    <a:pt x="1008" y="1627"/>
                  </a:lnTo>
                  <a:lnTo>
                    <a:pt x="965" y="1644"/>
                  </a:lnTo>
                  <a:lnTo>
                    <a:pt x="924" y="1661"/>
                  </a:lnTo>
                  <a:lnTo>
                    <a:pt x="883" y="1679"/>
                  </a:lnTo>
                  <a:lnTo>
                    <a:pt x="843" y="1698"/>
                  </a:lnTo>
                  <a:lnTo>
                    <a:pt x="804" y="1718"/>
                  </a:lnTo>
                  <a:lnTo>
                    <a:pt x="765" y="1737"/>
                  </a:lnTo>
                  <a:lnTo>
                    <a:pt x="727" y="1760"/>
                  </a:lnTo>
                  <a:lnTo>
                    <a:pt x="689" y="1781"/>
                  </a:lnTo>
                  <a:lnTo>
                    <a:pt x="653" y="1803"/>
                  </a:lnTo>
                  <a:lnTo>
                    <a:pt x="581" y="1852"/>
                  </a:lnTo>
                  <a:lnTo>
                    <a:pt x="510" y="1902"/>
                  </a:lnTo>
                  <a:lnTo>
                    <a:pt x="442" y="1955"/>
                  </a:lnTo>
                  <a:lnTo>
                    <a:pt x="375" y="2012"/>
                  </a:lnTo>
                  <a:lnTo>
                    <a:pt x="310" y="2071"/>
                  </a:lnTo>
                  <a:lnTo>
                    <a:pt x="246" y="2133"/>
                  </a:lnTo>
                  <a:lnTo>
                    <a:pt x="184" y="2199"/>
                  </a:lnTo>
                  <a:lnTo>
                    <a:pt x="123" y="2267"/>
                  </a:lnTo>
                  <a:lnTo>
                    <a:pt x="62" y="2338"/>
                  </a:lnTo>
                  <a:lnTo>
                    <a:pt x="0" y="241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98" name="Freeform 58"/>
            <p:cNvSpPr>
              <a:spLocks/>
            </p:cNvSpPr>
            <p:nvPr userDrawn="1"/>
          </p:nvSpPr>
          <p:spPr bwMode="auto">
            <a:xfrm>
              <a:off x="1645" y="651"/>
              <a:ext cx="5042" cy="1263"/>
            </a:xfrm>
            <a:custGeom>
              <a:avLst/>
              <a:gdLst/>
              <a:ahLst/>
              <a:cxnLst>
                <a:cxn ang="0">
                  <a:pos x="5042" y="0"/>
                </a:cxn>
                <a:cxn ang="0">
                  <a:pos x="5033" y="77"/>
                </a:cxn>
                <a:cxn ang="0">
                  <a:pos x="5021" y="166"/>
                </a:cxn>
                <a:cxn ang="0">
                  <a:pos x="4997" y="281"/>
                </a:cxn>
                <a:cxn ang="0">
                  <a:pos x="4963" y="413"/>
                </a:cxn>
                <a:cxn ang="0">
                  <a:pos x="4913" y="562"/>
                </a:cxn>
                <a:cxn ang="0">
                  <a:pos x="4865" y="679"/>
                </a:cxn>
                <a:cxn ang="0">
                  <a:pos x="4828" y="759"/>
                </a:cxn>
                <a:cxn ang="0">
                  <a:pos x="4785" y="839"/>
                </a:cxn>
                <a:cxn ang="0">
                  <a:pos x="4738" y="918"/>
                </a:cxn>
                <a:cxn ang="0">
                  <a:pos x="4685" y="998"/>
                </a:cxn>
                <a:cxn ang="0">
                  <a:pos x="4627" y="1073"/>
                </a:cxn>
                <a:cxn ang="0">
                  <a:pos x="4563" y="1149"/>
                </a:cxn>
                <a:cxn ang="0">
                  <a:pos x="4492" y="1220"/>
                </a:cxn>
                <a:cxn ang="0">
                  <a:pos x="4414" y="1288"/>
                </a:cxn>
                <a:cxn ang="0">
                  <a:pos x="4330" y="1351"/>
                </a:cxn>
                <a:cxn ang="0">
                  <a:pos x="4239" y="1409"/>
                </a:cxn>
                <a:cxn ang="0">
                  <a:pos x="4139" y="1461"/>
                </a:cxn>
                <a:cxn ang="0">
                  <a:pos x="4034" y="1506"/>
                </a:cxn>
                <a:cxn ang="0">
                  <a:pos x="3919" y="1545"/>
                </a:cxn>
                <a:cxn ang="0">
                  <a:pos x="3795" y="1574"/>
                </a:cxn>
                <a:cxn ang="0">
                  <a:pos x="3664" y="1597"/>
                </a:cxn>
                <a:cxn ang="0">
                  <a:pos x="3523" y="1608"/>
                </a:cxn>
                <a:cxn ang="0">
                  <a:pos x="3374" y="1610"/>
                </a:cxn>
                <a:cxn ang="0">
                  <a:pos x="3215" y="1601"/>
                </a:cxn>
                <a:cxn ang="0">
                  <a:pos x="3131" y="1592"/>
                </a:cxn>
                <a:cxn ang="0">
                  <a:pos x="2806" y="1558"/>
                </a:cxn>
                <a:cxn ang="0">
                  <a:pos x="2505" y="1535"/>
                </a:cxn>
                <a:cxn ang="0">
                  <a:pos x="2227" y="1526"/>
                </a:cxn>
                <a:cxn ang="0">
                  <a:pos x="1971" y="1530"/>
                </a:cxn>
                <a:cxn ang="0">
                  <a:pos x="1733" y="1547"/>
                </a:cxn>
                <a:cxn ang="0">
                  <a:pos x="1515" y="1576"/>
                </a:cxn>
                <a:cxn ang="0">
                  <a:pos x="1362" y="1605"/>
                </a:cxn>
                <a:cxn ang="0">
                  <a:pos x="1265" y="1629"/>
                </a:cxn>
                <a:cxn ang="0">
                  <a:pos x="1172" y="1655"/>
                </a:cxn>
                <a:cxn ang="0">
                  <a:pos x="1082" y="1685"/>
                </a:cxn>
                <a:cxn ang="0">
                  <a:pos x="996" y="1718"/>
                </a:cxn>
                <a:cxn ang="0">
                  <a:pos x="913" y="1753"/>
                </a:cxn>
                <a:cxn ang="0">
                  <a:pos x="832" y="1792"/>
                </a:cxn>
                <a:cxn ang="0">
                  <a:pos x="756" y="1834"/>
                </a:cxn>
                <a:cxn ang="0">
                  <a:pos x="681" y="1879"/>
                </a:cxn>
                <a:cxn ang="0">
                  <a:pos x="572" y="1952"/>
                </a:cxn>
                <a:cxn ang="0">
                  <a:pos x="435" y="2060"/>
                </a:cxn>
                <a:cxn ang="0">
                  <a:pos x="306" y="2179"/>
                </a:cxn>
                <a:cxn ang="0">
                  <a:pos x="181" y="2309"/>
                </a:cxn>
                <a:cxn ang="0">
                  <a:pos x="60" y="2452"/>
                </a:cxn>
              </a:cxnLst>
              <a:rect l="0" t="0" r="r" b="b"/>
              <a:pathLst>
                <a:path w="5042" h="2527">
                  <a:moveTo>
                    <a:pt x="5042" y="0"/>
                  </a:moveTo>
                  <a:lnTo>
                    <a:pt x="5042" y="0"/>
                  </a:lnTo>
                  <a:lnTo>
                    <a:pt x="5040" y="21"/>
                  </a:lnTo>
                  <a:lnTo>
                    <a:pt x="5033" y="77"/>
                  </a:lnTo>
                  <a:lnTo>
                    <a:pt x="5028" y="118"/>
                  </a:lnTo>
                  <a:lnTo>
                    <a:pt x="5021" y="166"/>
                  </a:lnTo>
                  <a:lnTo>
                    <a:pt x="5010" y="221"/>
                  </a:lnTo>
                  <a:lnTo>
                    <a:pt x="4997" y="281"/>
                  </a:lnTo>
                  <a:lnTo>
                    <a:pt x="4981" y="345"/>
                  </a:lnTo>
                  <a:lnTo>
                    <a:pt x="4963" y="413"/>
                  </a:lnTo>
                  <a:lnTo>
                    <a:pt x="4939" y="486"/>
                  </a:lnTo>
                  <a:lnTo>
                    <a:pt x="4913" y="562"/>
                  </a:lnTo>
                  <a:lnTo>
                    <a:pt x="4882" y="639"/>
                  </a:lnTo>
                  <a:lnTo>
                    <a:pt x="4865" y="679"/>
                  </a:lnTo>
                  <a:lnTo>
                    <a:pt x="4847" y="718"/>
                  </a:lnTo>
                  <a:lnTo>
                    <a:pt x="4828" y="759"/>
                  </a:lnTo>
                  <a:lnTo>
                    <a:pt x="4807" y="799"/>
                  </a:lnTo>
                  <a:lnTo>
                    <a:pt x="4785" y="839"/>
                  </a:lnTo>
                  <a:lnTo>
                    <a:pt x="4763" y="878"/>
                  </a:lnTo>
                  <a:lnTo>
                    <a:pt x="4738" y="918"/>
                  </a:lnTo>
                  <a:lnTo>
                    <a:pt x="4713" y="957"/>
                  </a:lnTo>
                  <a:lnTo>
                    <a:pt x="4685" y="998"/>
                  </a:lnTo>
                  <a:lnTo>
                    <a:pt x="4657" y="1036"/>
                  </a:lnTo>
                  <a:lnTo>
                    <a:pt x="4627" y="1073"/>
                  </a:lnTo>
                  <a:lnTo>
                    <a:pt x="4596" y="1112"/>
                  </a:lnTo>
                  <a:lnTo>
                    <a:pt x="4563" y="1149"/>
                  </a:lnTo>
                  <a:lnTo>
                    <a:pt x="4528" y="1185"/>
                  </a:lnTo>
                  <a:lnTo>
                    <a:pt x="4492" y="1220"/>
                  </a:lnTo>
                  <a:lnTo>
                    <a:pt x="4454" y="1254"/>
                  </a:lnTo>
                  <a:lnTo>
                    <a:pt x="4414" y="1288"/>
                  </a:lnTo>
                  <a:lnTo>
                    <a:pt x="4373" y="1320"/>
                  </a:lnTo>
                  <a:lnTo>
                    <a:pt x="4330" y="1351"/>
                  </a:lnTo>
                  <a:lnTo>
                    <a:pt x="4285" y="1380"/>
                  </a:lnTo>
                  <a:lnTo>
                    <a:pt x="4239" y="1409"/>
                  </a:lnTo>
                  <a:lnTo>
                    <a:pt x="4191" y="1435"/>
                  </a:lnTo>
                  <a:lnTo>
                    <a:pt x="4139" y="1461"/>
                  </a:lnTo>
                  <a:lnTo>
                    <a:pt x="4088" y="1485"/>
                  </a:lnTo>
                  <a:lnTo>
                    <a:pt x="4034" y="1506"/>
                  </a:lnTo>
                  <a:lnTo>
                    <a:pt x="3977" y="1527"/>
                  </a:lnTo>
                  <a:lnTo>
                    <a:pt x="3919" y="1545"/>
                  </a:lnTo>
                  <a:lnTo>
                    <a:pt x="3857" y="1561"/>
                  </a:lnTo>
                  <a:lnTo>
                    <a:pt x="3795" y="1574"/>
                  </a:lnTo>
                  <a:lnTo>
                    <a:pt x="3731" y="1587"/>
                  </a:lnTo>
                  <a:lnTo>
                    <a:pt x="3664" y="1597"/>
                  </a:lnTo>
                  <a:lnTo>
                    <a:pt x="3595" y="1603"/>
                  </a:lnTo>
                  <a:lnTo>
                    <a:pt x="3523" y="1608"/>
                  </a:lnTo>
                  <a:lnTo>
                    <a:pt x="3449" y="1610"/>
                  </a:lnTo>
                  <a:lnTo>
                    <a:pt x="3374" y="1610"/>
                  </a:lnTo>
                  <a:lnTo>
                    <a:pt x="3295" y="1606"/>
                  </a:lnTo>
                  <a:lnTo>
                    <a:pt x="3215" y="1601"/>
                  </a:lnTo>
                  <a:lnTo>
                    <a:pt x="3131" y="1592"/>
                  </a:lnTo>
                  <a:lnTo>
                    <a:pt x="3131" y="1592"/>
                  </a:lnTo>
                  <a:lnTo>
                    <a:pt x="2966" y="1572"/>
                  </a:lnTo>
                  <a:lnTo>
                    <a:pt x="2806" y="1558"/>
                  </a:lnTo>
                  <a:lnTo>
                    <a:pt x="2652" y="1545"/>
                  </a:lnTo>
                  <a:lnTo>
                    <a:pt x="2505" y="1535"/>
                  </a:lnTo>
                  <a:lnTo>
                    <a:pt x="2364" y="1529"/>
                  </a:lnTo>
                  <a:lnTo>
                    <a:pt x="2227" y="1526"/>
                  </a:lnTo>
                  <a:lnTo>
                    <a:pt x="2097" y="1527"/>
                  </a:lnTo>
                  <a:lnTo>
                    <a:pt x="1971" y="1530"/>
                  </a:lnTo>
                  <a:lnTo>
                    <a:pt x="1850" y="1537"/>
                  </a:lnTo>
                  <a:lnTo>
                    <a:pt x="1733" y="1547"/>
                  </a:lnTo>
                  <a:lnTo>
                    <a:pt x="1622" y="1559"/>
                  </a:lnTo>
                  <a:lnTo>
                    <a:pt x="1515" y="1576"/>
                  </a:lnTo>
                  <a:lnTo>
                    <a:pt x="1412" y="1595"/>
                  </a:lnTo>
                  <a:lnTo>
                    <a:pt x="1362" y="1605"/>
                  </a:lnTo>
                  <a:lnTo>
                    <a:pt x="1314" y="1616"/>
                  </a:lnTo>
                  <a:lnTo>
                    <a:pt x="1265" y="1629"/>
                  </a:lnTo>
                  <a:lnTo>
                    <a:pt x="1218" y="1642"/>
                  </a:lnTo>
                  <a:lnTo>
                    <a:pt x="1172" y="1655"/>
                  </a:lnTo>
                  <a:lnTo>
                    <a:pt x="1126" y="1669"/>
                  </a:lnTo>
                  <a:lnTo>
                    <a:pt x="1082" y="1685"/>
                  </a:lnTo>
                  <a:lnTo>
                    <a:pt x="1039" y="1702"/>
                  </a:lnTo>
                  <a:lnTo>
                    <a:pt x="996" y="1718"/>
                  </a:lnTo>
                  <a:lnTo>
                    <a:pt x="954" y="1735"/>
                  </a:lnTo>
                  <a:lnTo>
                    <a:pt x="913" y="1753"/>
                  </a:lnTo>
                  <a:lnTo>
                    <a:pt x="872" y="1773"/>
                  </a:lnTo>
                  <a:lnTo>
                    <a:pt x="832" y="1792"/>
                  </a:lnTo>
                  <a:lnTo>
                    <a:pt x="793" y="1813"/>
                  </a:lnTo>
                  <a:lnTo>
                    <a:pt x="756" y="1834"/>
                  </a:lnTo>
                  <a:lnTo>
                    <a:pt x="717" y="1857"/>
                  </a:lnTo>
                  <a:lnTo>
                    <a:pt x="681" y="1879"/>
                  </a:lnTo>
                  <a:lnTo>
                    <a:pt x="643" y="1903"/>
                  </a:lnTo>
                  <a:lnTo>
                    <a:pt x="572" y="1952"/>
                  </a:lnTo>
                  <a:lnTo>
                    <a:pt x="503" y="2005"/>
                  </a:lnTo>
                  <a:lnTo>
                    <a:pt x="435" y="2060"/>
                  </a:lnTo>
                  <a:lnTo>
                    <a:pt x="370" y="2118"/>
                  </a:lnTo>
                  <a:lnTo>
                    <a:pt x="306" y="2179"/>
                  </a:lnTo>
                  <a:lnTo>
                    <a:pt x="242" y="2242"/>
                  </a:lnTo>
                  <a:lnTo>
                    <a:pt x="181" y="2309"/>
                  </a:lnTo>
                  <a:lnTo>
                    <a:pt x="120" y="2380"/>
                  </a:lnTo>
                  <a:lnTo>
                    <a:pt x="60" y="2452"/>
                  </a:lnTo>
                  <a:lnTo>
                    <a:pt x="0" y="2527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99" name="Freeform 59"/>
            <p:cNvSpPr>
              <a:spLocks/>
            </p:cNvSpPr>
            <p:nvPr userDrawn="1"/>
          </p:nvSpPr>
          <p:spPr bwMode="auto">
            <a:xfrm>
              <a:off x="1699" y="623"/>
              <a:ext cx="5001" cy="1320"/>
            </a:xfrm>
            <a:custGeom>
              <a:avLst/>
              <a:gdLst/>
              <a:ahLst/>
              <a:cxnLst>
                <a:cxn ang="0">
                  <a:pos x="5002" y="0"/>
                </a:cxn>
                <a:cxn ang="0">
                  <a:pos x="4995" y="78"/>
                </a:cxn>
                <a:cxn ang="0">
                  <a:pos x="4983" y="166"/>
                </a:cxn>
                <a:cxn ang="0">
                  <a:pos x="4962" y="281"/>
                </a:cxn>
                <a:cxn ang="0">
                  <a:pos x="4929" y="417"/>
                </a:cxn>
                <a:cxn ang="0">
                  <a:pos x="4882" y="567"/>
                </a:cxn>
                <a:cxn ang="0">
                  <a:pos x="4836" y="685"/>
                </a:cxn>
                <a:cxn ang="0">
                  <a:pos x="4800" y="766"/>
                </a:cxn>
                <a:cxn ang="0">
                  <a:pos x="4758" y="848"/>
                </a:cxn>
                <a:cxn ang="0">
                  <a:pos x="4712" y="929"/>
                </a:cxn>
                <a:cxn ang="0">
                  <a:pos x="4661" y="1009"/>
                </a:cxn>
                <a:cxn ang="0">
                  <a:pos x="4604" y="1087"/>
                </a:cxn>
                <a:cxn ang="0">
                  <a:pos x="4540" y="1164"/>
                </a:cxn>
                <a:cxn ang="0">
                  <a:pos x="4471" y="1237"/>
                </a:cxn>
                <a:cxn ang="0">
                  <a:pos x="4394" y="1306"/>
                </a:cxn>
                <a:cxn ang="0">
                  <a:pos x="4311" y="1371"/>
                </a:cxn>
                <a:cxn ang="0">
                  <a:pos x="4221" y="1432"/>
                </a:cxn>
                <a:cxn ang="0">
                  <a:pos x="4122" y="1486"/>
                </a:cxn>
                <a:cxn ang="0">
                  <a:pos x="4017" y="1534"/>
                </a:cxn>
                <a:cxn ang="0">
                  <a:pos x="3903" y="1574"/>
                </a:cxn>
                <a:cxn ang="0">
                  <a:pos x="3779" y="1607"/>
                </a:cxn>
                <a:cxn ang="0">
                  <a:pos x="3649" y="1631"/>
                </a:cxn>
                <a:cxn ang="0">
                  <a:pos x="3508" y="1646"/>
                </a:cxn>
                <a:cxn ang="0">
                  <a:pos x="3358" y="1650"/>
                </a:cxn>
                <a:cxn ang="0">
                  <a:pos x="3199" y="1646"/>
                </a:cxn>
                <a:cxn ang="0">
                  <a:pos x="3115" y="1637"/>
                </a:cxn>
                <a:cxn ang="0">
                  <a:pos x="2791" y="1610"/>
                </a:cxn>
                <a:cxn ang="0">
                  <a:pos x="2489" y="1594"/>
                </a:cxn>
                <a:cxn ang="0">
                  <a:pos x="2210" y="1591"/>
                </a:cxn>
                <a:cxn ang="0">
                  <a:pos x="1955" y="1599"/>
                </a:cxn>
                <a:cxn ang="0">
                  <a:pos x="1717" y="1621"/>
                </a:cxn>
                <a:cxn ang="0">
                  <a:pos x="1499" y="1654"/>
                </a:cxn>
                <a:cxn ang="0">
                  <a:pos x="1347" y="1687"/>
                </a:cxn>
                <a:cxn ang="0">
                  <a:pos x="1251" y="1713"/>
                </a:cxn>
                <a:cxn ang="0">
                  <a:pos x="1158" y="1741"/>
                </a:cxn>
                <a:cxn ang="0">
                  <a:pos x="1069" y="1773"/>
                </a:cxn>
                <a:cxn ang="0">
                  <a:pos x="983" y="1809"/>
                </a:cxn>
                <a:cxn ang="0">
                  <a:pos x="899" y="1846"/>
                </a:cxn>
                <a:cxn ang="0">
                  <a:pos x="820" y="1886"/>
                </a:cxn>
                <a:cxn ang="0">
                  <a:pos x="744" y="1930"/>
                </a:cxn>
                <a:cxn ang="0">
                  <a:pos x="669" y="1977"/>
                </a:cxn>
                <a:cxn ang="0">
                  <a:pos x="597" y="2027"/>
                </a:cxn>
                <a:cxn ang="0">
                  <a:pos x="494" y="2106"/>
                </a:cxn>
                <a:cxn ang="0">
                  <a:pos x="362" y="2222"/>
                </a:cxn>
                <a:cxn ang="0">
                  <a:pos x="237" y="2351"/>
                </a:cxn>
                <a:cxn ang="0">
                  <a:pos x="116" y="2490"/>
                </a:cxn>
                <a:cxn ang="0">
                  <a:pos x="0" y="2642"/>
                </a:cxn>
              </a:cxnLst>
              <a:rect l="0" t="0" r="r" b="b"/>
              <a:pathLst>
                <a:path w="5002" h="2642">
                  <a:moveTo>
                    <a:pt x="5002" y="0"/>
                  </a:moveTo>
                  <a:lnTo>
                    <a:pt x="5002" y="0"/>
                  </a:lnTo>
                  <a:lnTo>
                    <a:pt x="5001" y="21"/>
                  </a:lnTo>
                  <a:lnTo>
                    <a:pt x="4995" y="78"/>
                  </a:lnTo>
                  <a:lnTo>
                    <a:pt x="4990" y="120"/>
                  </a:lnTo>
                  <a:lnTo>
                    <a:pt x="4983" y="166"/>
                  </a:lnTo>
                  <a:lnTo>
                    <a:pt x="4973" y="221"/>
                  </a:lnTo>
                  <a:lnTo>
                    <a:pt x="4962" y="281"/>
                  </a:lnTo>
                  <a:lnTo>
                    <a:pt x="4947" y="347"/>
                  </a:lnTo>
                  <a:lnTo>
                    <a:pt x="4929" y="417"/>
                  </a:lnTo>
                  <a:lnTo>
                    <a:pt x="4906" y="491"/>
                  </a:lnTo>
                  <a:lnTo>
                    <a:pt x="4882" y="567"/>
                  </a:lnTo>
                  <a:lnTo>
                    <a:pt x="4852" y="646"/>
                  </a:lnTo>
                  <a:lnTo>
                    <a:pt x="4836" y="685"/>
                  </a:lnTo>
                  <a:lnTo>
                    <a:pt x="4818" y="725"/>
                  </a:lnTo>
                  <a:lnTo>
                    <a:pt x="4800" y="766"/>
                  </a:lnTo>
                  <a:lnTo>
                    <a:pt x="4780" y="807"/>
                  </a:lnTo>
                  <a:lnTo>
                    <a:pt x="4758" y="848"/>
                  </a:lnTo>
                  <a:lnTo>
                    <a:pt x="4736" y="888"/>
                  </a:lnTo>
                  <a:lnTo>
                    <a:pt x="4712" y="929"/>
                  </a:lnTo>
                  <a:lnTo>
                    <a:pt x="4687" y="969"/>
                  </a:lnTo>
                  <a:lnTo>
                    <a:pt x="4661" y="1009"/>
                  </a:lnTo>
                  <a:lnTo>
                    <a:pt x="4633" y="1048"/>
                  </a:lnTo>
                  <a:lnTo>
                    <a:pt x="4604" y="1087"/>
                  </a:lnTo>
                  <a:lnTo>
                    <a:pt x="4572" y="1126"/>
                  </a:lnTo>
                  <a:lnTo>
                    <a:pt x="4540" y="1164"/>
                  </a:lnTo>
                  <a:lnTo>
                    <a:pt x="4505" y="1201"/>
                  </a:lnTo>
                  <a:lnTo>
                    <a:pt x="4471" y="1237"/>
                  </a:lnTo>
                  <a:lnTo>
                    <a:pt x="4433" y="1273"/>
                  </a:lnTo>
                  <a:lnTo>
                    <a:pt x="4394" y="1306"/>
                  </a:lnTo>
                  <a:lnTo>
                    <a:pt x="4353" y="1340"/>
                  </a:lnTo>
                  <a:lnTo>
                    <a:pt x="4311" y="1371"/>
                  </a:lnTo>
                  <a:lnTo>
                    <a:pt x="4266" y="1403"/>
                  </a:lnTo>
                  <a:lnTo>
                    <a:pt x="4221" y="1432"/>
                  </a:lnTo>
                  <a:lnTo>
                    <a:pt x="4172" y="1460"/>
                  </a:lnTo>
                  <a:lnTo>
                    <a:pt x="4122" y="1486"/>
                  </a:lnTo>
                  <a:lnTo>
                    <a:pt x="4071" y="1511"/>
                  </a:lnTo>
                  <a:lnTo>
                    <a:pt x="4017" y="1534"/>
                  </a:lnTo>
                  <a:lnTo>
                    <a:pt x="3960" y="1555"/>
                  </a:lnTo>
                  <a:lnTo>
                    <a:pt x="3903" y="1574"/>
                  </a:lnTo>
                  <a:lnTo>
                    <a:pt x="3842" y="1592"/>
                  </a:lnTo>
                  <a:lnTo>
                    <a:pt x="3779" y="1607"/>
                  </a:lnTo>
                  <a:lnTo>
                    <a:pt x="3715" y="1621"/>
                  </a:lnTo>
                  <a:lnTo>
                    <a:pt x="3649" y="1631"/>
                  </a:lnTo>
                  <a:lnTo>
                    <a:pt x="3579" y="1641"/>
                  </a:lnTo>
                  <a:lnTo>
                    <a:pt x="3508" y="1646"/>
                  </a:lnTo>
                  <a:lnTo>
                    <a:pt x="3435" y="1650"/>
                  </a:lnTo>
                  <a:lnTo>
                    <a:pt x="3358" y="1650"/>
                  </a:lnTo>
                  <a:lnTo>
                    <a:pt x="3279" y="1649"/>
                  </a:lnTo>
                  <a:lnTo>
                    <a:pt x="3199" y="1646"/>
                  </a:lnTo>
                  <a:lnTo>
                    <a:pt x="3115" y="1637"/>
                  </a:lnTo>
                  <a:lnTo>
                    <a:pt x="3115" y="1637"/>
                  </a:lnTo>
                  <a:lnTo>
                    <a:pt x="2950" y="1623"/>
                  </a:lnTo>
                  <a:lnTo>
                    <a:pt x="2791" y="1610"/>
                  </a:lnTo>
                  <a:lnTo>
                    <a:pt x="2636" y="1600"/>
                  </a:lnTo>
                  <a:lnTo>
                    <a:pt x="2489" y="1594"/>
                  </a:lnTo>
                  <a:lnTo>
                    <a:pt x="2348" y="1591"/>
                  </a:lnTo>
                  <a:lnTo>
                    <a:pt x="2210" y="1591"/>
                  </a:lnTo>
                  <a:lnTo>
                    <a:pt x="2080" y="1594"/>
                  </a:lnTo>
                  <a:lnTo>
                    <a:pt x="1955" y="1599"/>
                  </a:lnTo>
                  <a:lnTo>
                    <a:pt x="1834" y="1608"/>
                  </a:lnTo>
                  <a:lnTo>
                    <a:pt x="1717" y="1621"/>
                  </a:lnTo>
                  <a:lnTo>
                    <a:pt x="1606" y="1636"/>
                  </a:lnTo>
                  <a:lnTo>
                    <a:pt x="1499" y="1654"/>
                  </a:lnTo>
                  <a:lnTo>
                    <a:pt x="1397" y="1675"/>
                  </a:lnTo>
                  <a:lnTo>
                    <a:pt x="1347" y="1687"/>
                  </a:lnTo>
                  <a:lnTo>
                    <a:pt x="1298" y="1699"/>
                  </a:lnTo>
                  <a:lnTo>
                    <a:pt x="1251" y="1713"/>
                  </a:lnTo>
                  <a:lnTo>
                    <a:pt x="1204" y="1726"/>
                  </a:lnTo>
                  <a:lnTo>
                    <a:pt x="1158" y="1741"/>
                  </a:lnTo>
                  <a:lnTo>
                    <a:pt x="1113" y="1757"/>
                  </a:lnTo>
                  <a:lnTo>
                    <a:pt x="1069" y="1773"/>
                  </a:lnTo>
                  <a:lnTo>
                    <a:pt x="1026" y="1791"/>
                  </a:lnTo>
                  <a:lnTo>
                    <a:pt x="983" y="1809"/>
                  </a:lnTo>
                  <a:lnTo>
                    <a:pt x="941" y="1826"/>
                  </a:lnTo>
                  <a:lnTo>
                    <a:pt x="899" y="1846"/>
                  </a:lnTo>
                  <a:lnTo>
                    <a:pt x="859" y="1865"/>
                  </a:lnTo>
                  <a:lnTo>
                    <a:pt x="820" y="1886"/>
                  </a:lnTo>
                  <a:lnTo>
                    <a:pt x="781" y="1909"/>
                  </a:lnTo>
                  <a:lnTo>
                    <a:pt x="744" y="1930"/>
                  </a:lnTo>
                  <a:lnTo>
                    <a:pt x="707" y="1952"/>
                  </a:lnTo>
                  <a:lnTo>
                    <a:pt x="669" y="1977"/>
                  </a:lnTo>
                  <a:lnTo>
                    <a:pt x="633" y="2001"/>
                  </a:lnTo>
                  <a:lnTo>
                    <a:pt x="597" y="2027"/>
                  </a:lnTo>
                  <a:lnTo>
                    <a:pt x="562" y="2052"/>
                  </a:lnTo>
                  <a:lnTo>
                    <a:pt x="494" y="2106"/>
                  </a:lnTo>
                  <a:lnTo>
                    <a:pt x="427" y="2162"/>
                  </a:lnTo>
                  <a:lnTo>
                    <a:pt x="362" y="2222"/>
                  </a:lnTo>
                  <a:lnTo>
                    <a:pt x="300" y="2285"/>
                  </a:lnTo>
                  <a:lnTo>
                    <a:pt x="237" y="2351"/>
                  </a:lnTo>
                  <a:lnTo>
                    <a:pt x="176" y="2419"/>
                  </a:lnTo>
                  <a:lnTo>
                    <a:pt x="116" y="2490"/>
                  </a:lnTo>
                  <a:lnTo>
                    <a:pt x="58" y="2564"/>
                  </a:lnTo>
                  <a:lnTo>
                    <a:pt x="0" y="2642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00" name="Freeform 60"/>
            <p:cNvSpPr>
              <a:spLocks/>
            </p:cNvSpPr>
            <p:nvPr userDrawn="1"/>
          </p:nvSpPr>
          <p:spPr bwMode="auto">
            <a:xfrm>
              <a:off x="1748" y="594"/>
              <a:ext cx="4962" cy="1378"/>
            </a:xfrm>
            <a:custGeom>
              <a:avLst/>
              <a:gdLst/>
              <a:ahLst/>
              <a:cxnLst>
                <a:cxn ang="0">
                  <a:pos x="4962" y="0"/>
                </a:cxn>
                <a:cxn ang="0">
                  <a:pos x="4957" y="79"/>
                </a:cxn>
                <a:cxn ang="0">
                  <a:pos x="4946" y="170"/>
                </a:cxn>
                <a:cxn ang="0">
                  <a:pos x="4926" y="284"/>
                </a:cxn>
                <a:cxn ang="0">
                  <a:pos x="4894" y="421"/>
                </a:cxn>
                <a:cxn ang="0">
                  <a:pos x="4850" y="573"/>
                </a:cxn>
                <a:cxn ang="0">
                  <a:pos x="4806" y="693"/>
                </a:cxn>
                <a:cxn ang="0">
                  <a:pos x="4771" y="775"/>
                </a:cxn>
                <a:cxn ang="0">
                  <a:pos x="4732" y="857"/>
                </a:cxn>
                <a:cxn ang="0">
                  <a:pos x="4686" y="940"/>
                </a:cxn>
                <a:cxn ang="0">
                  <a:pos x="4636" y="1022"/>
                </a:cxn>
                <a:cxn ang="0">
                  <a:pos x="4581" y="1101"/>
                </a:cxn>
                <a:cxn ang="0">
                  <a:pos x="4518" y="1180"/>
                </a:cxn>
                <a:cxn ang="0">
                  <a:pos x="4449" y="1255"/>
                </a:cxn>
                <a:cxn ang="0">
                  <a:pos x="4374" y="1326"/>
                </a:cxn>
                <a:cxn ang="0">
                  <a:pos x="4292" y="1393"/>
                </a:cxn>
                <a:cxn ang="0">
                  <a:pos x="4202" y="1455"/>
                </a:cxn>
                <a:cxn ang="0">
                  <a:pos x="4104" y="1511"/>
                </a:cxn>
                <a:cxn ang="0">
                  <a:pos x="4000" y="1563"/>
                </a:cxn>
                <a:cxn ang="0">
                  <a:pos x="3886" y="1605"/>
                </a:cxn>
                <a:cxn ang="0">
                  <a:pos x="3764" y="1641"/>
                </a:cxn>
                <a:cxn ang="0">
                  <a:pos x="3634" y="1668"/>
                </a:cxn>
                <a:cxn ang="0">
                  <a:pos x="3493" y="1686"/>
                </a:cxn>
                <a:cxn ang="0">
                  <a:pos x="3344" y="1694"/>
                </a:cxn>
                <a:cxn ang="0">
                  <a:pos x="3184" y="1691"/>
                </a:cxn>
                <a:cxn ang="0">
                  <a:pos x="3101" y="1686"/>
                </a:cxn>
                <a:cxn ang="0">
                  <a:pos x="2774" y="1663"/>
                </a:cxn>
                <a:cxn ang="0">
                  <a:pos x="2473" y="1653"/>
                </a:cxn>
                <a:cxn ang="0">
                  <a:pos x="2195" y="1655"/>
                </a:cxn>
                <a:cxn ang="0">
                  <a:pos x="1938" y="1670"/>
                </a:cxn>
                <a:cxn ang="0">
                  <a:pos x="1702" y="1695"/>
                </a:cxn>
                <a:cxn ang="0">
                  <a:pos x="1486" y="1734"/>
                </a:cxn>
                <a:cxn ang="0">
                  <a:pos x="1333" y="1770"/>
                </a:cxn>
                <a:cxn ang="0">
                  <a:pos x="1237" y="1799"/>
                </a:cxn>
                <a:cxn ang="0">
                  <a:pos x="1144" y="1829"/>
                </a:cxn>
                <a:cxn ang="0">
                  <a:pos x="1055" y="1863"/>
                </a:cxn>
                <a:cxn ang="0">
                  <a:pos x="971" y="1899"/>
                </a:cxn>
                <a:cxn ang="0">
                  <a:pos x="889" y="1939"/>
                </a:cxn>
                <a:cxn ang="0">
                  <a:pos x="810" y="1981"/>
                </a:cxn>
                <a:cxn ang="0">
                  <a:pos x="733" y="2026"/>
                </a:cxn>
                <a:cxn ang="0">
                  <a:pos x="660" y="2075"/>
                </a:cxn>
                <a:cxn ang="0">
                  <a:pos x="589" y="2127"/>
                </a:cxn>
                <a:cxn ang="0">
                  <a:pos x="486" y="2209"/>
                </a:cxn>
                <a:cxn ang="0">
                  <a:pos x="357" y="2328"/>
                </a:cxn>
                <a:cxn ang="0">
                  <a:pos x="233" y="2459"/>
                </a:cxn>
                <a:cxn ang="0">
                  <a:pos x="115" y="2603"/>
                </a:cxn>
                <a:cxn ang="0">
                  <a:pos x="0" y="2756"/>
                </a:cxn>
              </a:cxnLst>
              <a:rect l="0" t="0" r="r" b="b"/>
              <a:pathLst>
                <a:path w="4962" h="2756">
                  <a:moveTo>
                    <a:pt x="4962" y="0"/>
                  </a:moveTo>
                  <a:lnTo>
                    <a:pt x="4962" y="0"/>
                  </a:lnTo>
                  <a:lnTo>
                    <a:pt x="4961" y="21"/>
                  </a:lnTo>
                  <a:lnTo>
                    <a:pt x="4957" y="79"/>
                  </a:lnTo>
                  <a:lnTo>
                    <a:pt x="4953" y="121"/>
                  </a:lnTo>
                  <a:lnTo>
                    <a:pt x="4946" y="170"/>
                  </a:lnTo>
                  <a:lnTo>
                    <a:pt x="4937" y="224"/>
                  </a:lnTo>
                  <a:lnTo>
                    <a:pt x="4926" y="284"/>
                  </a:lnTo>
                  <a:lnTo>
                    <a:pt x="4912" y="350"/>
                  </a:lnTo>
                  <a:lnTo>
                    <a:pt x="4894" y="421"/>
                  </a:lnTo>
                  <a:lnTo>
                    <a:pt x="4875" y="496"/>
                  </a:lnTo>
                  <a:lnTo>
                    <a:pt x="4850" y="573"/>
                  </a:lnTo>
                  <a:lnTo>
                    <a:pt x="4822" y="652"/>
                  </a:lnTo>
                  <a:lnTo>
                    <a:pt x="4806" y="693"/>
                  </a:lnTo>
                  <a:lnTo>
                    <a:pt x="4789" y="733"/>
                  </a:lnTo>
                  <a:lnTo>
                    <a:pt x="4771" y="775"/>
                  </a:lnTo>
                  <a:lnTo>
                    <a:pt x="4751" y="815"/>
                  </a:lnTo>
                  <a:lnTo>
                    <a:pt x="4732" y="857"/>
                  </a:lnTo>
                  <a:lnTo>
                    <a:pt x="4710" y="899"/>
                  </a:lnTo>
                  <a:lnTo>
                    <a:pt x="4686" y="940"/>
                  </a:lnTo>
                  <a:lnTo>
                    <a:pt x="4663" y="980"/>
                  </a:lnTo>
                  <a:lnTo>
                    <a:pt x="4636" y="1022"/>
                  </a:lnTo>
                  <a:lnTo>
                    <a:pt x="4608" y="1062"/>
                  </a:lnTo>
                  <a:lnTo>
                    <a:pt x="4581" y="1101"/>
                  </a:lnTo>
                  <a:lnTo>
                    <a:pt x="4550" y="1142"/>
                  </a:lnTo>
                  <a:lnTo>
                    <a:pt x="4518" y="1180"/>
                  </a:lnTo>
                  <a:lnTo>
                    <a:pt x="4485" y="1217"/>
                  </a:lnTo>
                  <a:lnTo>
                    <a:pt x="4449" y="1255"/>
                  </a:lnTo>
                  <a:lnTo>
                    <a:pt x="4413" y="1290"/>
                  </a:lnTo>
                  <a:lnTo>
                    <a:pt x="4374" y="1326"/>
                  </a:lnTo>
                  <a:lnTo>
                    <a:pt x="4333" y="1360"/>
                  </a:lnTo>
                  <a:lnTo>
                    <a:pt x="4292" y="1393"/>
                  </a:lnTo>
                  <a:lnTo>
                    <a:pt x="4247" y="1426"/>
                  </a:lnTo>
                  <a:lnTo>
                    <a:pt x="4202" y="1455"/>
                  </a:lnTo>
                  <a:lnTo>
                    <a:pt x="4154" y="1484"/>
                  </a:lnTo>
                  <a:lnTo>
                    <a:pt x="4104" y="1511"/>
                  </a:lnTo>
                  <a:lnTo>
                    <a:pt x="4053" y="1539"/>
                  </a:lnTo>
                  <a:lnTo>
                    <a:pt x="4000" y="1563"/>
                  </a:lnTo>
                  <a:lnTo>
                    <a:pt x="3943" y="1586"/>
                  </a:lnTo>
                  <a:lnTo>
                    <a:pt x="3886" y="1605"/>
                  </a:lnTo>
                  <a:lnTo>
                    <a:pt x="3827" y="1624"/>
                  </a:lnTo>
                  <a:lnTo>
                    <a:pt x="3764" y="1641"/>
                  </a:lnTo>
                  <a:lnTo>
                    <a:pt x="3700" y="1655"/>
                  </a:lnTo>
                  <a:lnTo>
                    <a:pt x="3634" y="1668"/>
                  </a:lnTo>
                  <a:lnTo>
                    <a:pt x="3564" y="1678"/>
                  </a:lnTo>
                  <a:lnTo>
                    <a:pt x="3493" y="1686"/>
                  </a:lnTo>
                  <a:lnTo>
                    <a:pt x="3420" y="1691"/>
                  </a:lnTo>
                  <a:lnTo>
                    <a:pt x="3344" y="1694"/>
                  </a:lnTo>
                  <a:lnTo>
                    <a:pt x="3266" y="1694"/>
                  </a:lnTo>
                  <a:lnTo>
                    <a:pt x="3184" y="1691"/>
                  </a:lnTo>
                  <a:lnTo>
                    <a:pt x="3101" y="1686"/>
                  </a:lnTo>
                  <a:lnTo>
                    <a:pt x="3101" y="1686"/>
                  </a:lnTo>
                  <a:lnTo>
                    <a:pt x="2935" y="1673"/>
                  </a:lnTo>
                  <a:lnTo>
                    <a:pt x="2774" y="1663"/>
                  </a:lnTo>
                  <a:lnTo>
                    <a:pt x="2622" y="1657"/>
                  </a:lnTo>
                  <a:lnTo>
                    <a:pt x="2473" y="1653"/>
                  </a:lnTo>
                  <a:lnTo>
                    <a:pt x="2331" y="1653"/>
                  </a:lnTo>
                  <a:lnTo>
                    <a:pt x="2195" y="1655"/>
                  </a:lnTo>
                  <a:lnTo>
                    <a:pt x="2065" y="1662"/>
                  </a:lnTo>
                  <a:lnTo>
                    <a:pt x="1938" y="1670"/>
                  </a:lnTo>
                  <a:lnTo>
                    <a:pt x="1819" y="1681"/>
                  </a:lnTo>
                  <a:lnTo>
                    <a:pt x="1702" y="1695"/>
                  </a:lnTo>
                  <a:lnTo>
                    <a:pt x="1591" y="1713"/>
                  </a:lnTo>
                  <a:lnTo>
                    <a:pt x="1486" y="1734"/>
                  </a:lnTo>
                  <a:lnTo>
                    <a:pt x="1383" y="1757"/>
                  </a:lnTo>
                  <a:lnTo>
                    <a:pt x="1333" y="1770"/>
                  </a:lnTo>
                  <a:lnTo>
                    <a:pt x="1284" y="1784"/>
                  </a:lnTo>
                  <a:lnTo>
                    <a:pt x="1237" y="1799"/>
                  </a:lnTo>
                  <a:lnTo>
                    <a:pt x="1190" y="1813"/>
                  </a:lnTo>
                  <a:lnTo>
                    <a:pt x="1144" y="1829"/>
                  </a:lnTo>
                  <a:lnTo>
                    <a:pt x="1100" y="1846"/>
                  </a:lnTo>
                  <a:lnTo>
                    <a:pt x="1055" y="1863"/>
                  </a:lnTo>
                  <a:lnTo>
                    <a:pt x="1012" y="1881"/>
                  </a:lnTo>
                  <a:lnTo>
                    <a:pt x="971" y="1899"/>
                  </a:lnTo>
                  <a:lnTo>
                    <a:pt x="929" y="1918"/>
                  </a:lnTo>
                  <a:lnTo>
                    <a:pt x="889" y="1939"/>
                  </a:lnTo>
                  <a:lnTo>
                    <a:pt x="848" y="1960"/>
                  </a:lnTo>
                  <a:lnTo>
                    <a:pt x="810" y="1981"/>
                  </a:lnTo>
                  <a:lnTo>
                    <a:pt x="771" y="2004"/>
                  </a:lnTo>
                  <a:lnTo>
                    <a:pt x="733" y="2026"/>
                  </a:lnTo>
                  <a:lnTo>
                    <a:pt x="696" y="2051"/>
                  </a:lnTo>
                  <a:lnTo>
                    <a:pt x="660" y="2075"/>
                  </a:lnTo>
                  <a:lnTo>
                    <a:pt x="624" y="2101"/>
                  </a:lnTo>
                  <a:lnTo>
                    <a:pt x="589" y="2127"/>
                  </a:lnTo>
                  <a:lnTo>
                    <a:pt x="554" y="2152"/>
                  </a:lnTo>
                  <a:lnTo>
                    <a:pt x="486" y="2209"/>
                  </a:lnTo>
                  <a:lnTo>
                    <a:pt x="421" y="2267"/>
                  </a:lnTo>
                  <a:lnTo>
                    <a:pt x="357" y="2328"/>
                  </a:lnTo>
                  <a:lnTo>
                    <a:pt x="295" y="2393"/>
                  </a:lnTo>
                  <a:lnTo>
                    <a:pt x="233" y="2459"/>
                  </a:lnTo>
                  <a:lnTo>
                    <a:pt x="174" y="2530"/>
                  </a:lnTo>
                  <a:lnTo>
                    <a:pt x="115" y="2603"/>
                  </a:lnTo>
                  <a:lnTo>
                    <a:pt x="57" y="2679"/>
                  </a:lnTo>
                  <a:lnTo>
                    <a:pt x="0" y="2756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01" name="Freeform 61"/>
            <p:cNvSpPr>
              <a:spLocks/>
            </p:cNvSpPr>
            <p:nvPr userDrawn="1"/>
          </p:nvSpPr>
          <p:spPr bwMode="auto">
            <a:xfrm>
              <a:off x="1804" y="566"/>
              <a:ext cx="4919" cy="1435"/>
            </a:xfrm>
            <a:custGeom>
              <a:avLst/>
              <a:gdLst/>
              <a:ahLst/>
              <a:cxnLst>
                <a:cxn ang="0">
                  <a:pos x="4921" y="0"/>
                </a:cxn>
                <a:cxn ang="0">
                  <a:pos x="4915" y="79"/>
                </a:cxn>
                <a:cxn ang="0">
                  <a:pos x="4905" y="169"/>
                </a:cxn>
                <a:cxn ang="0">
                  <a:pos x="4887" y="285"/>
                </a:cxn>
                <a:cxn ang="0">
                  <a:pos x="4858" y="424"/>
                </a:cxn>
                <a:cxn ang="0">
                  <a:pos x="4816" y="578"/>
                </a:cxn>
                <a:cxn ang="0">
                  <a:pos x="4773" y="699"/>
                </a:cxn>
                <a:cxn ang="0">
                  <a:pos x="4740" y="781"/>
                </a:cxn>
                <a:cxn ang="0">
                  <a:pos x="4701" y="865"/>
                </a:cxn>
                <a:cxn ang="0">
                  <a:pos x="4658" y="949"/>
                </a:cxn>
                <a:cxn ang="0">
                  <a:pos x="4608" y="1031"/>
                </a:cxn>
                <a:cxn ang="0">
                  <a:pos x="4554" y="1114"/>
                </a:cxn>
                <a:cxn ang="0">
                  <a:pos x="4493" y="1193"/>
                </a:cxn>
                <a:cxn ang="0">
                  <a:pos x="4425" y="1270"/>
                </a:cxn>
                <a:cxn ang="0">
                  <a:pos x="4351" y="1343"/>
                </a:cxn>
                <a:cxn ang="0">
                  <a:pos x="4269" y="1412"/>
                </a:cxn>
                <a:cxn ang="0">
                  <a:pos x="4182" y="1477"/>
                </a:cxn>
                <a:cxn ang="0">
                  <a:pos x="4085" y="1535"/>
                </a:cxn>
                <a:cxn ang="0">
                  <a:pos x="3981" y="1588"/>
                </a:cxn>
                <a:cxn ang="0">
                  <a:pos x="3868" y="1634"/>
                </a:cxn>
                <a:cxn ang="0">
                  <a:pos x="3746" y="1672"/>
                </a:cxn>
                <a:cxn ang="0">
                  <a:pos x="3615" y="1701"/>
                </a:cxn>
                <a:cxn ang="0">
                  <a:pos x="3477" y="1722"/>
                </a:cxn>
                <a:cxn ang="0">
                  <a:pos x="3327" y="1734"/>
                </a:cxn>
                <a:cxn ang="0">
                  <a:pos x="3167" y="1734"/>
                </a:cxn>
                <a:cxn ang="0">
                  <a:pos x="3084" y="1730"/>
                </a:cxn>
                <a:cxn ang="0">
                  <a:pos x="2757" y="1714"/>
                </a:cxn>
                <a:cxn ang="0">
                  <a:pos x="2456" y="1711"/>
                </a:cxn>
                <a:cxn ang="0">
                  <a:pos x="2178" y="1719"/>
                </a:cxn>
                <a:cxn ang="0">
                  <a:pos x="1922" y="1739"/>
                </a:cxn>
                <a:cxn ang="0">
                  <a:pos x="1687" y="1769"/>
                </a:cxn>
                <a:cxn ang="0">
                  <a:pos x="1469" y="1811"/>
                </a:cxn>
                <a:cxn ang="0">
                  <a:pos x="1318" y="1852"/>
                </a:cxn>
                <a:cxn ang="0">
                  <a:pos x="1222" y="1881"/>
                </a:cxn>
                <a:cxn ang="0">
                  <a:pos x="1130" y="1915"/>
                </a:cxn>
                <a:cxn ang="0">
                  <a:pos x="1043" y="1950"/>
                </a:cxn>
                <a:cxn ang="0">
                  <a:pos x="958" y="1989"/>
                </a:cxn>
                <a:cxn ang="0">
                  <a:pos x="876" y="2029"/>
                </a:cxn>
                <a:cxn ang="0">
                  <a:pos x="797" y="2074"/>
                </a:cxn>
                <a:cxn ang="0">
                  <a:pos x="722" y="2121"/>
                </a:cxn>
                <a:cxn ang="0">
                  <a:pos x="650" y="2171"/>
                </a:cxn>
                <a:cxn ang="0">
                  <a:pos x="579" y="2225"/>
                </a:cxn>
                <a:cxn ang="0">
                  <a:pos x="478" y="2309"/>
                </a:cxn>
                <a:cxn ang="0">
                  <a:pos x="350" y="2433"/>
                </a:cxn>
                <a:cxn ang="0">
                  <a:pos x="229" y="2567"/>
                </a:cxn>
                <a:cxn ang="0">
                  <a:pos x="112" y="2712"/>
                </a:cxn>
                <a:cxn ang="0">
                  <a:pos x="0" y="2869"/>
                </a:cxn>
              </a:cxnLst>
              <a:rect l="0" t="0" r="r" b="b"/>
              <a:pathLst>
                <a:path w="4921" h="2869">
                  <a:moveTo>
                    <a:pt x="4921" y="0"/>
                  </a:moveTo>
                  <a:lnTo>
                    <a:pt x="4921" y="0"/>
                  </a:lnTo>
                  <a:lnTo>
                    <a:pt x="4919" y="21"/>
                  </a:lnTo>
                  <a:lnTo>
                    <a:pt x="4915" y="79"/>
                  </a:lnTo>
                  <a:lnTo>
                    <a:pt x="4911" y="121"/>
                  </a:lnTo>
                  <a:lnTo>
                    <a:pt x="4905" y="169"/>
                  </a:lnTo>
                  <a:lnTo>
                    <a:pt x="4898" y="224"/>
                  </a:lnTo>
                  <a:lnTo>
                    <a:pt x="4887" y="285"/>
                  </a:lnTo>
                  <a:lnTo>
                    <a:pt x="4875" y="353"/>
                  </a:lnTo>
                  <a:lnTo>
                    <a:pt x="4858" y="424"/>
                  </a:lnTo>
                  <a:lnTo>
                    <a:pt x="4839" y="498"/>
                  </a:lnTo>
                  <a:lnTo>
                    <a:pt x="4816" y="578"/>
                  </a:lnTo>
                  <a:lnTo>
                    <a:pt x="4789" y="658"/>
                  </a:lnTo>
                  <a:lnTo>
                    <a:pt x="4773" y="699"/>
                  </a:lnTo>
                  <a:lnTo>
                    <a:pt x="4758" y="741"/>
                  </a:lnTo>
                  <a:lnTo>
                    <a:pt x="4740" y="781"/>
                  </a:lnTo>
                  <a:lnTo>
                    <a:pt x="4722" y="823"/>
                  </a:lnTo>
                  <a:lnTo>
                    <a:pt x="4701" y="865"/>
                  </a:lnTo>
                  <a:lnTo>
                    <a:pt x="4680" y="907"/>
                  </a:lnTo>
                  <a:lnTo>
                    <a:pt x="4658" y="949"/>
                  </a:lnTo>
                  <a:lnTo>
                    <a:pt x="4634" y="991"/>
                  </a:lnTo>
                  <a:lnTo>
                    <a:pt x="4608" y="1031"/>
                  </a:lnTo>
                  <a:lnTo>
                    <a:pt x="4582" y="1073"/>
                  </a:lnTo>
                  <a:lnTo>
                    <a:pt x="4554" y="1114"/>
                  </a:lnTo>
                  <a:lnTo>
                    <a:pt x="4525" y="1154"/>
                  </a:lnTo>
                  <a:lnTo>
                    <a:pt x="4493" y="1193"/>
                  </a:lnTo>
                  <a:lnTo>
                    <a:pt x="4460" y="1232"/>
                  </a:lnTo>
                  <a:lnTo>
                    <a:pt x="4425" y="1270"/>
                  </a:lnTo>
                  <a:lnTo>
                    <a:pt x="4389" y="1307"/>
                  </a:lnTo>
                  <a:lnTo>
                    <a:pt x="4351" y="1343"/>
                  </a:lnTo>
                  <a:lnTo>
                    <a:pt x="4311" y="1378"/>
                  </a:lnTo>
                  <a:lnTo>
                    <a:pt x="4269" y="1412"/>
                  </a:lnTo>
                  <a:lnTo>
                    <a:pt x="4226" y="1446"/>
                  </a:lnTo>
                  <a:lnTo>
                    <a:pt x="4182" y="1477"/>
                  </a:lnTo>
                  <a:lnTo>
                    <a:pt x="4135" y="1508"/>
                  </a:lnTo>
                  <a:lnTo>
                    <a:pt x="4085" y="1535"/>
                  </a:lnTo>
                  <a:lnTo>
                    <a:pt x="4033" y="1563"/>
                  </a:lnTo>
                  <a:lnTo>
                    <a:pt x="3981" y="1588"/>
                  </a:lnTo>
                  <a:lnTo>
                    <a:pt x="3925" y="1613"/>
                  </a:lnTo>
                  <a:lnTo>
                    <a:pt x="3868" y="1634"/>
                  </a:lnTo>
                  <a:lnTo>
                    <a:pt x="3808" y="1655"/>
                  </a:lnTo>
                  <a:lnTo>
                    <a:pt x="3746" y="1672"/>
                  </a:lnTo>
                  <a:lnTo>
                    <a:pt x="3682" y="1688"/>
                  </a:lnTo>
                  <a:lnTo>
                    <a:pt x="3615" y="1701"/>
                  </a:lnTo>
                  <a:lnTo>
                    <a:pt x="3547" y="1713"/>
                  </a:lnTo>
                  <a:lnTo>
                    <a:pt x="3477" y="1722"/>
                  </a:lnTo>
                  <a:lnTo>
                    <a:pt x="3403" y="1729"/>
                  </a:lnTo>
                  <a:lnTo>
                    <a:pt x="3327" y="1734"/>
                  </a:lnTo>
                  <a:lnTo>
                    <a:pt x="3249" y="1735"/>
                  </a:lnTo>
                  <a:lnTo>
                    <a:pt x="3167" y="1734"/>
                  </a:lnTo>
                  <a:lnTo>
                    <a:pt x="3084" y="1730"/>
                  </a:lnTo>
                  <a:lnTo>
                    <a:pt x="3084" y="1730"/>
                  </a:lnTo>
                  <a:lnTo>
                    <a:pt x="2917" y="1721"/>
                  </a:lnTo>
                  <a:lnTo>
                    <a:pt x="2757" y="1714"/>
                  </a:lnTo>
                  <a:lnTo>
                    <a:pt x="2603" y="1711"/>
                  </a:lnTo>
                  <a:lnTo>
                    <a:pt x="2456" y="1711"/>
                  </a:lnTo>
                  <a:lnTo>
                    <a:pt x="2314" y="1714"/>
                  </a:lnTo>
                  <a:lnTo>
                    <a:pt x="2178" y="1719"/>
                  </a:lnTo>
                  <a:lnTo>
                    <a:pt x="2048" y="1727"/>
                  </a:lnTo>
                  <a:lnTo>
                    <a:pt x="1922" y="1739"/>
                  </a:lnTo>
                  <a:lnTo>
                    <a:pt x="1802" y="1753"/>
                  </a:lnTo>
                  <a:lnTo>
                    <a:pt x="1687" y="1769"/>
                  </a:lnTo>
                  <a:lnTo>
                    <a:pt x="1576" y="1789"/>
                  </a:lnTo>
                  <a:lnTo>
                    <a:pt x="1469" y="1811"/>
                  </a:lnTo>
                  <a:lnTo>
                    <a:pt x="1368" y="1837"/>
                  </a:lnTo>
                  <a:lnTo>
                    <a:pt x="1318" y="1852"/>
                  </a:lnTo>
                  <a:lnTo>
                    <a:pt x="1269" y="1866"/>
                  </a:lnTo>
                  <a:lnTo>
                    <a:pt x="1222" y="1881"/>
                  </a:lnTo>
                  <a:lnTo>
                    <a:pt x="1176" y="1897"/>
                  </a:lnTo>
                  <a:lnTo>
                    <a:pt x="1130" y="1915"/>
                  </a:lnTo>
                  <a:lnTo>
                    <a:pt x="1086" y="1932"/>
                  </a:lnTo>
                  <a:lnTo>
                    <a:pt x="1043" y="1950"/>
                  </a:lnTo>
                  <a:lnTo>
                    <a:pt x="1000" y="1969"/>
                  </a:lnTo>
                  <a:lnTo>
                    <a:pt x="958" y="1989"/>
                  </a:lnTo>
                  <a:lnTo>
                    <a:pt x="916" y="2008"/>
                  </a:lnTo>
                  <a:lnTo>
                    <a:pt x="876" y="2029"/>
                  </a:lnTo>
                  <a:lnTo>
                    <a:pt x="836" y="2052"/>
                  </a:lnTo>
                  <a:lnTo>
                    <a:pt x="797" y="2074"/>
                  </a:lnTo>
                  <a:lnTo>
                    <a:pt x="759" y="2097"/>
                  </a:lnTo>
                  <a:lnTo>
                    <a:pt x="722" y="2121"/>
                  </a:lnTo>
                  <a:lnTo>
                    <a:pt x="684" y="2145"/>
                  </a:lnTo>
                  <a:lnTo>
                    <a:pt x="650" y="2171"/>
                  </a:lnTo>
                  <a:lnTo>
                    <a:pt x="614" y="2197"/>
                  </a:lnTo>
                  <a:lnTo>
                    <a:pt x="579" y="2225"/>
                  </a:lnTo>
                  <a:lnTo>
                    <a:pt x="544" y="2252"/>
                  </a:lnTo>
                  <a:lnTo>
                    <a:pt x="478" y="2309"/>
                  </a:lnTo>
                  <a:lnTo>
                    <a:pt x="412" y="2370"/>
                  </a:lnTo>
                  <a:lnTo>
                    <a:pt x="350" y="2433"/>
                  </a:lnTo>
                  <a:lnTo>
                    <a:pt x="289" y="2497"/>
                  </a:lnTo>
                  <a:lnTo>
                    <a:pt x="229" y="2567"/>
                  </a:lnTo>
                  <a:lnTo>
                    <a:pt x="171" y="2638"/>
                  </a:lnTo>
                  <a:lnTo>
                    <a:pt x="112" y="2712"/>
                  </a:lnTo>
                  <a:lnTo>
                    <a:pt x="55" y="2790"/>
                  </a:lnTo>
                  <a:lnTo>
                    <a:pt x="0" y="2869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02" name="Freeform 62"/>
            <p:cNvSpPr>
              <a:spLocks/>
            </p:cNvSpPr>
            <p:nvPr userDrawn="1"/>
          </p:nvSpPr>
          <p:spPr bwMode="auto">
            <a:xfrm>
              <a:off x="1858" y="537"/>
              <a:ext cx="4875" cy="1492"/>
            </a:xfrm>
            <a:custGeom>
              <a:avLst/>
              <a:gdLst/>
              <a:ahLst/>
              <a:cxnLst>
                <a:cxn ang="0">
                  <a:pos x="4875" y="0"/>
                </a:cxn>
                <a:cxn ang="0">
                  <a:pos x="4872" y="79"/>
                </a:cxn>
                <a:cxn ang="0">
                  <a:pos x="4864" y="170"/>
                </a:cxn>
                <a:cxn ang="0">
                  <a:pos x="4847" y="287"/>
                </a:cxn>
                <a:cxn ang="0">
                  <a:pos x="4821" y="428"/>
                </a:cxn>
                <a:cxn ang="0">
                  <a:pos x="4780" y="581"/>
                </a:cxn>
                <a:cxn ang="0">
                  <a:pos x="4740" y="706"/>
                </a:cxn>
                <a:cxn ang="0">
                  <a:pos x="4707" y="790"/>
                </a:cxn>
                <a:cxn ang="0">
                  <a:pos x="4671" y="874"/>
                </a:cxn>
                <a:cxn ang="0">
                  <a:pos x="4628" y="959"/>
                </a:cxn>
                <a:cxn ang="0">
                  <a:pos x="4580" y="1043"/>
                </a:cxn>
                <a:cxn ang="0">
                  <a:pos x="4526" y="1127"/>
                </a:cxn>
                <a:cxn ang="0">
                  <a:pos x="4467" y="1208"/>
                </a:cxn>
                <a:cxn ang="0">
                  <a:pos x="4400" y="1287"/>
                </a:cxn>
                <a:cxn ang="0">
                  <a:pos x="4326" y="1361"/>
                </a:cxn>
                <a:cxn ang="0">
                  <a:pos x="4247" y="1432"/>
                </a:cxn>
                <a:cxn ang="0">
                  <a:pos x="4160" y="1500"/>
                </a:cxn>
                <a:cxn ang="0">
                  <a:pos x="4064" y="1560"/>
                </a:cxn>
                <a:cxn ang="0">
                  <a:pos x="3960" y="1615"/>
                </a:cxn>
                <a:cxn ang="0">
                  <a:pos x="3847" y="1663"/>
                </a:cxn>
                <a:cxn ang="0">
                  <a:pos x="3727" y="1703"/>
                </a:cxn>
                <a:cxn ang="0">
                  <a:pos x="3597" y="1737"/>
                </a:cxn>
                <a:cxn ang="0">
                  <a:pos x="3457" y="1760"/>
                </a:cxn>
                <a:cxn ang="0">
                  <a:pos x="3309" y="1775"/>
                </a:cxn>
                <a:cxn ang="0">
                  <a:pos x="3149" y="1778"/>
                </a:cxn>
                <a:cxn ang="0">
                  <a:pos x="3066" y="1776"/>
                </a:cxn>
                <a:cxn ang="0">
                  <a:pos x="2739" y="1766"/>
                </a:cxn>
                <a:cxn ang="0">
                  <a:pos x="2438" y="1770"/>
                </a:cxn>
                <a:cxn ang="0">
                  <a:pos x="2160" y="1783"/>
                </a:cxn>
                <a:cxn ang="0">
                  <a:pos x="1904" y="1808"/>
                </a:cxn>
                <a:cxn ang="0">
                  <a:pos x="1669" y="1844"/>
                </a:cxn>
                <a:cxn ang="0">
                  <a:pos x="1452" y="1891"/>
                </a:cxn>
                <a:cxn ang="0">
                  <a:pos x="1351" y="1918"/>
                </a:cxn>
                <a:cxn ang="0">
                  <a:pos x="1254" y="1949"/>
                </a:cxn>
                <a:cxn ang="0">
                  <a:pos x="1161" y="1983"/>
                </a:cxn>
                <a:cxn ang="0">
                  <a:pos x="1071" y="2018"/>
                </a:cxn>
                <a:cxn ang="0">
                  <a:pos x="984" y="2059"/>
                </a:cxn>
                <a:cxn ang="0">
                  <a:pos x="903" y="2101"/>
                </a:cxn>
                <a:cxn ang="0">
                  <a:pos x="823" y="2144"/>
                </a:cxn>
                <a:cxn ang="0">
                  <a:pos x="747" y="2193"/>
                </a:cxn>
                <a:cxn ang="0">
                  <a:pos x="673" y="2243"/>
                </a:cxn>
                <a:cxn ang="0">
                  <a:pos x="603" y="2296"/>
                </a:cxn>
                <a:cxn ang="0">
                  <a:pos x="535" y="2351"/>
                </a:cxn>
                <a:cxn ang="0">
                  <a:pos x="404" y="2472"/>
                </a:cxn>
                <a:cxn ang="0">
                  <a:pos x="282" y="2604"/>
                </a:cxn>
                <a:cxn ang="0">
                  <a:pos x="167" y="2747"/>
                </a:cxn>
                <a:cxn ang="0">
                  <a:pos x="54" y="2902"/>
                </a:cxn>
              </a:cxnLst>
              <a:rect l="0" t="0" r="r" b="b"/>
              <a:pathLst>
                <a:path w="4875" h="2984">
                  <a:moveTo>
                    <a:pt x="4875" y="0"/>
                  </a:moveTo>
                  <a:lnTo>
                    <a:pt x="4875" y="0"/>
                  </a:lnTo>
                  <a:lnTo>
                    <a:pt x="4875" y="21"/>
                  </a:lnTo>
                  <a:lnTo>
                    <a:pt x="4872" y="79"/>
                  </a:lnTo>
                  <a:lnTo>
                    <a:pt x="4868" y="121"/>
                  </a:lnTo>
                  <a:lnTo>
                    <a:pt x="4864" y="170"/>
                  </a:lnTo>
                  <a:lnTo>
                    <a:pt x="4857" y="226"/>
                  </a:lnTo>
                  <a:lnTo>
                    <a:pt x="4847" y="287"/>
                  </a:lnTo>
                  <a:lnTo>
                    <a:pt x="4835" y="355"/>
                  </a:lnTo>
                  <a:lnTo>
                    <a:pt x="4821" y="428"/>
                  </a:lnTo>
                  <a:lnTo>
                    <a:pt x="4803" y="502"/>
                  </a:lnTo>
                  <a:lnTo>
                    <a:pt x="4780" y="581"/>
                  </a:lnTo>
                  <a:lnTo>
                    <a:pt x="4754" y="664"/>
                  </a:lnTo>
                  <a:lnTo>
                    <a:pt x="4740" y="706"/>
                  </a:lnTo>
                  <a:lnTo>
                    <a:pt x="4724" y="748"/>
                  </a:lnTo>
                  <a:lnTo>
                    <a:pt x="4707" y="790"/>
                  </a:lnTo>
                  <a:lnTo>
                    <a:pt x="4689" y="832"/>
                  </a:lnTo>
                  <a:lnTo>
                    <a:pt x="4671" y="874"/>
                  </a:lnTo>
                  <a:lnTo>
                    <a:pt x="4650" y="917"/>
                  </a:lnTo>
                  <a:lnTo>
                    <a:pt x="4628" y="959"/>
                  </a:lnTo>
                  <a:lnTo>
                    <a:pt x="4604" y="1001"/>
                  </a:lnTo>
                  <a:lnTo>
                    <a:pt x="4580" y="1043"/>
                  </a:lnTo>
                  <a:lnTo>
                    <a:pt x="4554" y="1085"/>
                  </a:lnTo>
                  <a:lnTo>
                    <a:pt x="4526" y="1127"/>
                  </a:lnTo>
                  <a:lnTo>
                    <a:pt x="4497" y="1167"/>
                  </a:lnTo>
                  <a:lnTo>
                    <a:pt x="4467" y="1208"/>
                  </a:lnTo>
                  <a:lnTo>
                    <a:pt x="4435" y="1248"/>
                  </a:lnTo>
                  <a:lnTo>
                    <a:pt x="4400" y="1287"/>
                  </a:lnTo>
                  <a:lnTo>
                    <a:pt x="4364" y="1324"/>
                  </a:lnTo>
                  <a:lnTo>
                    <a:pt x="4326" y="1361"/>
                  </a:lnTo>
                  <a:lnTo>
                    <a:pt x="4288" y="1398"/>
                  </a:lnTo>
                  <a:lnTo>
                    <a:pt x="4247" y="1432"/>
                  </a:lnTo>
                  <a:lnTo>
                    <a:pt x="4204" y="1466"/>
                  </a:lnTo>
                  <a:lnTo>
                    <a:pt x="4160" y="1500"/>
                  </a:lnTo>
                  <a:lnTo>
                    <a:pt x="4113" y="1531"/>
                  </a:lnTo>
                  <a:lnTo>
                    <a:pt x="4064" y="1560"/>
                  </a:lnTo>
                  <a:lnTo>
                    <a:pt x="4013" y="1589"/>
                  </a:lnTo>
                  <a:lnTo>
                    <a:pt x="3960" y="1615"/>
                  </a:lnTo>
                  <a:lnTo>
                    <a:pt x="3906" y="1641"/>
                  </a:lnTo>
                  <a:lnTo>
                    <a:pt x="3847" y="1663"/>
                  </a:lnTo>
                  <a:lnTo>
                    <a:pt x="3789" y="1684"/>
                  </a:lnTo>
                  <a:lnTo>
                    <a:pt x="3727" y="1703"/>
                  </a:lnTo>
                  <a:lnTo>
                    <a:pt x="3663" y="1721"/>
                  </a:lnTo>
                  <a:lnTo>
                    <a:pt x="3597" y="1737"/>
                  </a:lnTo>
                  <a:lnTo>
                    <a:pt x="3528" y="1750"/>
                  </a:lnTo>
                  <a:lnTo>
                    <a:pt x="3457" y="1760"/>
                  </a:lnTo>
                  <a:lnTo>
                    <a:pt x="3385" y="1768"/>
                  </a:lnTo>
                  <a:lnTo>
                    <a:pt x="3309" y="1775"/>
                  </a:lnTo>
                  <a:lnTo>
                    <a:pt x="3230" y="1778"/>
                  </a:lnTo>
                  <a:lnTo>
                    <a:pt x="3149" y="1778"/>
                  </a:lnTo>
                  <a:lnTo>
                    <a:pt x="3066" y="1776"/>
                  </a:lnTo>
                  <a:lnTo>
                    <a:pt x="3066" y="1776"/>
                  </a:lnTo>
                  <a:lnTo>
                    <a:pt x="2899" y="1770"/>
                  </a:lnTo>
                  <a:lnTo>
                    <a:pt x="2739" y="1766"/>
                  </a:lnTo>
                  <a:lnTo>
                    <a:pt x="2585" y="1766"/>
                  </a:lnTo>
                  <a:lnTo>
                    <a:pt x="2438" y="1770"/>
                  </a:lnTo>
                  <a:lnTo>
                    <a:pt x="2297" y="1775"/>
                  </a:lnTo>
                  <a:lnTo>
                    <a:pt x="2160" y="1783"/>
                  </a:lnTo>
                  <a:lnTo>
                    <a:pt x="2030" y="1794"/>
                  </a:lnTo>
                  <a:lnTo>
                    <a:pt x="1904" y="1808"/>
                  </a:lnTo>
                  <a:lnTo>
                    <a:pt x="1784" y="1825"/>
                  </a:lnTo>
                  <a:lnTo>
                    <a:pt x="1669" y="1844"/>
                  </a:lnTo>
                  <a:lnTo>
                    <a:pt x="1558" y="1867"/>
                  </a:lnTo>
                  <a:lnTo>
                    <a:pt x="1452" y="1891"/>
                  </a:lnTo>
                  <a:lnTo>
                    <a:pt x="1401" y="1904"/>
                  </a:lnTo>
                  <a:lnTo>
                    <a:pt x="1351" y="1918"/>
                  </a:lnTo>
                  <a:lnTo>
                    <a:pt x="1302" y="1934"/>
                  </a:lnTo>
                  <a:lnTo>
                    <a:pt x="1254" y="1949"/>
                  </a:lnTo>
                  <a:lnTo>
                    <a:pt x="1207" y="1965"/>
                  </a:lnTo>
                  <a:lnTo>
                    <a:pt x="1161" y="1983"/>
                  </a:lnTo>
                  <a:lnTo>
                    <a:pt x="1115" y="2001"/>
                  </a:lnTo>
                  <a:lnTo>
                    <a:pt x="1071" y="2018"/>
                  </a:lnTo>
                  <a:lnTo>
                    <a:pt x="1028" y="2038"/>
                  </a:lnTo>
                  <a:lnTo>
                    <a:pt x="984" y="2059"/>
                  </a:lnTo>
                  <a:lnTo>
                    <a:pt x="943" y="2078"/>
                  </a:lnTo>
                  <a:lnTo>
                    <a:pt x="903" y="2101"/>
                  </a:lnTo>
                  <a:lnTo>
                    <a:pt x="862" y="2122"/>
                  </a:lnTo>
                  <a:lnTo>
                    <a:pt x="823" y="2144"/>
                  </a:lnTo>
                  <a:lnTo>
                    <a:pt x="785" y="2169"/>
                  </a:lnTo>
                  <a:lnTo>
                    <a:pt x="747" y="2193"/>
                  </a:lnTo>
                  <a:lnTo>
                    <a:pt x="710" y="2217"/>
                  </a:lnTo>
                  <a:lnTo>
                    <a:pt x="673" y="2243"/>
                  </a:lnTo>
                  <a:lnTo>
                    <a:pt x="637" y="2269"/>
                  </a:lnTo>
                  <a:lnTo>
                    <a:pt x="603" y="2296"/>
                  </a:lnTo>
                  <a:lnTo>
                    <a:pt x="568" y="2324"/>
                  </a:lnTo>
                  <a:lnTo>
                    <a:pt x="535" y="2351"/>
                  </a:lnTo>
                  <a:lnTo>
                    <a:pt x="468" y="2411"/>
                  </a:lnTo>
                  <a:lnTo>
                    <a:pt x="404" y="2472"/>
                  </a:lnTo>
                  <a:lnTo>
                    <a:pt x="343" y="2537"/>
                  </a:lnTo>
                  <a:lnTo>
                    <a:pt x="282" y="2604"/>
                  </a:lnTo>
                  <a:lnTo>
                    <a:pt x="224" y="2674"/>
                  </a:lnTo>
                  <a:lnTo>
                    <a:pt x="167" y="2747"/>
                  </a:lnTo>
                  <a:lnTo>
                    <a:pt x="110" y="2822"/>
                  </a:lnTo>
                  <a:lnTo>
                    <a:pt x="54" y="2902"/>
                  </a:lnTo>
                  <a:lnTo>
                    <a:pt x="0" y="2984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03" name="Freeform 63"/>
            <p:cNvSpPr>
              <a:spLocks/>
            </p:cNvSpPr>
            <p:nvPr userDrawn="1"/>
          </p:nvSpPr>
          <p:spPr bwMode="auto">
            <a:xfrm>
              <a:off x="1909" y="508"/>
              <a:ext cx="4831" cy="1548"/>
            </a:xfrm>
            <a:custGeom>
              <a:avLst/>
              <a:gdLst/>
              <a:ahLst/>
              <a:cxnLst>
                <a:cxn ang="0">
                  <a:pos x="4831" y="0"/>
                </a:cxn>
                <a:cxn ang="0">
                  <a:pos x="4828" y="80"/>
                </a:cxn>
                <a:cxn ang="0">
                  <a:pos x="4821" y="172"/>
                </a:cxn>
                <a:cxn ang="0">
                  <a:pos x="4806" y="291"/>
                </a:cxn>
                <a:cxn ang="0">
                  <a:pos x="4782" y="430"/>
                </a:cxn>
                <a:cxn ang="0">
                  <a:pos x="4743" y="587"/>
                </a:cxn>
                <a:cxn ang="0">
                  <a:pos x="4706" y="711"/>
                </a:cxn>
                <a:cxn ang="0">
                  <a:pos x="4674" y="797"/>
                </a:cxn>
                <a:cxn ang="0">
                  <a:pos x="4638" y="882"/>
                </a:cxn>
                <a:cxn ang="0">
                  <a:pos x="4597" y="969"/>
                </a:cxn>
                <a:cxn ang="0">
                  <a:pos x="4550" y="1055"/>
                </a:cxn>
                <a:cxn ang="0">
                  <a:pos x="4497" y="1139"/>
                </a:cxn>
                <a:cxn ang="0">
                  <a:pos x="4439" y="1223"/>
                </a:cxn>
                <a:cxn ang="0">
                  <a:pos x="4374" y="1302"/>
                </a:cxn>
                <a:cxn ang="0">
                  <a:pos x="4303" y="1379"/>
                </a:cxn>
                <a:cxn ang="0">
                  <a:pos x="4224" y="1452"/>
                </a:cxn>
                <a:cxn ang="0">
                  <a:pos x="4136" y="1522"/>
                </a:cxn>
                <a:cxn ang="0">
                  <a:pos x="4042" y="1584"/>
                </a:cxn>
                <a:cxn ang="0">
                  <a:pos x="3939" y="1643"/>
                </a:cxn>
                <a:cxn ang="0">
                  <a:pos x="3828" y="1693"/>
                </a:cxn>
                <a:cxn ang="0">
                  <a:pos x="3707" y="1736"/>
                </a:cxn>
                <a:cxn ang="0">
                  <a:pos x="3578" y="1772"/>
                </a:cxn>
                <a:cxn ang="0">
                  <a:pos x="3439" y="1798"/>
                </a:cxn>
                <a:cxn ang="0">
                  <a:pos x="3291" y="1815"/>
                </a:cxn>
                <a:cxn ang="0">
                  <a:pos x="3131" y="1822"/>
                </a:cxn>
                <a:cxn ang="0">
                  <a:pos x="3048" y="1822"/>
                </a:cxn>
                <a:cxn ang="0">
                  <a:pos x="2720" y="1819"/>
                </a:cxn>
                <a:cxn ang="0">
                  <a:pos x="2419" y="1828"/>
                </a:cxn>
                <a:cxn ang="0">
                  <a:pos x="2141" y="1848"/>
                </a:cxn>
                <a:cxn ang="0">
                  <a:pos x="1887" y="1877"/>
                </a:cxn>
                <a:cxn ang="0">
                  <a:pos x="1651" y="1919"/>
                </a:cxn>
                <a:cxn ang="0">
                  <a:pos x="1436" y="1970"/>
                </a:cxn>
                <a:cxn ang="0">
                  <a:pos x="1335" y="1999"/>
                </a:cxn>
                <a:cxn ang="0">
                  <a:pos x="1239" y="2032"/>
                </a:cxn>
                <a:cxn ang="0">
                  <a:pos x="1146" y="2067"/>
                </a:cxn>
                <a:cxn ang="0">
                  <a:pos x="1057" y="2106"/>
                </a:cxn>
                <a:cxn ang="0">
                  <a:pos x="971" y="2148"/>
                </a:cxn>
                <a:cxn ang="0">
                  <a:pos x="889" y="2192"/>
                </a:cxn>
                <a:cxn ang="0">
                  <a:pos x="811" y="2237"/>
                </a:cxn>
                <a:cxn ang="0">
                  <a:pos x="735" y="2287"/>
                </a:cxn>
                <a:cxn ang="0">
                  <a:pos x="663" y="2339"/>
                </a:cxn>
                <a:cxn ang="0">
                  <a:pos x="593" y="2393"/>
                </a:cxn>
                <a:cxn ang="0">
                  <a:pos x="525" y="2452"/>
                </a:cxn>
                <a:cxn ang="0">
                  <a:pos x="397" y="2576"/>
                </a:cxn>
                <a:cxn ang="0">
                  <a:pos x="277" y="2710"/>
                </a:cxn>
                <a:cxn ang="0">
                  <a:pos x="163" y="2857"/>
                </a:cxn>
                <a:cxn ang="0">
                  <a:pos x="53" y="3013"/>
                </a:cxn>
              </a:cxnLst>
              <a:rect l="0" t="0" r="r" b="b"/>
              <a:pathLst>
                <a:path w="4831" h="3097">
                  <a:moveTo>
                    <a:pt x="4831" y="0"/>
                  </a:moveTo>
                  <a:lnTo>
                    <a:pt x="4831" y="0"/>
                  </a:lnTo>
                  <a:lnTo>
                    <a:pt x="4829" y="21"/>
                  </a:lnTo>
                  <a:lnTo>
                    <a:pt x="4828" y="80"/>
                  </a:lnTo>
                  <a:lnTo>
                    <a:pt x="4825" y="122"/>
                  </a:lnTo>
                  <a:lnTo>
                    <a:pt x="4821" y="172"/>
                  </a:lnTo>
                  <a:lnTo>
                    <a:pt x="4814" y="228"/>
                  </a:lnTo>
                  <a:lnTo>
                    <a:pt x="4806" y="291"/>
                  </a:lnTo>
                  <a:lnTo>
                    <a:pt x="4796" y="359"/>
                  </a:lnTo>
                  <a:lnTo>
                    <a:pt x="4782" y="430"/>
                  </a:lnTo>
                  <a:lnTo>
                    <a:pt x="4764" y="507"/>
                  </a:lnTo>
                  <a:lnTo>
                    <a:pt x="4743" y="587"/>
                  </a:lnTo>
                  <a:lnTo>
                    <a:pt x="4719" y="669"/>
                  </a:lnTo>
                  <a:lnTo>
                    <a:pt x="4706" y="711"/>
                  </a:lnTo>
                  <a:lnTo>
                    <a:pt x="4690" y="755"/>
                  </a:lnTo>
                  <a:lnTo>
                    <a:pt x="4674" y="797"/>
                  </a:lnTo>
                  <a:lnTo>
                    <a:pt x="4657" y="840"/>
                  </a:lnTo>
                  <a:lnTo>
                    <a:pt x="4638" y="882"/>
                  </a:lnTo>
                  <a:lnTo>
                    <a:pt x="4618" y="926"/>
                  </a:lnTo>
                  <a:lnTo>
                    <a:pt x="4597" y="969"/>
                  </a:lnTo>
                  <a:lnTo>
                    <a:pt x="4574" y="1011"/>
                  </a:lnTo>
                  <a:lnTo>
                    <a:pt x="4550" y="1055"/>
                  </a:lnTo>
                  <a:lnTo>
                    <a:pt x="4525" y="1097"/>
                  </a:lnTo>
                  <a:lnTo>
                    <a:pt x="4497" y="1139"/>
                  </a:lnTo>
                  <a:lnTo>
                    <a:pt x="4470" y="1181"/>
                  </a:lnTo>
                  <a:lnTo>
                    <a:pt x="4439" y="1223"/>
                  </a:lnTo>
                  <a:lnTo>
                    <a:pt x="4407" y="1263"/>
                  </a:lnTo>
                  <a:lnTo>
                    <a:pt x="4374" y="1302"/>
                  </a:lnTo>
                  <a:lnTo>
                    <a:pt x="4339" y="1342"/>
                  </a:lnTo>
                  <a:lnTo>
                    <a:pt x="4303" y="1379"/>
                  </a:lnTo>
                  <a:lnTo>
                    <a:pt x="4264" y="1417"/>
                  </a:lnTo>
                  <a:lnTo>
                    <a:pt x="4224" y="1452"/>
                  </a:lnTo>
                  <a:lnTo>
                    <a:pt x="4181" y="1488"/>
                  </a:lnTo>
                  <a:lnTo>
                    <a:pt x="4136" y="1522"/>
                  </a:lnTo>
                  <a:lnTo>
                    <a:pt x="4091" y="1554"/>
                  </a:lnTo>
                  <a:lnTo>
                    <a:pt x="4042" y="1584"/>
                  </a:lnTo>
                  <a:lnTo>
                    <a:pt x="3992" y="1614"/>
                  </a:lnTo>
                  <a:lnTo>
                    <a:pt x="3939" y="1643"/>
                  </a:lnTo>
                  <a:lnTo>
                    <a:pt x="3885" y="1668"/>
                  </a:lnTo>
                  <a:lnTo>
                    <a:pt x="3828" y="1693"/>
                  </a:lnTo>
                  <a:lnTo>
                    <a:pt x="3768" y="1715"/>
                  </a:lnTo>
                  <a:lnTo>
                    <a:pt x="3707" y="1736"/>
                  </a:lnTo>
                  <a:lnTo>
                    <a:pt x="3643" y="1754"/>
                  </a:lnTo>
                  <a:lnTo>
                    <a:pt x="3578" y="1772"/>
                  </a:lnTo>
                  <a:lnTo>
                    <a:pt x="3510" y="1786"/>
                  </a:lnTo>
                  <a:lnTo>
                    <a:pt x="3439" y="1798"/>
                  </a:lnTo>
                  <a:lnTo>
                    <a:pt x="3366" y="1807"/>
                  </a:lnTo>
                  <a:lnTo>
                    <a:pt x="3291" y="1815"/>
                  </a:lnTo>
                  <a:lnTo>
                    <a:pt x="3212" y="1820"/>
                  </a:lnTo>
                  <a:lnTo>
                    <a:pt x="3131" y="1822"/>
                  </a:lnTo>
                  <a:lnTo>
                    <a:pt x="3048" y="1822"/>
                  </a:lnTo>
                  <a:lnTo>
                    <a:pt x="3048" y="1822"/>
                  </a:lnTo>
                  <a:lnTo>
                    <a:pt x="2881" y="1819"/>
                  </a:lnTo>
                  <a:lnTo>
                    <a:pt x="2720" y="1819"/>
                  </a:lnTo>
                  <a:lnTo>
                    <a:pt x="2567" y="1822"/>
                  </a:lnTo>
                  <a:lnTo>
                    <a:pt x="2419" y="1828"/>
                  </a:lnTo>
                  <a:lnTo>
                    <a:pt x="2277" y="1836"/>
                  </a:lnTo>
                  <a:lnTo>
                    <a:pt x="2141" y="1848"/>
                  </a:lnTo>
                  <a:lnTo>
                    <a:pt x="2012" y="1861"/>
                  </a:lnTo>
                  <a:lnTo>
                    <a:pt x="1887" y="1877"/>
                  </a:lnTo>
                  <a:lnTo>
                    <a:pt x="1766" y="1896"/>
                  </a:lnTo>
                  <a:lnTo>
                    <a:pt x="1651" y="1919"/>
                  </a:lnTo>
                  <a:lnTo>
                    <a:pt x="1541" y="1943"/>
                  </a:lnTo>
                  <a:lnTo>
                    <a:pt x="1436" y="1970"/>
                  </a:lnTo>
                  <a:lnTo>
                    <a:pt x="1384" y="1985"/>
                  </a:lnTo>
                  <a:lnTo>
                    <a:pt x="1335" y="1999"/>
                  </a:lnTo>
                  <a:lnTo>
                    <a:pt x="1286" y="2016"/>
                  </a:lnTo>
                  <a:lnTo>
                    <a:pt x="1239" y="2032"/>
                  </a:lnTo>
                  <a:lnTo>
                    <a:pt x="1191" y="2050"/>
                  </a:lnTo>
                  <a:lnTo>
                    <a:pt x="1146" y="2067"/>
                  </a:lnTo>
                  <a:lnTo>
                    <a:pt x="1100" y="2087"/>
                  </a:lnTo>
                  <a:lnTo>
                    <a:pt x="1057" y="2106"/>
                  </a:lnTo>
                  <a:lnTo>
                    <a:pt x="1014" y="2127"/>
                  </a:lnTo>
                  <a:lnTo>
                    <a:pt x="971" y="2148"/>
                  </a:lnTo>
                  <a:lnTo>
                    <a:pt x="930" y="2169"/>
                  </a:lnTo>
                  <a:lnTo>
                    <a:pt x="889" y="2192"/>
                  </a:lnTo>
                  <a:lnTo>
                    <a:pt x="850" y="2214"/>
                  </a:lnTo>
                  <a:lnTo>
                    <a:pt x="811" y="2237"/>
                  </a:lnTo>
                  <a:lnTo>
                    <a:pt x="772" y="2263"/>
                  </a:lnTo>
                  <a:lnTo>
                    <a:pt x="735" y="2287"/>
                  </a:lnTo>
                  <a:lnTo>
                    <a:pt x="699" y="2313"/>
                  </a:lnTo>
                  <a:lnTo>
                    <a:pt x="663" y="2339"/>
                  </a:lnTo>
                  <a:lnTo>
                    <a:pt x="628" y="2366"/>
                  </a:lnTo>
                  <a:lnTo>
                    <a:pt x="593" y="2393"/>
                  </a:lnTo>
                  <a:lnTo>
                    <a:pt x="558" y="2423"/>
                  </a:lnTo>
                  <a:lnTo>
                    <a:pt x="525" y="2452"/>
                  </a:lnTo>
                  <a:lnTo>
                    <a:pt x="460" y="2511"/>
                  </a:lnTo>
                  <a:lnTo>
                    <a:pt x="397" y="2576"/>
                  </a:lnTo>
                  <a:lnTo>
                    <a:pt x="336" y="2640"/>
                  </a:lnTo>
                  <a:lnTo>
                    <a:pt x="277" y="2710"/>
                  </a:lnTo>
                  <a:lnTo>
                    <a:pt x="220" y="2783"/>
                  </a:lnTo>
                  <a:lnTo>
                    <a:pt x="163" y="2857"/>
                  </a:lnTo>
                  <a:lnTo>
                    <a:pt x="107" y="2934"/>
                  </a:lnTo>
                  <a:lnTo>
                    <a:pt x="53" y="3013"/>
                  </a:lnTo>
                  <a:lnTo>
                    <a:pt x="0" y="3097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04" name="Freeform 64"/>
            <p:cNvSpPr>
              <a:spLocks/>
            </p:cNvSpPr>
            <p:nvPr userDrawn="1"/>
          </p:nvSpPr>
          <p:spPr bwMode="auto">
            <a:xfrm>
              <a:off x="1968" y="479"/>
              <a:ext cx="4782" cy="1605"/>
            </a:xfrm>
            <a:custGeom>
              <a:avLst/>
              <a:gdLst/>
              <a:ahLst/>
              <a:cxnLst>
                <a:cxn ang="0">
                  <a:pos x="4782" y="0"/>
                </a:cxn>
                <a:cxn ang="0">
                  <a:pos x="4780" y="81"/>
                </a:cxn>
                <a:cxn ang="0">
                  <a:pos x="4775" y="173"/>
                </a:cxn>
                <a:cxn ang="0">
                  <a:pos x="4762" y="292"/>
                </a:cxn>
                <a:cxn ang="0">
                  <a:pos x="4740" y="433"/>
                </a:cxn>
                <a:cxn ang="0">
                  <a:pos x="4704" y="591"/>
                </a:cxn>
                <a:cxn ang="0">
                  <a:pos x="4668" y="717"/>
                </a:cxn>
                <a:cxn ang="0">
                  <a:pos x="4637" y="802"/>
                </a:cxn>
                <a:cxn ang="0">
                  <a:pos x="4602" y="890"/>
                </a:cxn>
                <a:cxn ang="0">
                  <a:pos x="4564" y="978"/>
                </a:cxn>
                <a:cxn ang="0">
                  <a:pos x="4518" y="1066"/>
                </a:cxn>
                <a:cxn ang="0">
                  <a:pos x="4466" y="1151"/>
                </a:cxn>
                <a:cxn ang="0">
                  <a:pos x="4409" y="1235"/>
                </a:cxn>
                <a:cxn ang="0">
                  <a:pos x="4346" y="1318"/>
                </a:cxn>
                <a:cxn ang="0">
                  <a:pos x="4275" y="1397"/>
                </a:cxn>
                <a:cxn ang="0">
                  <a:pos x="4197" y="1471"/>
                </a:cxn>
                <a:cxn ang="0">
                  <a:pos x="4111" y="1542"/>
                </a:cxn>
                <a:cxn ang="0">
                  <a:pos x="4018" y="1608"/>
                </a:cxn>
                <a:cxn ang="0">
                  <a:pos x="3917" y="1668"/>
                </a:cxn>
                <a:cxn ang="0">
                  <a:pos x="3805" y="1721"/>
                </a:cxn>
                <a:cxn ang="0">
                  <a:pos x="3686" y="1766"/>
                </a:cxn>
                <a:cxn ang="0">
                  <a:pos x="3557" y="1805"/>
                </a:cxn>
                <a:cxn ang="0">
                  <a:pos x="3418" y="1834"/>
                </a:cxn>
                <a:cxn ang="0">
                  <a:pos x="3270" y="1855"/>
                </a:cxn>
                <a:cxn ang="0">
                  <a:pos x="3110" y="1865"/>
                </a:cxn>
                <a:cxn ang="0">
                  <a:pos x="3027" y="1867"/>
                </a:cxn>
                <a:cxn ang="0">
                  <a:pos x="2700" y="1870"/>
                </a:cxn>
                <a:cxn ang="0">
                  <a:pos x="2399" y="1884"/>
                </a:cxn>
                <a:cxn ang="0">
                  <a:pos x="2121" y="1910"/>
                </a:cxn>
                <a:cxn ang="0">
                  <a:pos x="1867" y="1946"/>
                </a:cxn>
                <a:cxn ang="0">
                  <a:pos x="1633" y="1991"/>
                </a:cxn>
                <a:cxn ang="0">
                  <a:pos x="1419" y="2047"/>
                </a:cxn>
                <a:cxn ang="0">
                  <a:pos x="1317" y="2080"/>
                </a:cxn>
                <a:cxn ang="0">
                  <a:pos x="1222" y="2115"/>
                </a:cxn>
                <a:cxn ang="0">
                  <a:pos x="1129" y="2152"/>
                </a:cxn>
                <a:cxn ang="0">
                  <a:pos x="1041" y="2193"/>
                </a:cxn>
                <a:cxn ang="0">
                  <a:pos x="956" y="2235"/>
                </a:cxn>
                <a:cxn ang="0">
                  <a:pos x="874" y="2282"/>
                </a:cxn>
                <a:cxn ang="0">
                  <a:pos x="797" y="2330"/>
                </a:cxn>
                <a:cxn ang="0">
                  <a:pos x="722" y="2380"/>
                </a:cxn>
                <a:cxn ang="0">
                  <a:pos x="651" y="2435"/>
                </a:cxn>
                <a:cxn ang="0">
                  <a:pos x="582" y="2491"/>
                </a:cxn>
                <a:cxn ang="0">
                  <a:pos x="515" y="2550"/>
                </a:cxn>
                <a:cxn ang="0">
                  <a:pos x="389" y="2677"/>
                </a:cxn>
                <a:cxn ang="0">
                  <a:pos x="271" y="2816"/>
                </a:cxn>
                <a:cxn ang="0">
                  <a:pos x="158" y="2965"/>
                </a:cxn>
                <a:cxn ang="0">
                  <a:pos x="51" y="3124"/>
                </a:cxn>
              </a:cxnLst>
              <a:rect l="0" t="0" r="r" b="b"/>
              <a:pathLst>
                <a:path w="4782" h="3210">
                  <a:moveTo>
                    <a:pt x="4782" y="0"/>
                  </a:moveTo>
                  <a:lnTo>
                    <a:pt x="4782" y="0"/>
                  </a:lnTo>
                  <a:lnTo>
                    <a:pt x="4782" y="21"/>
                  </a:lnTo>
                  <a:lnTo>
                    <a:pt x="4780" y="81"/>
                  </a:lnTo>
                  <a:lnTo>
                    <a:pt x="4779" y="123"/>
                  </a:lnTo>
                  <a:lnTo>
                    <a:pt x="4775" y="173"/>
                  </a:lnTo>
                  <a:lnTo>
                    <a:pt x="4770" y="229"/>
                  </a:lnTo>
                  <a:lnTo>
                    <a:pt x="4762" y="292"/>
                  </a:lnTo>
                  <a:lnTo>
                    <a:pt x="4752" y="360"/>
                  </a:lnTo>
                  <a:lnTo>
                    <a:pt x="4740" y="433"/>
                  </a:lnTo>
                  <a:lnTo>
                    <a:pt x="4723" y="510"/>
                  </a:lnTo>
                  <a:lnTo>
                    <a:pt x="4704" y="591"/>
                  </a:lnTo>
                  <a:lnTo>
                    <a:pt x="4682" y="675"/>
                  </a:lnTo>
                  <a:lnTo>
                    <a:pt x="4668" y="717"/>
                  </a:lnTo>
                  <a:lnTo>
                    <a:pt x="4654" y="760"/>
                  </a:lnTo>
                  <a:lnTo>
                    <a:pt x="4637" y="802"/>
                  </a:lnTo>
                  <a:lnTo>
                    <a:pt x="4620" y="846"/>
                  </a:lnTo>
                  <a:lnTo>
                    <a:pt x="4602" y="890"/>
                  </a:lnTo>
                  <a:lnTo>
                    <a:pt x="4584" y="935"/>
                  </a:lnTo>
                  <a:lnTo>
                    <a:pt x="4564" y="978"/>
                  </a:lnTo>
                  <a:lnTo>
                    <a:pt x="4541" y="1022"/>
                  </a:lnTo>
                  <a:lnTo>
                    <a:pt x="4518" y="1066"/>
                  </a:lnTo>
                  <a:lnTo>
                    <a:pt x="4493" y="1108"/>
                  </a:lnTo>
                  <a:lnTo>
                    <a:pt x="4466" y="1151"/>
                  </a:lnTo>
                  <a:lnTo>
                    <a:pt x="4439" y="1193"/>
                  </a:lnTo>
                  <a:lnTo>
                    <a:pt x="4409" y="1235"/>
                  </a:lnTo>
                  <a:lnTo>
                    <a:pt x="4379" y="1277"/>
                  </a:lnTo>
                  <a:lnTo>
                    <a:pt x="4346" y="1318"/>
                  </a:lnTo>
                  <a:lnTo>
                    <a:pt x="4311" y="1358"/>
                  </a:lnTo>
                  <a:lnTo>
                    <a:pt x="4275" y="1397"/>
                  </a:lnTo>
                  <a:lnTo>
                    <a:pt x="4237" y="1435"/>
                  </a:lnTo>
                  <a:lnTo>
                    <a:pt x="4197" y="1471"/>
                  </a:lnTo>
                  <a:lnTo>
                    <a:pt x="4155" y="1508"/>
                  </a:lnTo>
                  <a:lnTo>
                    <a:pt x="4111" y="1542"/>
                  </a:lnTo>
                  <a:lnTo>
                    <a:pt x="4065" y="1576"/>
                  </a:lnTo>
                  <a:lnTo>
                    <a:pt x="4018" y="1608"/>
                  </a:lnTo>
                  <a:lnTo>
                    <a:pt x="3968" y="1639"/>
                  </a:lnTo>
                  <a:lnTo>
                    <a:pt x="3917" y="1668"/>
                  </a:lnTo>
                  <a:lnTo>
                    <a:pt x="3862" y="1695"/>
                  </a:lnTo>
                  <a:lnTo>
                    <a:pt x="3805" y="1721"/>
                  </a:lnTo>
                  <a:lnTo>
                    <a:pt x="3747" y="1744"/>
                  </a:lnTo>
                  <a:lnTo>
                    <a:pt x="3686" y="1766"/>
                  </a:lnTo>
                  <a:lnTo>
                    <a:pt x="3622" y="1787"/>
                  </a:lnTo>
                  <a:lnTo>
                    <a:pt x="3557" y="1805"/>
                  </a:lnTo>
                  <a:lnTo>
                    <a:pt x="3489" y="1821"/>
                  </a:lnTo>
                  <a:lnTo>
                    <a:pt x="3418" y="1834"/>
                  </a:lnTo>
                  <a:lnTo>
                    <a:pt x="3344" y="1846"/>
                  </a:lnTo>
                  <a:lnTo>
                    <a:pt x="3270" y="1855"/>
                  </a:lnTo>
                  <a:lnTo>
                    <a:pt x="3192" y="1860"/>
                  </a:lnTo>
                  <a:lnTo>
                    <a:pt x="3110" y="1865"/>
                  </a:lnTo>
                  <a:lnTo>
                    <a:pt x="3027" y="1867"/>
                  </a:lnTo>
                  <a:lnTo>
                    <a:pt x="3027" y="1867"/>
                  </a:lnTo>
                  <a:lnTo>
                    <a:pt x="2860" y="1867"/>
                  </a:lnTo>
                  <a:lnTo>
                    <a:pt x="2700" y="1870"/>
                  </a:lnTo>
                  <a:lnTo>
                    <a:pt x="2546" y="1876"/>
                  </a:lnTo>
                  <a:lnTo>
                    <a:pt x="2399" y="1884"/>
                  </a:lnTo>
                  <a:lnTo>
                    <a:pt x="2257" y="1896"/>
                  </a:lnTo>
                  <a:lnTo>
                    <a:pt x="2121" y="1910"/>
                  </a:lnTo>
                  <a:lnTo>
                    <a:pt x="1992" y="1926"/>
                  </a:lnTo>
                  <a:lnTo>
                    <a:pt x="1867" y="1946"/>
                  </a:lnTo>
                  <a:lnTo>
                    <a:pt x="1748" y="1967"/>
                  </a:lnTo>
                  <a:lnTo>
                    <a:pt x="1633" y="1991"/>
                  </a:lnTo>
                  <a:lnTo>
                    <a:pt x="1523" y="2018"/>
                  </a:lnTo>
                  <a:lnTo>
                    <a:pt x="1419" y="2047"/>
                  </a:lnTo>
                  <a:lnTo>
                    <a:pt x="1367" y="2064"/>
                  </a:lnTo>
                  <a:lnTo>
                    <a:pt x="1317" y="2080"/>
                  </a:lnTo>
                  <a:lnTo>
                    <a:pt x="1269" y="2097"/>
                  </a:lnTo>
                  <a:lnTo>
                    <a:pt x="1222" y="2115"/>
                  </a:lnTo>
                  <a:lnTo>
                    <a:pt x="1174" y="2133"/>
                  </a:lnTo>
                  <a:lnTo>
                    <a:pt x="1129" y="2152"/>
                  </a:lnTo>
                  <a:lnTo>
                    <a:pt x="1084" y="2172"/>
                  </a:lnTo>
                  <a:lnTo>
                    <a:pt x="1041" y="2193"/>
                  </a:lnTo>
                  <a:lnTo>
                    <a:pt x="998" y="2214"/>
                  </a:lnTo>
                  <a:lnTo>
                    <a:pt x="956" y="2235"/>
                  </a:lnTo>
                  <a:lnTo>
                    <a:pt x="915" y="2257"/>
                  </a:lnTo>
                  <a:lnTo>
                    <a:pt x="874" y="2282"/>
                  </a:lnTo>
                  <a:lnTo>
                    <a:pt x="836" y="2306"/>
                  </a:lnTo>
                  <a:lnTo>
                    <a:pt x="797" y="2330"/>
                  </a:lnTo>
                  <a:lnTo>
                    <a:pt x="759" y="2354"/>
                  </a:lnTo>
                  <a:lnTo>
                    <a:pt x="722" y="2380"/>
                  </a:lnTo>
                  <a:lnTo>
                    <a:pt x="686" y="2407"/>
                  </a:lnTo>
                  <a:lnTo>
                    <a:pt x="651" y="2435"/>
                  </a:lnTo>
                  <a:lnTo>
                    <a:pt x="615" y="2462"/>
                  </a:lnTo>
                  <a:lnTo>
                    <a:pt x="582" y="2491"/>
                  </a:lnTo>
                  <a:lnTo>
                    <a:pt x="548" y="2520"/>
                  </a:lnTo>
                  <a:lnTo>
                    <a:pt x="515" y="2550"/>
                  </a:lnTo>
                  <a:lnTo>
                    <a:pt x="451" y="2613"/>
                  </a:lnTo>
                  <a:lnTo>
                    <a:pt x="389" y="2677"/>
                  </a:lnTo>
                  <a:lnTo>
                    <a:pt x="329" y="2745"/>
                  </a:lnTo>
                  <a:lnTo>
                    <a:pt x="271" y="2816"/>
                  </a:lnTo>
                  <a:lnTo>
                    <a:pt x="214" y="2889"/>
                  </a:lnTo>
                  <a:lnTo>
                    <a:pt x="158" y="2965"/>
                  </a:lnTo>
                  <a:lnTo>
                    <a:pt x="104" y="3044"/>
                  </a:lnTo>
                  <a:lnTo>
                    <a:pt x="51" y="3124"/>
                  </a:lnTo>
                  <a:lnTo>
                    <a:pt x="0" y="3210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05" name="Freeform 65"/>
            <p:cNvSpPr>
              <a:spLocks/>
            </p:cNvSpPr>
            <p:nvPr userDrawn="1"/>
          </p:nvSpPr>
          <p:spPr bwMode="auto">
            <a:xfrm>
              <a:off x="2023" y="451"/>
              <a:ext cx="4733" cy="1662"/>
            </a:xfrm>
            <a:custGeom>
              <a:avLst/>
              <a:gdLst/>
              <a:ahLst/>
              <a:cxnLst>
                <a:cxn ang="0">
                  <a:pos x="4733" y="0"/>
                </a:cxn>
                <a:cxn ang="0">
                  <a:pos x="4733" y="81"/>
                </a:cxn>
                <a:cxn ang="0">
                  <a:pos x="4729" y="173"/>
                </a:cxn>
                <a:cxn ang="0">
                  <a:pos x="4718" y="294"/>
                </a:cxn>
                <a:cxn ang="0">
                  <a:pos x="4699" y="436"/>
                </a:cxn>
                <a:cxn ang="0">
                  <a:pos x="4665" y="596"/>
                </a:cxn>
                <a:cxn ang="0">
                  <a:pos x="4631" y="724"/>
                </a:cxn>
                <a:cxn ang="0">
                  <a:pos x="4602" y="811"/>
                </a:cxn>
                <a:cxn ang="0">
                  <a:pos x="4568" y="898"/>
                </a:cxn>
                <a:cxn ang="0">
                  <a:pos x="4529" y="987"/>
                </a:cxn>
                <a:cxn ang="0">
                  <a:pos x="4486" y="1076"/>
                </a:cxn>
                <a:cxn ang="0">
                  <a:pos x="4436" y="1165"/>
                </a:cxn>
                <a:cxn ang="0">
                  <a:pos x="4381" y="1250"/>
                </a:cxn>
                <a:cxn ang="0">
                  <a:pos x="4317" y="1334"/>
                </a:cxn>
                <a:cxn ang="0">
                  <a:pos x="4247" y="1415"/>
                </a:cxn>
                <a:cxn ang="0">
                  <a:pos x="4171" y="1491"/>
                </a:cxn>
                <a:cxn ang="0">
                  <a:pos x="4086" y="1563"/>
                </a:cxn>
                <a:cxn ang="0">
                  <a:pos x="3993" y="1631"/>
                </a:cxn>
                <a:cxn ang="0">
                  <a:pos x="3893" y="1694"/>
                </a:cxn>
                <a:cxn ang="0">
                  <a:pos x="3784" y="1749"/>
                </a:cxn>
                <a:cxn ang="0">
                  <a:pos x="3664" y="1798"/>
                </a:cxn>
                <a:cxn ang="0">
                  <a:pos x="3537" y="1840"/>
                </a:cxn>
                <a:cxn ang="0">
                  <a:pos x="3398" y="1872"/>
                </a:cxn>
                <a:cxn ang="0">
                  <a:pos x="3249" y="1894"/>
                </a:cxn>
                <a:cxn ang="0">
                  <a:pos x="3091" y="1909"/>
                </a:cxn>
                <a:cxn ang="0">
                  <a:pos x="3008" y="1911"/>
                </a:cxn>
                <a:cxn ang="0">
                  <a:pos x="2681" y="1922"/>
                </a:cxn>
                <a:cxn ang="0">
                  <a:pos x="2380" y="1943"/>
                </a:cxn>
                <a:cxn ang="0">
                  <a:pos x="2102" y="1974"/>
                </a:cxn>
                <a:cxn ang="0">
                  <a:pos x="1848" y="2014"/>
                </a:cxn>
                <a:cxn ang="0">
                  <a:pos x="1615" y="2066"/>
                </a:cxn>
                <a:cxn ang="0">
                  <a:pos x="1401" y="2127"/>
                </a:cxn>
                <a:cxn ang="0">
                  <a:pos x="1301" y="2161"/>
                </a:cxn>
                <a:cxn ang="0">
                  <a:pos x="1205" y="2198"/>
                </a:cxn>
                <a:cxn ang="0">
                  <a:pos x="1114" y="2237"/>
                </a:cxn>
                <a:cxn ang="0">
                  <a:pos x="1026" y="2280"/>
                </a:cxn>
                <a:cxn ang="0">
                  <a:pos x="942" y="2324"/>
                </a:cxn>
                <a:cxn ang="0">
                  <a:pos x="861" y="2372"/>
                </a:cxn>
                <a:cxn ang="0">
                  <a:pos x="785" y="2422"/>
                </a:cxn>
                <a:cxn ang="0">
                  <a:pos x="711" y="2476"/>
                </a:cxn>
                <a:cxn ang="0">
                  <a:pos x="639" y="2531"/>
                </a:cxn>
                <a:cxn ang="0">
                  <a:pos x="571" y="2589"/>
                </a:cxn>
                <a:cxn ang="0">
                  <a:pos x="506" y="2650"/>
                </a:cxn>
                <a:cxn ang="0">
                  <a:pos x="382" y="2779"/>
                </a:cxn>
                <a:cxn ang="0">
                  <a:pos x="265" y="2921"/>
                </a:cxn>
                <a:cxn ang="0">
                  <a:pos x="156" y="3073"/>
                </a:cxn>
                <a:cxn ang="0">
                  <a:pos x="52" y="3236"/>
                </a:cxn>
              </a:cxnLst>
              <a:rect l="0" t="0" r="r" b="b"/>
              <a:pathLst>
                <a:path w="4733" h="3323">
                  <a:moveTo>
                    <a:pt x="4733" y="0"/>
                  </a:moveTo>
                  <a:lnTo>
                    <a:pt x="4733" y="0"/>
                  </a:lnTo>
                  <a:lnTo>
                    <a:pt x="4733" y="21"/>
                  </a:lnTo>
                  <a:lnTo>
                    <a:pt x="4733" y="81"/>
                  </a:lnTo>
                  <a:lnTo>
                    <a:pt x="4732" y="123"/>
                  </a:lnTo>
                  <a:lnTo>
                    <a:pt x="4729" y="173"/>
                  </a:lnTo>
                  <a:lnTo>
                    <a:pt x="4725" y="231"/>
                  </a:lnTo>
                  <a:lnTo>
                    <a:pt x="4718" y="294"/>
                  </a:lnTo>
                  <a:lnTo>
                    <a:pt x="4710" y="364"/>
                  </a:lnTo>
                  <a:lnTo>
                    <a:pt x="4699" y="436"/>
                  </a:lnTo>
                  <a:lnTo>
                    <a:pt x="4683" y="516"/>
                  </a:lnTo>
                  <a:lnTo>
                    <a:pt x="4665" y="596"/>
                  </a:lnTo>
                  <a:lnTo>
                    <a:pt x="4643" y="680"/>
                  </a:lnTo>
                  <a:lnTo>
                    <a:pt x="4631" y="724"/>
                  </a:lnTo>
                  <a:lnTo>
                    <a:pt x="4617" y="767"/>
                  </a:lnTo>
                  <a:lnTo>
                    <a:pt x="4602" y="811"/>
                  </a:lnTo>
                  <a:lnTo>
                    <a:pt x="4586" y="855"/>
                  </a:lnTo>
                  <a:lnTo>
                    <a:pt x="4568" y="898"/>
                  </a:lnTo>
                  <a:lnTo>
                    <a:pt x="4550" y="943"/>
                  </a:lnTo>
                  <a:lnTo>
                    <a:pt x="4529" y="987"/>
                  </a:lnTo>
                  <a:lnTo>
                    <a:pt x="4509" y="1032"/>
                  </a:lnTo>
                  <a:lnTo>
                    <a:pt x="4486" y="1076"/>
                  </a:lnTo>
                  <a:lnTo>
                    <a:pt x="4461" y="1119"/>
                  </a:lnTo>
                  <a:lnTo>
                    <a:pt x="4436" y="1165"/>
                  </a:lnTo>
                  <a:lnTo>
                    <a:pt x="4409" y="1207"/>
                  </a:lnTo>
                  <a:lnTo>
                    <a:pt x="4381" y="1250"/>
                  </a:lnTo>
                  <a:lnTo>
                    <a:pt x="4350" y="1292"/>
                  </a:lnTo>
                  <a:lnTo>
                    <a:pt x="4317" y="1334"/>
                  </a:lnTo>
                  <a:lnTo>
                    <a:pt x="4284" y="1375"/>
                  </a:lnTo>
                  <a:lnTo>
                    <a:pt x="4247" y="1415"/>
                  </a:lnTo>
                  <a:lnTo>
                    <a:pt x="4210" y="1454"/>
                  </a:lnTo>
                  <a:lnTo>
                    <a:pt x="4171" y="1491"/>
                  </a:lnTo>
                  <a:lnTo>
                    <a:pt x="4129" y="1528"/>
                  </a:lnTo>
                  <a:lnTo>
                    <a:pt x="4086" y="1563"/>
                  </a:lnTo>
                  <a:lnTo>
                    <a:pt x="4041" y="1599"/>
                  </a:lnTo>
                  <a:lnTo>
                    <a:pt x="3993" y="1631"/>
                  </a:lnTo>
                  <a:lnTo>
                    <a:pt x="3945" y="1664"/>
                  </a:lnTo>
                  <a:lnTo>
                    <a:pt x="3893" y="1694"/>
                  </a:lnTo>
                  <a:lnTo>
                    <a:pt x="3839" y="1723"/>
                  </a:lnTo>
                  <a:lnTo>
                    <a:pt x="3784" y="1749"/>
                  </a:lnTo>
                  <a:lnTo>
                    <a:pt x="3725" y="1775"/>
                  </a:lnTo>
                  <a:lnTo>
                    <a:pt x="3664" y="1798"/>
                  </a:lnTo>
                  <a:lnTo>
                    <a:pt x="3602" y="1820"/>
                  </a:lnTo>
                  <a:lnTo>
                    <a:pt x="3537" y="1840"/>
                  </a:lnTo>
                  <a:lnTo>
                    <a:pt x="3469" y="1856"/>
                  </a:lnTo>
                  <a:lnTo>
                    <a:pt x="3398" y="1872"/>
                  </a:lnTo>
                  <a:lnTo>
                    <a:pt x="3326" y="1885"/>
                  </a:lnTo>
                  <a:lnTo>
                    <a:pt x="3249" y="1894"/>
                  </a:lnTo>
                  <a:lnTo>
                    <a:pt x="3171" y="1903"/>
                  </a:lnTo>
                  <a:lnTo>
                    <a:pt x="3091" y="1909"/>
                  </a:lnTo>
                  <a:lnTo>
                    <a:pt x="3008" y="1911"/>
                  </a:lnTo>
                  <a:lnTo>
                    <a:pt x="3008" y="1911"/>
                  </a:lnTo>
                  <a:lnTo>
                    <a:pt x="2841" y="1915"/>
                  </a:lnTo>
                  <a:lnTo>
                    <a:pt x="2681" y="1922"/>
                  </a:lnTo>
                  <a:lnTo>
                    <a:pt x="2527" y="1932"/>
                  </a:lnTo>
                  <a:lnTo>
                    <a:pt x="2380" y="1943"/>
                  </a:lnTo>
                  <a:lnTo>
                    <a:pt x="2238" y="1957"/>
                  </a:lnTo>
                  <a:lnTo>
                    <a:pt x="2102" y="1974"/>
                  </a:lnTo>
                  <a:lnTo>
                    <a:pt x="1973" y="1993"/>
                  </a:lnTo>
                  <a:lnTo>
                    <a:pt x="1848" y="2014"/>
                  </a:lnTo>
                  <a:lnTo>
                    <a:pt x="1729" y="2038"/>
                  </a:lnTo>
                  <a:lnTo>
                    <a:pt x="1615" y="2066"/>
                  </a:lnTo>
                  <a:lnTo>
                    <a:pt x="1507" y="2095"/>
                  </a:lnTo>
                  <a:lnTo>
                    <a:pt x="1401" y="2127"/>
                  </a:lnTo>
                  <a:lnTo>
                    <a:pt x="1351" y="2143"/>
                  </a:lnTo>
                  <a:lnTo>
                    <a:pt x="1301" y="2161"/>
                  </a:lnTo>
                  <a:lnTo>
                    <a:pt x="1253" y="2179"/>
                  </a:lnTo>
                  <a:lnTo>
                    <a:pt x="1205" y="2198"/>
                  </a:lnTo>
                  <a:lnTo>
                    <a:pt x="1160" y="2217"/>
                  </a:lnTo>
                  <a:lnTo>
                    <a:pt x="1114" y="2237"/>
                  </a:lnTo>
                  <a:lnTo>
                    <a:pt x="1069" y="2258"/>
                  </a:lnTo>
                  <a:lnTo>
                    <a:pt x="1026" y="2280"/>
                  </a:lnTo>
                  <a:lnTo>
                    <a:pt x="983" y="2301"/>
                  </a:lnTo>
                  <a:lnTo>
                    <a:pt x="942" y="2324"/>
                  </a:lnTo>
                  <a:lnTo>
                    <a:pt x="901" y="2348"/>
                  </a:lnTo>
                  <a:lnTo>
                    <a:pt x="861" y="2372"/>
                  </a:lnTo>
                  <a:lnTo>
                    <a:pt x="822" y="2397"/>
                  </a:lnTo>
                  <a:lnTo>
                    <a:pt x="785" y="2422"/>
                  </a:lnTo>
                  <a:lnTo>
                    <a:pt x="747" y="2448"/>
                  </a:lnTo>
                  <a:lnTo>
                    <a:pt x="711" y="2476"/>
                  </a:lnTo>
                  <a:lnTo>
                    <a:pt x="675" y="2503"/>
                  </a:lnTo>
                  <a:lnTo>
                    <a:pt x="639" y="2531"/>
                  </a:lnTo>
                  <a:lnTo>
                    <a:pt x="606" y="2560"/>
                  </a:lnTo>
                  <a:lnTo>
                    <a:pt x="571" y="2589"/>
                  </a:lnTo>
                  <a:lnTo>
                    <a:pt x="538" y="2619"/>
                  </a:lnTo>
                  <a:lnTo>
                    <a:pt x="506" y="2650"/>
                  </a:lnTo>
                  <a:lnTo>
                    <a:pt x="442" y="2713"/>
                  </a:lnTo>
                  <a:lnTo>
                    <a:pt x="382" y="2779"/>
                  </a:lnTo>
                  <a:lnTo>
                    <a:pt x="322" y="2849"/>
                  </a:lnTo>
                  <a:lnTo>
                    <a:pt x="265" y="2921"/>
                  </a:lnTo>
                  <a:lnTo>
                    <a:pt x="210" y="2996"/>
                  </a:lnTo>
                  <a:lnTo>
                    <a:pt x="156" y="3073"/>
                  </a:lnTo>
                  <a:lnTo>
                    <a:pt x="103" y="3154"/>
                  </a:lnTo>
                  <a:lnTo>
                    <a:pt x="52" y="3236"/>
                  </a:lnTo>
                  <a:lnTo>
                    <a:pt x="0" y="3323"/>
                  </a:lnTo>
                </a:path>
              </a:pathLst>
            </a:custGeom>
            <a:noFill/>
            <a:ln w="9525">
              <a:solidFill>
                <a:srgbClr val="FFFFFF">
                  <a:alpha val="50000"/>
                </a:srgb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173" name="Rectangle 7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06438"/>
            <a:ext cx="82296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7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</p:sldLayoutIdLst>
  <p:hf hdr="0" dt="0"/>
  <p:txStyles>
    <p:titleStyle>
      <a:lvl1pPr algn="l" rtl="0" eaLnBrk="1" fontAlgn="base" latinLnBrk="1" hangingPunct="1">
        <a:spcBef>
          <a:spcPct val="0"/>
        </a:spcBef>
        <a:spcAft>
          <a:spcPct val="0"/>
        </a:spcAft>
        <a:defRPr kumimoji="1" sz="3200" b="1" i="1">
          <a:solidFill>
            <a:srgbClr val="000099"/>
          </a:solidFill>
          <a:latin typeface="+mj-lt"/>
          <a:ea typeface="+mj-ea"/>
          <a:cs typeface="+mj-cs"/>
        </a:defRPr>
      </a:lvl1pPr>
      <a:lvl2pPr algn="l" rtl="0" eaLnBrk="1" fontAlgn="base" latinLnBrk="1" hangingPunct="1">
        <a:spcBef>
          <a:spcPct val="0"/>
        </a:spcBef>
        <a:spcAft>
          <a:spcPct val="0"/>
        </a:spcAft>
        <a:defRPr kumimoji="1" sz="3200" b="1" i="1">
          <a:solidFill>
            <a:srgbClr val="000099"/>
          </a:solidFill>
          <a:latin typeface="Arial" charset="0"/>
          <a:ea typeface="黑体" pitchFamily="2" charset="-122"/>
        </a:defRPr>
      </a:lvl2pPr>
      <a:lvl3pPr algn="l" rtl="0" eaLnBrk="1" fontAlgn="base" latinLnBrk="1" hangingPunct="1">
        <a:spcBef>
          <a:spcPct val="0"/>
        </a:spcBef>
        <a:spcAft>
          <a:spcPct val="0"/>
        </a:spcAft>
        <a:defRPr kumimoji="1" sz="3200" b="1" i="1">
          <a:solidFill>
            <a:srgbClr val="000099"/>
          </a:solidFill>
          <a:latin typeface="Arial" charset="0"/>
          <a:ea typeface="黑体" pitchFamily="2" charset="-122"/>
        </a:defRPr>
      </a:lvl3pPr>
      <a:lvl4pPr algn="l" rtl="0" eaLnBrk="1" fontAlgn="base" latinLnBrk="1" hangingPunct="1">
        <a:spcBef>
          <a:spcPct val="0"/>
        </a:spcBef>
        <a:spcAft>
          <a:spcPct val="0"/>
        </a:spcAft>
        <a:defRPr kumimoji="1" sz="3200" b="1" i="1">
          <a:solidFill>
            <a:srgbClr val="000099"/>
          </a:solidFill>
          <a:latin typeface="Arial" charset="0"/>
          <a:ea typeface="黑体" pitchFamily="2" charset="-122"/>
        </a:defRPr>
      </a:lvl4pPr>
      <a:lvl5pPr algn="l" rtl="0" eaLnBrk="1" fontAlgn="base" latinLnBrk="1" hangingPunct="1">
        <a:spcBef>
          <a:spcPct val="0"/>
        </a:spcBef>
        <a:spcAft>
          <a:spcPct val="0"/>
        </a:spcAft>
        <a:defRPr kumimoji="1" sz="3200" b="1" i="1">
          <a:solidFill>
            <a:srgbClr val="000099"/>
          </a:solidFill>
          <a:latin typeface="Arial" charset="0"/>
          <a:ea typeface="黑体" pitchFamily="2" charset="-122"/>
        </a:defRPr>
      </a:lvl5pPr>
      <a:lvl6pPr marL="457200" algn="l" rtl="0" eaLnBrk="1" fontAlgn="base" latinLnBrk="1" hangingPunct="1">
        <a:spcBef>
          <a:spcPct val="0"/>
        </a:spcBef>
        <a:spcAft>
          <a:spcPct val="0"/>
        </a:spcAft>
        <a:defRPr kumimoji="1" sz="3200" b="1" i="1">
          <a:solidFill>
            <a:srgbClr val="000099"/>
          </a:solidFill>
          <a:latin typeface="Arial" charset="0"/>
          <a:ea typeface="黑体" pitchFamily="2" charset="-122"/>
        </a:defRPr>
      </a:lvl6pPr>
      <a:lvl7pPr marL="914400" algn="l" rtl="0" eaLnBrk="1" fontAlgn="base" latinLnBrk="1" hangingPunct="1">
        <a:spcBef>
          <a:spcPct val="0"/>
        </a:spcBef>
        <a:spcAft>
          <a:spcPct val="0"/>
        </a:spcAft>
        <a:defRPr kumimoji="1" sz="3200" b="1" i="1">
          <a:solidFill>
            <a:srgbClr val="000099"/>
          </a:solidFill>
          <a:latin typeface="Arial" charset="0"/>
          <a:ea typeface="黑体" pitchFamily="2" charset="-122"/>
        </a:defRPr>
      </a:lvl7pPr>
      <a:lvl8pPr marL="1371600" algn="l" rtl="0" eaLnBrk="1" fontAlgn="base" latinLnBrk="1" hangingPunct="1">
        <a:spcBef>
          <a:spcPct val="0"/>
        </a:spcBef>
        <a:spcAft>
          <a:spcPct val="0"/>
        </a:spcAft>
        <a:defRPr kumimoji="1" sz="3200" b="1" i="1">
          <a:solidFill>
            <a:srgbClr val="000099"/>
          </a:solidFill>
          <a:latin typeface="Arial" charset="0"/>
          <a:ea typeface="黑体" pitchFamily="2" charset="-122"/>
        </a:defRPr>
      </a:lvl8pPr>
      <a:lvl9pPr marL="1828800" algn="l" rtl="0" eaLnBrk="1" fontAlgn="base" latinLnBrk="1" hangingPunct="1">
        <a:spcBef>
          <a:spcPct val="0"/>
        </a:spcBef>
        <a:spcAft>
          <a:spcPct val="0"/>
        </a:spcAft>
        <a:defRPr kumimoji="1" sz="3200" b="1" i="1">
          <a:solidFill>
            <a:srgbClr val="000099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3200" b="1" i="1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eaLnBrk="1" fontAlgn="base" latinLnBrk="1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굴림" pitchFamily="34" charset="-127"/>
          <a:ea typeface="굴림" pitchFamily="34" charset="-127"/>
        </a:defRPr>
      </a:lvl2pPr>
      <a:lvl3pPr marL="11430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굴림" pitchFamily="34" charset="-127"/>
          <a:ea typeface="굴림" pitchFamily="34" charset="-127"/>
        </a:defRPr>
      </a:lvl3pPr>
      <a:lvl4pPr marL="1600200" indent="-228600" algn="l" rtl="0" eaLnBrk="1" fontAlgn="base" latinLnBrk="1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굴림" pitchFamily="34" charset="-127"/>
          <a:ea typeface="굴림" pitchFamily="34" charset="-127"/>
        </a:defRPr>
      </a:lvl4pPr>
      <a:lvl5pPr marL="2057400" indent="-228600" algn="l" rtl="0" eaLnBrk="1" fontAlgn="base" latinLnBrk="1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굴림" pitchFamily="34" charset="-127"/>
          <a:ea typeface="굴림" pitchFamily="34" charset="-127"/>
        </a:defRPr>
      </a:lvl5pPr>
      <a:lvl6pPr marL="2514600" indent="-228600" algn="l" rtl="0" eaLnBrk="1" fontAlgn="base" latinLnBrk="1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굴림" pitchFamily="34" charset="-127"/>
          <a:ea typeface="굴림" pitchFamily="34" charset="-127"/>
        </a:defRPr>
      </a:lvl6pPr>
      <a:lvl7pPr marL="2971800" indent="-228600" algn="l" rtl="0" eaLnBrk="1" fontAlgn="base" latinLnBrk="1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굴림" pitchFamily="34" charset="-127"/>
          <a:ea typeface="굴림" pitchFamily="34" charset="-127"/>
        </a:defRPr>
      </a:lvl7pPr>
      <a:lvl8pPr marL="3429000" indent="-228600" algn="l" rtl="0" eaLnBrk="1" fontAlgn="base" latinLnBrk="1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굴림" pitchFamily="34" charset="-127"/>
          <a:ea typeface="굴림" pitchFamily="34" charset="-127"/>
        </a:defRPr>
      </a:lvl8pPr>
      <a:lvl9pPr marL="3886200" indent="-228600" algn="l" rtl="0" eaLnBrk="1" fontAlgn="base" latinLnBrk="1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굴림" pitchFamily="34" charset="-127"/>
          <a:ea typeface="굴림" pitchFamily="34" charset="-127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gene.phys.washington.edu/~intuser/ld.html" TargetMode="External"/><Relationship Id="rId3" Type="http://schemas.openxmlformats.org/officeDocument/2006/relationships/hyperlink" Target="http://cococubed.asu.edu/code_pages/codes.shtml" TargetMode="External"/><Relationship Id="rId7" Type="http://schemas.openxmlformats.org/officeDocument/2006/relationships/hyperlink" Target="http://www.nucastrodata.org/infrastructure.html" TargetMode="External"/><Relationship Id="rId2" Type="http://schemas.openxmlformats.org/officeDocument/2006/relationships/hyperlink" Target="http://nucleo.ces.clemson.edu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chandra.as.arizona.edu/~dave/tycho-intro.html" TargetMode="External"/><Relationship Id="rId5" Type="http://schemas.openxmlformats.org/officeDocument/2006/relationships/hyperlink" Target="http://mesa.sourceforge.net/" TargetMode="External"/><Relationship Id="rId4" Type="http://schemas.openxmlformats.org/officeDocument/2006/relationships/hyperlink" Target="http://www.asu.edu/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://www.asu.edu/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05"/>
          <p:cNvSpPr>
            <a:spLocks noGrp="1" noChangeArrowheads="1"/>
          </p:cNvSpPr>
          <p:nvPr>
            <p:ph type="ctrTitle" idx="4294967295"/>
          </p:nvPr>
        </p:nvSpPr>
        <p:spPr>
          <a:xfrm>
            <a:off x="2617788" y="1266825"/>
            <a:ext cx="6264275" cy="1473200"/>
          </a:xfrm>
          <a:noFill/>
        </p:spPr>
        <p:txBody>
          <a:bodyPr/>
          <a:lstStyle/>
          <a:p>
            <a:pPr algn="ctr" latinLnBrk="0"/>
            <a:r>
              <a:rPr lang="zh-CN" altLang="en-US" dirty="0" smtClean="0"/>
              <a:t>核反应网络方程计算程序</a:t>
            </a:r>
            <a:r>
              <a:rPr lang="zh-CN" altLang="en-US" dirty="0" smtClean="0"/>
              <a:t>的界面设计</a:t>
            </a:r>
            <a:r>
              <a:rPr lang="zh-CN" altLang="en-US" dirty="0" smtClean="0"/>
              <a:t>和灵敏度计算</a:t>
            </a: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endParaRPr kumimoji="0" lang="en-US" altLang="zh-CN" b="0" i="0" dirty="0" smtClean="0">
              <a:solidFill>
                <a:srgbClr val="660066"/>
              </a:solidFill>
            </a:endParaRPr>
          </a:p>
        </p:txBody>
      </p:sp>
      <p:sp>
        <p:nvSpPr>
          <p:cNvPr id="8195" name="Text Box 219"/>
          <p:cNvSpPr txBox="1">
            <a:spLocks noChangeArrowheads="1"/>
          </p:cNvSpPr>
          <p:nvPr/>
        </p:nvSpPr>
        <p:spPr bwMode="auto">
          <a:xfrm>
            <a:off x="2495550" y="5495925"/>
            <a:ext cx="4781550" cy="120032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1800" dirty="0">
                <a:solidFill>
                  <a:schemeClr val="tx1"/>
                </a:solidFill>
                <a:ea typeface="굴림" pitchFamily="34" charset="-127"/>
              </a:rPr>
              <a:t>　　　　　　　</a:t>
            </a:r>
            <a:endParaRPr lang="en-US" altLang="zh-CN" sz="1800" dirty="0">
              <a:solidFill>
                <a:schemeClr val="tx1"/>
              </a:solidFill>
              <a:ea typeface="굴림" pitchFamily="34" charset="-127"/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ea typeface="굴림" pitchFamily="34" charset="-127"/>
              </a:rPr>
              <a:t>                               </a:t>
            </a:r>
            <a:fld id="{DC3C164F-3176-4219-B0D4-51C133EC8686}" type="datetime3">
              <a:rPr lang="zh-CN" altLang="en-US" sz="1800" smtClean="0">
                <a:solidFill>
                  <a:schemeClr val="tx1"/>
                </a:solidFill>
                <a:latin typeface="+mn-ea"/>
                <a:ea typeface="+mn-ea"/>
              </a:rPr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t>2012年12月13日星期四</a:t>
            </a:fld>
            <a:endParaRPr lang="zh-CN" altLang="en-US" sz="1800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zh-CN" altLang="en-US" sz="1800" dirty="0">
              <a:solidFill>
                <a:schemeClr val="tx1"/>
              </a:solidFill>
              <a:ea typeface="굴림" pitchFamily="34" charset="-127"/>
            </a:endParaRPr>
          </a:p>
        </p:txBody>
      </p:sp>
      <p:sp>
        <p:nvSpPr>
          <p:cNvPr id="8196" name="Text Box 220"/>
          <p:cNvSpPr txBox="1">
            <a:spLocks noChangeArrowheads="1"/>
          </p:cNvSpPr>
          <p:nvPr/>
        </p:nvSpPr>
        <p:spPr bwMode="auto">
          <a:xfrm>
            <a:off x="2365375" y="288925"/>
            <a:ext cx="4235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000" dirty="0" smtClean="0">
                <a:solidFill>
                  <a:srgbClr val="002060"/>
                </a:solidFill>
                <a:ea typeface="黑体" pitchFamily="2" charset="-122"/>
              </a:rPr>
              <a:t>国防基础项目进展报告</a:t>
            </a:r>
            <a:r>
              <a:rPr lang="en-US" altLang="zh-CN" sz="2000" dirty="0" smtClean="0">
                <a:solidFill>
                  <a:srgbClr val="002060"/>
                </a:solidFill>
                <a:ea typeface="黑体" pitchFamily="2" charset="-122"/>
              </a:rPr>
              <a:t>	</a:t>
            </a:r>
            <a:endParaRPr lang="zh-CN" altLang="en-US" sz="2000" dirty="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8197" name="Text Box 222"/>
          <p:cNvSpPr txBox="1">
            <a:spLocks noChangeArrowheads="1"/>
          </p:cNvSpPr>
          <p:nvPr/>
        </p:nvSpPr>
        <p:spPr bwMode="auto">
          <a:xfrm>
            <a:off x="2578100" y="2881313"/>
            <a:ext cx="6348413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latinLnBrk="0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kumimoji="0" lang="en-US" altLang="zh-CN" sz="1800" dirty="0">
              <a:solidFill>
                <a:srgbClr val="000000"/>
              </a:solidFill>
              <a:latin typeface="华文新魏" pitchFamily="2" charset="-122"/>
              <a:ea typeface="仿宋_GB2312" pitchFamily="49" charset="-122"/>
            </a:endParaRPr>
          </a:p>
          <a:p>
            <a:pPr algn="ctr" latinLnBrk="0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0" lang="zh-CN" altLang="en-US" sz="1800" dirty="0" smtClean="0">
                <a:solidFill>
                  <a:srgbClr val="000000"/>
                </a:solidFill>
                <a:latin typeface="华文新魏" pitchFamily="2" charset="-122"/>
                <a:ea typeface="仿宋_GB2312" pitchFamily="49" charset="-122"/>
              </a:rPr>
              <a:t>舒</a:t>
            </a:r>
            <a:r>
              <a:rPr kumimoji="0" lang="zh-CN" altLang="en-US" sz="1800" dirty="0" smtClean="0">
                <a:solidFill>
                  <a:srgbClr val="000000"/>
                </a:solidFill>
                <a:latin typeface="华文新魏" pitchFamily="2" charset="-122"/>
                <a:ea typeface="仿宋_GB2312" pitchFamily="49" charset="-122"/>
              </a:rPr>
              <a:t>能</a:t>
            </a:r>
            <a:r>
              <a:rPr kumimoji="0" lang="zh-CN" altLang="en-US" sz="1800" dirty="0" smtClean="0">
                <a:solidFill>
                  <a:srgbClr val="000000"/>
                </a:solidFill>
                <a:latin typeface="华文新魏" pitchFamily="2" charset="-122"/>
                <a:ea typeface="仿宋_GB2312" pitchFamily="49" charset="-122"/>
              </a:rPr>
              <a:t>川，陈永寿</a:t>
            </a:r>
            <a:endParaRPr kumimoji="0" lang="en-US" altLang="zh-CN" sz="1800" dirty="0">
              <a:solidFill>
                <a:srgbClr val="000000"/>
              </a:solidFill>
              <a:latin typeface="华文新魏" pitchFamily="2" charset="-122"/>
              <a:ea typeface="仿宋_GB2312" pitchFamily="49" charset="-122"/>
            </a:endParaRPr>
          </a:p>
          <a:p>
            <a:pPr algn="ctr" latinLnBrk="0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kumimoji="0" lang="en-US" altLang="zh-CN" sz="1800" dirty="0">
              <a:solidFill>
                <a:srgbClr val="000000"/>
              </a:solidFill>
              <a:latin typeface="华文新魏" pitchFamily="2" charset="-122"/>
              <a:ea typeface="仿宋_GB2312" pitchFamily="49" charset="-122"/>
            </a:endParaRPr>
          </a:p>
          <a:p>
            <a:pPr algn="ctr">
              <a:buFontTx/>
              <a:buNone/>
            </a:pPr>
            <a:r>
              <a:rPr kumimoji="0" lang="zh-CN" altLang="en-US" sz="1800" dirty="0">
                <a:solidFill>
                  <a:srgbClr val="000000"/>
                </a:solidFill>
                <a:latin typeface="华文新魏" pitchFamily="2" charset="-122"/>
                <a:ea typeface="仿宋_GB2312" pitchFamily="49" charset="-122"/>
              </a:rPr>
              <a:t>中国原子能科学研究院</a:t>
            </a:r>
            <a:endParaRPr kumimoji="0" lang="en-US" altLang="zh-CN" sz="1800" dirty="0">
              <a:solidFill>
                <a:srgbClr val="000000"/>
              </a:solidFill>
              <a:latin typeface="华文新魏" pitchFamily="2" charset="-122"/>
              <a:ea typeface="仿宋_GB2312" pitchFamily="49" charset="-122"/>
            </a:endParaRPr>
          </a:p>
          <a:p>
            <a:pPr algn="ctr">
              <a:buFontTx/>
              <a:buNone/>
            </a:pPr>
            <a:r>
              <a:rPr kumimoji="0" lang="zh-CN" altLang="en-US" sz="1800" dirty="0">
                <a:solidFill>
                  <a:srgbClr val="000000"/>
                </a:solidFill>
                <a:latin typeface="华文新魏" pitchFamily="2" charset="-122"/>
                <a:ea typeface="仿宋_GB2312" pitchFamily="49" charset="-122"/>
              </a:rPr>
              <a:t>（核</a:t>
            </a:r>
            <a:r>
              <a:rPr kumimoji="0" lang="zh-CN" altLang="en-US" sz="1800" dirty="0" smtClean="0">
                <a:solidFill>
                  <a:srgbClr val="000000"/>
                </a:solidFill>
                <a:latin typeface="华文新魏" pitchFamily="2" charset="-122"/>
                <a:ea typeface="仿宋_GB2312" pitchFamily="49" charset="-122"/>
              </a:rPr>
              <a:t>数据测量与评价</a:t>
            </a:r>
            <a:r>
              <a:rPr kumimoji="0" lang="zh-CN" altLang="en-US" sz="1800" dirty="0">
                <a:solidFill>
                  <a:srgbClr val="000000"/>
                </a:solidFill>
                <a:latin typeface="华文新魏" pitchFamily="2" charset="-122"/>
                <a:ea typeface="仿宋_GB2312" pitchFamily="49" charset="-122"/>
              </a:rPr>
              <a:t>国防科技重点实验室）</a:t>
            </a:r>
          </a:p>
          <a:p>
            <a:pPr algn="ctr">
              <a:buFontTx/>
              <a:buNone/>
            </a:pPr>
            <a:endParaRPr kumimoji="0" lang="en-US" altLang="zh-CN" sz="1800" dirty="0">
              <a:solidFill>
                <a:srgbClr val="000000"/>
              </a:solidFill>
              <a:latin typeface="华文新魏" pitchFamily="2" charset="-122"/>
              <a:ea typeface="仿宋_GB2312" pitchFamily="49" charset="-122"/>
            </a:endParaRPr>
          </a:p>
          <a:p>
            <a:pPr algn="ctr" latinLnBrk="0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kumimoji="0" lang="zh-CN" altLang="en-US" sz="2800" dirty="0">
              <a:solidFill>
                <a:srgbClr val="000000"/>
              </a:solidFill>
              <a:latin typeface="华文新魏" pitchFamily="2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4.</a:t>
            </a:r>
            <a:r>
              <a:rPr lang="zh-CN" altLang="en-US"/>
              <a:t>本程序特点：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基于给定模型的温度、密度</a:t>
            </a:r>
            <a:r>
              <a:rPr lang="en-US" altLang="zh-CN" dirty="0"/>
              <a:t>profile</a:t>
            </a:r>
            <a:r>
              <a:rPr lang="zh-CN" altLang="en-US" dirty="0"/>
              <a:t>；</a:t>
            </a:r>
          </a:p>
          <a:p>
            <a:r>
              <a:rPr lang="zh-CN" altLang="en-US" dirty="0"/>
              <a:t>计算核合成的丰度随时间的变化；</a:t>
            </a:r>
          </a:p>
          <a:p>
            <a:r>
              <a:rPr lang="zh-CN" altLang="en-US" dirty="0"/>
              <a:t>计算反应路径；</a:t>
            </a:r>
          </a:p>
          <a:p>
            <a:r>
              <a:rPr lang="zh-CN" altLang="en-US" dirty="0">
                <a:solidFill>
                  <a:srgbClr val="0000FF"/>
                </a:solidFill>
              </a:rPr>
              <a:t>计算特定核素对于某个反应率的灵敏度；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窗口界面。</a:t>
            </a:r>
          </a:p>
          <a:p>
            <a:pPr>
              <a:buFontTx/>
              <a:buNone/>
            </a:pPr>
            <a:endParaRPr lang="zh-CN" altLang="en-US" dirty="0">
              <a:solidFill>
                <a:srgbClr val="FF0000"/>
              </a:solidFill>
            </a:endParaRPr>
          </a:p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/>
            <a:r>
              <a:rPr lang="en-US" altLang="zh-CN" dirty="0" smtClean="0"/>
              <a:t>2.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核反应网络计算程序界面设计</a:t>
            </a:r>
            <a:endParaRPr lang="en-US" altLang="zh-CN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85975" y="2019300"/>
            <a:ext cx="440055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" name="组合 6"/>
          <p:cNvGrpSpPr/>
          <p:nvPr/>
        </p:nvGrpSpPr>
        <p:grpSpPr>
          <a:xfrm>
            <a:off x="447675" y="1600200"/>
            <a:ext cx="7172325" cy="4648200"/>
            <a:chOff x="447675" y="1600200"/>
            <a:chExt cx="7172325" cy="4648200"/>
          </a:xfrm>
        </p:grpSpPr>
        <p:pic>
          <p:nvPicPr>
            <p:cNvPr id="78850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7675" y="1600200"/>
              <a:ext cx="6115050" cy="464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圆角矩形 5"/>
            <p:cNvSpPr/>
            <p:nvPr/>
          </p:nvSpPr>
          <p:spPr bwMode="auto">
            <a:xfrm>
              <a:off x="5238750" y="4572000"/>
              <a:ext cx="2381250" cy="1615202"/>
            </a:xfrm>
            <a:prstGeom prst="roundRect">
              <a:avLst>
                <a:gd name="adj" fmla="val 5377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1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r>
                <a:rPr lang="en-US" altLang="zh-CN" sz="2000" dirty="0" smtClean="0">
                  <a:solidFill>
                    <a:schemeClr val="bg1"/>
                  </a:solidFill>
                  <a:latin typeface="Arial" charset="0"/>
                  <a:ea typeface="宋体" charset="-122"/>
                </a:rPr>
                <a:t>Constant</a:t>
              </a:r>
            </a:p>
            <a:p>
              <a:pPr marL="342900" marR="0" indent="-342900" algn="l" defTabSz="914400" rtl="0" eaLnBrk="1" fontAlgn="base" latinLnBrk="1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r>
                <a:rPr lang="en-US" altLang="zh-CN" sz="2000" dirty="0" smtClean="0">
                  <a:solidFill>
                    <a:schemeClr val="bg1"/>
                  </a:solidFill>
                  <a:latin typeface="Symbol" pitchFamily="18" charset="2"/>
                  <a:ea typeface="宋体" charset="-122"/>
                </a:rPr>
                <a:t>r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Arial" charset="0"/>
                  <a:ea typeface="宋体" charset="-122"/>
                </a:rPr>
                <a:t>=1E4 (g/cm3)</a:t>
              </a:r>
            </a:p>
            <a:p>
              <a:pPr marL="342900" marR="0" indent="-342900" algn="l" defTabSz="914400" rtl="0" eaLnBrk="1" fontAlgn="base" latinLnBrk="1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r>
                <a:rPr kumimoji="1" lang="en-US" altLang="zh-CN" sz="20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ea typeface="宋体" charset="-122"/>
                </a:rPr>
                <a:t>T=0.35 (GK)</a:t>
              </a:r>
            </a:p>
            <a:p>
              <a:pPr marL="342900" marR="0" indent="-342900" algn="l" defTabSz="914400" rtl="0" eaLnBrk="1" fontAlgn="base" latinLnBrk="1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r>
                <a:rPr lang="en-US" altLang="zh-CN" sz="2000" dirty="0" smtClean="0">
                  <a:solidFill>
                    <a:schemeClr val="bg1"/>
                  </a:solidFill>
                  <a:latin typeface="Arial" charset="0"/>
                  <a:ea typeface="宋体" charset="-122"/>
                </a:rPr>
                <a:t>Solar Abundance</a:t>
              </a:r>
            </a:p>
            <a:p>
              <a:pPr marL="342900" marR="0" indent="-342900" algn="l" defTabSz="914400" rtl="0" eaLnBrk="1" fontAlgn="base" latinLnBrk="1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1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宋体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核反应网络计算程序界面设计</a:t>
            </a:r>
            <a:endParaRPr lang="zh-CN" altLang="en-US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725" y="1585913"/>
            <a:ext cx="4514850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260974" y="1616074"/>
          <a:ext cx="2571569" cy="1184275"/>
        </p:xfrm>
        <a:graphic>
          <a:graphicData uri="http://schemas.openxmlformats.org/presentationml/2006/ole">
            <p:oleObj spid="_x0000_s79875" name="Equation" r:id="rId4" imgW="965160" imgH="4442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23925" y="1990726"/>
            <a:ext cx="363855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Sensitivity calculation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625" y="487363"/>
            <a:ext cx="8229600" cy="711200"/>
          </a:xfrm>
        </p:spPr>
        <p:txBody>
          <a:bodyPr/>
          <a:lstStyle/>
          <a:p>
            <a:r>
              <a:rPr lang="en-US" altLang="zh-CN" sz="2800" dirty="0" smtClean="0"/>
              <a:t>2.</a:t>
            </a:r>
            <a:r>
              <a:rPr lang="zh-CN" alt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核反应网络计算程序界面</a:t>
            </a:r>
            <a:r>
              <a:rPr lang="zh-CN" alt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设计</a:t>
            </a:r>
            <a:r>
              <a:rPr lang="en-US" altLang="zh-CN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(Result View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309688"/>
            <a:ext cx="1638300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8763" y="1304925"/>
            <a:ext cx="8162925" cy="568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核反应网络计算程序界面设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638300"/>
            <a:ext cx="8962640" cy="521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09688"/>
            <a:ext cx="1638300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核反应网络计算程序界面设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43075" y="1375861"/>
            <a:ext cx="7534275" cy="5329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5" y="1395413"/>
            <a:ext cx="1447800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4.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计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程序开发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继续程序开发，完成各模型的计算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增加反应率管理查看功能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开发网络在线平台，方便使用和管理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ank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625" y="944563"/>
            <a:ext cx="8229600" cy="711200"/>
          </a:xfrm>
        </p:spPr>
        <p:txBody>
          <a:bodyPr/>
          <a:lstStyle/>
          <a:p>
            <a:r>
              <a:rPr lang="zh-CN" altLang="en-US" dirty="0" smtClean="0"/>
              <a:t>报告内容</a:t>
            </a:r>
            <a:endParaRPr lang="zh-CN" altLang="en-US" dirty="0"/>
          </a:p>
        </p:txBody>
      </p:sp>
      <p:sp>
        <p:nvSpPr>
          <p:cNvPr id="7" name="圆角矩形 6"/>
          <p:cNvSpPr/>
          <p:nvPr/>
        </p:nvSpPr>
        <p:spPr bwMode="auto">
          <a:xfrm>
            <a:off x="495300" y="1762125"/>
            <a:ext cx="8001000" cy="1968222"/>
          </a:xfrm>
          <a:prstGeom prst="roundRect">
            <a:avLst>
              <a:gd name="adj" fmla="val 847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>
              <a:buFont typeface="Arial" charset="0"/>
              <a:buAutoNum type="arabicPeriod"/>
            </a:pPr>
            <a:r>
              <a:rPr lang="zh-CN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引言</a:t>
            </a:r>
            <a:endParaRPr lang="en-US" altLang="zh-CN" sz="20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457200" indent="-457200">
              <a:buFont typeface="Arial" charset="0"/>
              <a:buAutoNum type="arabicPeriod"/>
            </a:pPr>
            <a:r>
              <a:rPr lang="zh-CN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核反应网络计算程序界面设计</a:t>
            </a:r>
            <a:endParaRPr lang="en-US" altLang="zh-CN" sz="20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457200" indent="-457200">
              <a:buFont typeface="Arial" charset="0"/>
              <a:buAutoNum type="arabicPeriod"/>
            </a:pPr>
            <a:r>
              <a:rPr lang="zh-CN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例子：</a:t>
            </a:r>
            <a:r>
              <a:rPr lang="en-US" altLang="zh-CN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NO</a:t>
            </a:r>
            <a:r>
              <a:rPr lang="zh-CN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循环</a:t>
            </a:r>
            <a:endParaRPr lang="en-US" altLang="zh-CN" sz="20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457200" indent="-457200">
              <a:buFont typeface="Arial" charset="0"/>
              <a:buAutoNum type="arabicPeriod"/>
            </a:pPr>
            <a:r>
              <a:rPr lang="zh-CN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计划</a:t>
            </a:r>
            <a:endParaRPr lang="en-US" altLang="zh-CN" sz="20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457200" indent="-457200">
              <a:buFont typeface="Arial" charset="0"/>
              <a:buAutoNum type="arabicPeriod"/>
            </a:pPr>
            <a:r>
              <a:rPr lang="zh-CN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总结</a:t>
            </a:r>
            <a:endParaRPr lang="en-US" altLang="zh-CN" sz="20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342900" marR="0" indent="-342900" algn="l" defTabSz="914400" rtl="0" eaLnBrk="1" fontAlgn="base" latinLnBrk="1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1" lang="zh-CN" altLang="en-US" sz="2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4000" dirty="0"/>
              <a:t/>
            </a:r>
            <a:br>
              <a:rPr lang="en-US" altLang="zh-CN" sz="4000" dirty="0"/>
            </a:br>
            <a:r>
              <a:rPr lang="en-US" altLang="zh-CN" sz="4000" dirty="0"/>
              <a:t>1.</a:t>
            </a:r>
            <a:r>
              <a:rPr lang="zh-CN" altLang="en-US" sz="4000" dirty="0" smtClean="0"/>
              <a:t>引言（</a:t>
            </a:r>
            <a:r>
              <a:rPr lang="en-US" altLang="zh-CN" sz="4000" dirty="0" smtClean="0"/>
              <a:t>JINAWeb.org</a:t>
            </a:r>
            <a:r>
              <a:rPr lang="zh-CN" altLang="en-US" sz="4000" dirty="0" smtClean="0"/>
              <a:t>）</a:t>
            </a:r>
            <a:r>
              <a:rPr lang="en-US" altLang="zh-CN" sz="4000" b="1" dirty="0"/>
              <a:t/>
            </a:r>
            <a:br>
              <a:rPr lang="en-US" altLang="zh-CN" sz="4000" b="1" dirty="0"/>
            </a:br>
            <a:endParaRPr lang="en-US" altLang="zh-CN" sz="4000" b="1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000" dirty="0"/>
              <a:t>       </a:t>
            </a:r>
            <a:r>
              <a:rPr lang="en-US" altLang="zh-CN" sz="2000" dirty="0">
                <a:hlinkClick r:id="rId2"/>
              </a:rPr>
              <a:t>Online Tool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sz="2000" dirty="0"/>
              <a:t>       ( Clemson GCE, NSE calculators and nuclear </a:t>
            </a:r>
            <a:br>
              <a:rPr lang="en-US" altLang="zh-CN" sz="2000" dirty="0"/>
            </a:br>
            <a:r>
              <a:rPr lang="en-US" altLang="zh-CN" sz="2000" dirty="0"/>
              <a:t>         reaction network with easy web interfaces )</a:t>
            </a:r>
          </a:p>
          <a:p>
            <a:pPr>
              <a:lnSpc>
                <a:spcPct val="80000"/>
              </a:lnSpc>
              <a:buFont typeface="Wingdings" pitchFamily="2" charset="2"/>
              <a:buChar char="ü"/>
            </a:pPr>
            <a:r>
              <a:rPr lang="en-US" altLang="zh-CN" sz="2000" dirty="0"/>
              <a:t>       </a:t>
            </a:r>
            <a:r>
              <a:rPr lang="en-US" altLang="zh-CN" sz="2000" dirty="0">
                <a:hlinkClick r:id="rId3"/>
              </a:rPr>
              <a:t>Some Astronomy </a:t>
            </a:r>
            <a:r>
              <a:rPr lang="en-US" altLang="zh-CN" sz="2000" dirty="0" smtClean="0">
                <a:hlinkClick r:id="rId3"/>
              </a:rPr>
              <a:t>Codes</a:t>
            </a:r>
            <a:r>
              <a:rPr lang="zh-CN" altLang="en-US" sz="2000" dirty="0" smtClean="0"/>
              <a:t>（</a:t>
            </a:r>
            <a:r>
              <a:rPr lang="en-US" altLang="zh-CN" sz="2000" dirty="0" smtClean="0">
                <a:hlinkClick r:id="rId4"/>
              </a:rPr>
              <a:t> Arizona State University </a:t>
            </a:r>
            <a:r>
              <a:rPr lang="zh-CN" altLang="en-US" sz="2000" dirty="0" smtClean="0"/>
              <a:t>）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sz="2000" dirty="0"/>
              <a:t>       ( Frank </a:t>
            </a:r>
            <a:r>
              <a:rPr lang="en-US" altLang="zh-CN" sz="2000" dirty="0" err="1"/>
              <a:t>Timmes</a:t>
            </a:r>
            <a:r>
              <a:rPr lang="en-US" altLang="zh-CN" sz="2000" dirty="0"/>
              <a:t> repository of astronomy codes,</a:t>
            </a:r>
            <a:br>
              <a:rPr lang="en-US" altLang="zh-CN" sz="2000" dirty="0"/>
            </a:br>
            <a:r>
              <a:rPr lang="en-US" altLang="zh-CN" sz="2000" dirty="0"/>
              <a:t>         including reaction networks )</a:t>
            </a:r>
          </a:p>
          <a:p>
            <a:pPr>
              <a:lnSpc>
                <a:spcPct val="80000"/>
              </a:lnSpc>
            </a:pPr>
            <a:r>
              <a:rPr lang="en-US" altLang="zh-CN" sz="2000" dirty="0"/>
              <a:t>       </a:t>
            </a:r>
            <a:r>
              <a:rPr lang="en-US" altLang="zh-CN" sz="2000" dirty="0">
                <a:hlinkClick r:id="rId5"/>
              </a:rPr>
              <a:t>Modules for Experiments in Stellar Astrophysics (MESA)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sz="2000" dirty="0"/>
              <a:t>       ( Bill Paxton's stellar evolution code )</a:t>
            </a:r>
          </a:p>
          <a:p>
            <a:pPr>
              <a:lnSpc>
                <a:spcPct val="80000"/>
              </a:lnSpc>
              <a:buFont typeface="Wingdings" pitchFamily="2" charset="2"/>
              <a:buChar char="ü"/>
            </a:pPr>
            <a:r>
              <a:rPr lang="en-US" altLang="zh-CN" sz="2000" dirty="0"/>
              <a:t>       </a:t>
            </a:r>
            <a:r>
              <a:rPr lang="en-US" altLang="zh-CN" sz="2000" dirty="0">
                <a:hlinkClick r:id="rId6"/>
              </a:rPr>
              <a:t>TYCHO: A Stellar Evolution Code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sz="2000" dirty="0"/>
              <a:t>       ( A general, one dimensional stellar evolution code )</a:t>
            </a:r>
          </a:p>
          <a:p>
            <a:pPr>
              <a:lnSpc>
                <a:spcPct val="80000"/>
              </a:lnSpc>
              <a:buFont typeface="Wingdings" pitchFamily="2" charset="2"/>
              <a:buChar char="ü"/>
            </a:pPr>
            <a:r>
              <a:rPr lang="en-US" altLang="zh-CN" sz="2000" dirty="0"/>
              <a:t>       </a:t>
            </a:r>
            <a:r>
              <a:rPr lang="en-US" altLang="zh-CN" sz="2000" dirty="0">
                <a:hlinkClick r:id="rId7"/>
              </a:rPr>
              <a:t>Reaction Network &amp; Rates Calculations &amp; Tools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sz="2000" dirty="0"/>
              <a:t>       ( </a:t>
            </a:r>
            <a:r>
              <a:rPr lang="en-US" altLang="zh-CN" sz="2000" dirty="0" err="1"/>
              <a:t>Nucastrodata</a:t>
            </a:r>
            <a:r>
              <a:rPr lang="en-US" altLang="zh-CN" sz="2000" dirty="0"/>
              <a:t> - datasets - infrastructure )</a:t>
            </a:r>
          </a:p>
          <a:p>
            <a:pPr>
              <a:lnSpc>
                <a:spcPct val="80000"/>
              </a:lnSpc>
            </a:pPr>
            <a:r>
              <a:rPr lang="en-US" altLang="zh-CN" sz="2000" dirty="0"/>
              <a:t>       </a:t>
            </a:r>
            <a:r>
              <a:rPr lang="en-US" altLang="zh-CN" sz="2000" dirty="0">
                <a:hlinkClick r:id="rId8"/>
              </a:rPr>
              <a:t>Liquid Drop Model of Nuclear Binding Energy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sz="2000" dirty="0"/>
              <a:t>       (The site for you to modify the formula </a:t>
            </a:r>
            <a:br>
              <a:rPr lang="en-US" altLang="zh-CN" sz="2000" dirty="0"/>
            </a:br>
            <a:r>
              <a:rPr lang="en-US" altLang="zh-CN" sz="2000" dirty="0"/>
              <a:t>        and make your own fi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1.1.Cococubed.com:Some astronomy codes (</a:t>
            </a:r>
            <a:r>
              <a:rPr lang="en-US" altLang="zh-CN" sz="3200" dirty="0">
                <a:hlinkClick r:id="rId2"/>
              </a:rPr>
              <a:t>Arizona State University</a:t>
            </a:r>
            <a:r>
              <a:rPr lang="en-US" altLang="zh-CN" sz="3200" dirty="0"/>
              <a:t>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950" y="1628775"/>
            <a:ext cx="8640763" cy="434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4572000" y="3057525"/>
            <a:ext cx="4107215" cy="3877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0B050"/>
                </a:solidFill>
              </a:rPr>
              <a:t>Nuclear Reaction Network</a:t>
            </a:r>
            <a:endParaRPr lang="zh-CN" altLang="en-US" sz="2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1.1 ( </a:t>
            </a:r>
            <a:r>
              <a:rPr lang="en-US" altLang="zh-CN" sz="2400" dirty="0"/>
              <a:t>Frank </a:t>
            </a:r>
            <a:r>
              <a:rPr lang="en-US" altLang="zh-CN" sz="2400" dirty="0" err="1"/>
              <a:t>Timmes</a:t>
            </a:r>
            <a:r>
              <a:rPr lang="en-US" altLang="zh-CN" sz="2400" dirty="0"/>
              <a:t> repository of astronomy codes</a:t>
            </a:r>
            <a:r>
              <a:rPr lang="en-US" altLang="zh-CN" sz="2400" dirty="0" smtClean="0"/>
              <a:t>)</a:t>
            </a:r>
            <a:endParaRPr lang="en-US" altLang="zh-CN" sz="3200" dirty="0"/>
          </a:p>
        </p:txBody>
      </p:sp>
      <p:sp>
        <p:nvSpPr>
          <p:cNvPr id="4143" name="AutoShape 47" descr="6GZ_6JIDTZi@1THOOD%QB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144" name="AutoShape 48" descr="6GZ_6JIDTZi@1THOOD%QB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145" name="AutoShape 49" descr="6GZ_6JIDTZi@1THOOD%QB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4146" name="AutoShape 50" descr="6GZ_6JIDTZi@1THOOD%QB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zh-CN" altLang="en-US"/>
          </a:p>
        </p:txBody>
      </p:sp>
      <p:pic>
        <p:nvPicPr>
          <p:cNvPr id="4147" name="Picture 5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5325" y="1492225"/>
            <a:ext cx="4425950" cy="222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49" name="Picture 5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51325" y="4002089"/>
            <a:ext cx="3940175" cy="1738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/>
              <a:t>1.2 TYCHO: A Stellar Evolution code for the 21st Century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1628775"/>
            <a:ext cx="8964612" cy="499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/>
              <a:t>2.2 TYCHO: A Stellar Evolution code for the 21st Century </a:t>
            </a:r>
            <a:br>
              <a:rPr lang="en-US" altLang="zh-CN" sz="2800" b="1" dirty="0"/>
            </a:br>
            <a:endParaRPr lang="en-US" altLang="zh-CN" sz="2800" b="1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939540"/>
          </a:xfrm>
        </p:spPr>
        <p:txBody>
          <a:bodyPr wrap="square" anchor="ctr" anchorCtr="0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2000" dirty="0" smtClean="0"/>
              <a:t>TYCHO is designed to be a stellar evolution code for the 21st Century. It is a general, one dimensional (sp-</a:t>
            </a:r>
            <a:r>
              <a:rPr lang="en-US" altLang="zh-CN" sz="2000" dirty="0" err="1" smtClean="0"/>
              <a:t>herically</a:t>
            </a:r>
            <a:r>
              <a:rPr lang="en-US" altLang="zh-CN" sz="2000" dirty="0" smtClean="0"/>
              <a:t> symmetric) stellar evolution code, designed for hydrostatic and hydrodynamic stages (including mass loss, accretion, pulsations and explosions, using </a:t>
            </a:r>
            <a:r>
              <a:rPr lang="en-US" altLang="zh-CN" sz="2000" u="sng" dirty="0" smtClean="0">
                <a:solidFill>
                  <a:srgbClr val="C00000"/>
                </a:solidFill>
              </a:rPr>
              <a:t>state of </a:t>
            </a:r>
            <a:r>
              <a:rPr lang="en-US" altLang="zh-CN" sz="2000" u="sng" dirty="0" smtClean="0">
                <a:solidFill>
                  <a:srgbClr val="C00000"/>
                </a:solidFill>
              </a:rPr>
              <a:t>the  art </a:t>
            </a:r>
            <a:r>
              <a:rPr lang="en-US" altLang="zh-CN" sz="2000" u="sng" dirty="0" smtClean="0">
                <a:solidFill>
                  <a:srgbClr val="C00000"/>
                </a:solidFill>
              </a:rPr>
              <a:t>procedures and microphysics.</a:t>
            </a:r>
            <a:r>
              <a:rPr lang="en-US" altLang="zh-CN" sz="2000" dirty="0" smtClean="0"/>
              <a:t> Mixing and convection algorithms are being based on 3D time-dependent simulations </a:t>
            </a:r>
          </a:p>
          <a:p>
            <a:pPr>
              <a:lnSpc>
                <a:spcPct val="80000"/>
              </a:lnSpc>
            </a:pPr>
            <a:r>
              <a:rPr lang="en-US" altLang="zh-CN" sz="2000" dirty="0" smtClean="0"/>
              <a:t>in </a:t>
            </a:r>
            <a:r>
              <a:rPr lang="en-US" altLang="zh-CN" sz="2000" dirty="0" smtClean="0"/>
              <a:t>structured FORTRAN (f77). </a:t>
            </a:r>
          </a:p>
          <a:p>
            <a:pPr>
              <a:lnSpc>
                <a:spcPct val="80000"/>
              </a:lnSpc>
            </a:pPr>
            <a:r>
              <a:rPr lang="en-US" altLang="zh-CN" sz="2000" dirty="0" smtClean="0"/>
              <a:t>on-line </a:t>
            </a:r>
            <a:r>
              <a:rPr lang="en-US" altLang="zh-CN" sz="2000" dirty="0" smtClean="0"/>
              <a:t>graphics using Tim Pearson's PGPLOT with X-windows. </a:t>
            </a:r>
          </a:p>
          <a:p>
            <a:pPr>
              <a:lnSpc>
                <a:spcPct val="80000"/>
              </a:lnSpc>
            </a:pPr>
            <a:r>
              <a:rPr lang="en-US" altLang="zh-CN" sz="2000" dirty="0" smtClean="0"/>
              <a:t>It </a:t>
            </a:r>
            <a:r>
              <a:rPr lang="en-US" altLang="zh-CN" sz="2000" dirty="0" smtClean="0"/>
              <a:t>is being developed as an </a:t>
            </a:r>
            <a:r>
              <a:rPr lang="en-US" altLang="zh-CN" sz="2000" dirty="0" smtClean="0">
                <a:solidFill>
                  <a:srgbClr val="C00000"/>
                </a:solidFill>
              </a:rPr>
              <a:t>open-source, community code. </a:t>
            </a:r>
            <a:r>
              <a:rPr lang="en-US" altLang="zh-CN" sz="2000" dirty="0" smtClean="0"/>
              <a:t>Contributions and feedback are welcome. </a:t>
            </a:r>
          </a:p>
          <a:p>
            <a:pPr>
              <a:lnSpc>
                <a:spcPct val="80000"/>
              </a:lnSpc>
            </a:pPr>
            <a:r>
              <a:rPr lang="en-US" altLang="zh-CN" sz="2000" dirty="0" smtClean="0"/>
              <a:t>TYCHO7 is now (4/2008) in beta-test. It is being used in our core graduate course in Stellar Evolution and </a:t>
            </a:r>
            <a:r>
              <a:rPr lang="en-US" altLang="zh-CN" sz="2000" dirty="0" err="1" smtClean="0"/>
              <a:t>Nucleosynthesis</a:t>
            </a:r>
            <a:r>
              <a:rPr lang="en-US" altLang="zh-CN" sz="2000" dirty="0" smtClean="0"/>
              <a:t> ASTRO 535/587 at Steward Observatory. </a:t>
            </a:r>
          </a:p>
          <a:p>
            <a:pPr>
              <a:lnSpc>
                <a:spcPct val="80000"/>
              </a:lnSpc>
            </a:pPr>
            <a:endParaRPr lang="en-US" altLang="zh-CN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1.3. Nucastrodata.org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92275" y="1844675"/>
            <a:ext cx="5918200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ucAstrodata.or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Generate thermonuclear </a:t>
            </a:r>
            <a:r>
              <a:rPr lang="en-US" altLang="zh-CN" dirty="0">
                <a:solidFill>
                  <a:srgbClr val="C00000"/>
                </a:solidFill>
              </a:rPr>
              <a:t>reaction rates </a:t>
            </a:r>
            <a:r>
              <a:rPr lang="en-US" altLang="zh-CN" dirty="0">
                <a:solidFill>
                  <a:schemeClr val="tx1"/>
                </a:solidFill>
              </a:rPr>
              <a:t>from nuclear physics input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Create, merge, store, </a:t>
            </a:r>
            <a:r>
              <a:rPr lang="en-US" altLang="zh-CN" dirty="0" smtClean="0">
                <a:solidFill>
                  <a:schemeClr val="tx1"/>
                </a:solidFill>
              </a:rPr>
              <a:t> browse</a:t>
            </a:r>
            <a:r>
              <a:rPr lang="en-US" altLang="zh-CN" dirty="0">
                <a:solidFill>
                  <a:schemeClr val="tx1"/>
                </a:solidFill>
              </a:rPr>
              <a:t>, and share </a:t>
            </a:r>
            <a:r>
              <a:rPr lang="en-US" altLang="zh-CN" dirty="0">
                <a:solidFill>
                  <a:srgbClr val="C00000"/>
                </a:solidFill>
              </a:rPr>
              <a:t>libraries</a:t>
            </a:r>
            <a:r>
              <a:rPr lang="en-US" altLang="zh-CN" dirty="0">
                <a:solidFill>
                  <a:schemeClr val="tx1"/>
                </a:solidFill>
              </a:rPr>
              <a:t> of reaction rates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Plot rates and access rate parameters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Calculate element </a:t>
            </a:r>
            <a:r>
              <a:rPr lang="en-US" altLang="zh-CN" dirty="0">
                <a:solidFill>
                  <a:srgbClr val="C00000"/>
                </a:solidFill>
              </a:rPr>
              <a:t>synthesis </a:t>
            </a:r>
            <a:r>
              <a:rPr lang="en-US" altLang="zh-CN" dirty="0">
                <a:solidFill>
                  <a:schemeClr val="tx1"/>
                </a:solidFill>
              </a:rPr>
              <a:t>occurring in astrophysical environ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235-P239Y-E">
  <a:themeElements>
    <a:clrScheme name="中子散射实验室专用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中子散射实验室专用模板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1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None/>
          <a:tabLst/>
          <a:defRPr kumimoji="1" sz="2000" b="1" i="0" u="none" strike="noStrike" cap="none" normalizeH="0" baseline="0" dirty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宋体" charset="-122"/>
          </a:defRPr>
        </a:defPPr>
      </a:lstStyle>
      <a:style>
        <a:lnRef idx="2">
          <a:schemeClr val="accent2">
            <a:shade val="50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a:style>
    </a:spDef>
    <a:lnDef>
      <a:spPr bwMode="auto">
        <a:noFill/>
        <a:ln w="25400" cap="flat" cmpd="sng" algn="ctr">
          <a:solidFill>
            <a:srgbClr val="00B0F0"/>
          </a:solidFill>
          <a:prstDash val="solid"/>
          <a:round/>
          <a:headEnd type="none" w="med" len="med"/>
          <a:tailEnd type="arrow"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/>
      <a:lstStyle/>
    </a:lnDef>
  </a:objectDefaults>
  <a:extraClrSchemeLst>
    <a:extraClrScheme>
      <a:clrScheme name="中子散射实验室专用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子散射实验室专用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子散射实验室专用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子散射实验室专用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子散射实验室专用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子散射实验室专用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子散射实验室专用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子散射实验室专用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子散射实验室专用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子散射实验室专用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子散射实验室专用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子散射实验室专用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235-P239Y-E</Template>
  <TotalTime>584</TotalTime>
  <Words>394</Words>
  <Application>Microsoft PowerPoint</Application>
  <PresentationFormat>全屏显示(4:3)</PresentationFormat>
  <Paragraphs>63</Paragraphs>
  <Slides>1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0" baseType="lpstr">
      <vt:lpstr>U235-P239Y-E</vt:lpstr>
      <vt:lpstr>位图图像</vt:lpstr>
      <vt:lpstr>MathType 6.0 Equation</vt:lpstr>
      <vt:lpstr>核反应网络方程计算程序的界面设计和灵敏度计算  </vt:lpstr>
      <vt:lpstr>报告内容</vt:lpstr>
      <vt:lpstr> 1.引言（JINAWeb.org） </vt:lpstr>
      <vt:lpstr>1.1.Cococubed.com:Some astronomy codes (Arizona State University)</vt:lpstr>
      <vt:lpstr>1.1 ( Frank Timmes repository of astronomy codes)</vt:lpstr>
      <vt:lpstr>1.2 TYCHO: A Stellar Evolution code for the 21st Century</vt:lpstr>
      <vt:lpstr>2.2 TYCHO: A Stellar Evolution code for the 21st Century  </vt:lpstr>
      <vt:lpstr>1.3. Nucastrodata.org</vt:lpstr>
      <vt:lpstr>NucAstrodata.org</vt:lpstr>
      <vt:lpstr>1.4.本程序特点：</vt:lpstr>
      <vt:lpstr>2.核反应网络计算程序界面设计</vt:lpstr>
      <vt:lpstr>2.核反应网络计算程序界面设计</vt:lpstr>
      <vt:lpstr>2.核反应网络计算程序界面设计(Result View)</vt:lpstr>
      <vt:lpstr>2.核反应网络计算程序界面设计</vt:lpstr>
      <vt:lpstr>2.核反应网络计算程序界面设计</vt:lpstr>
      <vt:lpstr>4.计划</vt:lpstr>
      <vt:lpstr> </vt:lpstr>
    </vt:vector>
  </TitlesOfParts>
  <Company>cnd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子诱发235U，239Pu裂变产额能量关系的唯象模型研究  </dc:title>
  <dc:creator>snc</dc:creator>
  <dc:description>talk for iac</dc:description>
  <cp:lastModifiedBy>snc</cp:lastModifiedBy>
  <cp:revision>68</cp:revision>
  <dcterms:created xsi:type="dcterms:W3CDTF">2012-11-13T05:58:01Z</dcterms:created>
  <dcterms:modified xsi:type="dcterms:W3CDTF">2012-12-13T08:55:40Z</dcterms:modified>
</cp:coreProperties>
</file>